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  <p:sldMasterId id="2147483676" r:id="rId2"/>
  </p:sldMasterIdLst>
  <p:notesMasterIdLst>
    <p:notesMasterId r:id="rId51"/>
  </p:notesMasterIdLst>
  <p:sldIdLst>
    <p:sldId id="300" r:id="rId3"/>
    <p:sldId id="318" r:id="rId4"/>
    <p:sldId id="257" r:id="rId5"/>
    <p:sldId id="258" r:id="rId6"/>
    <p:sldId id="297" r:id="rId7"/>
    <p:sldId id="298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77" r:id="rId16"/>
    <p:sldId id="278" r:id="rId17"/>
    <p:sldId id="279" r:id="rId18"/>
    <p:sldId id="302" r:id="rId19"/>
    <p:sldId id="281" r:id="rId20"/>
    <p:sldId id="280" r:id="rId21"/>
    <p:sldId id="301" r:id="rId22"/>
    <p:sldId id="299" r:id="rId23"/>
    <p:sldId id="282" r:id="rId24"/>
    <p:sldId id="283" r:id="rId25"/>
    <p:sldId id="284" r:id="rId26"/>
    <p:sldId id="285" r:id="rId27"/>
    <p:sldId id="286" r:id="rId28"/>
    <p:sldId id="287" r:id="rId29"/>
    <p:sldId id="268" r:id="rId30"/>
    <p:sldId id="303" r:id="rId31"/>
    <p:sldId id="269" r:id="rId32"/>
    <p:sldId id="270" r:id="rId33"/>
    <p:sldId id="305" r:id="rId34"/>
    <p:sldId id="310" r:id="rId35"/>
    <p:sldId id="311" r:id="rId36"/>
    <p:sldId id="312" r:id="rId37"/>
    <p:sldId id="309" r:id="rId38"/>
    <p:sldId id="313" r:id="rId39"/>
    <p:sldId id="308" r:id="rId40"/>
    <p:sldId id="260" r:id="rId41"/>
    <p:sldId id="314" r:id="rId42"/>
    <p:sldId id="315" r:id="rId43"/>
    <p:sldId id="316" r:id="rId44"/>
    <p:sldId id="317" r:id="rId45"/>
    <p:sldId id="322" r:id="rId46"/>
    <p:sldId id="321" r:id="rId47"/>
    <p:sldId id="319" r:id="rId48"/>
    <p:sldId id="320" r:id="rId49"/>
    <p:sldId id="304" r:id="rId50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1pPr>
    <a:lvl2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2pPr>
    <a:lvl3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3pPr>
    <a:lvl4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4pPr>
    <a:lvl5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5pPr>
    <a:lvl6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6pPr>
    <a:lvl7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7pPr>
    <a:lvl8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8pPr>
    <a:lvl9pPr marL="0" marR="0" indent="0" algn="l" defTabSz="584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3200" b="0" i="0" u="none" strike="noStrike" cap="none" spc="0" normalizeH="0" baseline="0">
        <a:ln>
          <a:noFill/>
        </a:ln>
        <a:solidFill>
          <a:srgbClr val="2C64A7"/>
        </a:solidFill>
        <a:effectLst/>
        <a:uFillTx/>
        <a:latin typeface="Monaco"/>
        <a:ea typeface="Monaco"/>
        <a:cs typeface="Monaco"/>
        <a:sym typeface="Monaco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151C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CCC3DB8-64D9-5643-870B-96FBD03A3BA6}" v="8" dt="2020-10-02T07:19:39.770"/>
  </p1510:revLst>
</p1510:revInfo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C4C6C6"/>
              </a:solidFill>
              <a:prstDash val="solid"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9E8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>
              <a:satOff val="12166"/>
              <a:lumOff val="-13042"/>
            </a:schemeClr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FF8FA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4F728F"/>
              </a:solidFill>
              <a:prstDash val="solid"/>
              <a:miter lim="400000"/>
            </a:ln>
          </a:top>
          <a:bottom>
            <a:ln w="12700" cap="flat">
              <a:solidFill>
                <a:srgbClr val="4F728F"/>
              </a:solidFill>
              <a:prstDash val="solid"/>
              <a:miter lim="400000"/>
            </a:ln>
          </a:bottom>
          <a:insideH>
            <a:ln w="12700" cap="flat">
              <a:solidFill>
                <a:srgbClr val="4F728F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4DADF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38EB0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73D59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3C3C1D"/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top>
          <a:bottom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CFCDBB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C6C6C6"/>
              </a:solidFill>
              <a:prstDash val="solid"/>
              <a:miter lim="400000"/>
            </a:ln>
          </a:left>
          <a:right>
            <a:ln w="12700" cap="flat">
              <a:solidFill>
                <a:srgbClr val="C6C6C6"/>
              </a:solidFill>
              <a:prstDash val="solid"/>
              <a:miter lim="400000"/>
            </a:ln>
          </a:right>
          <a:top>
            <a:ln w="12700" cap="flat">
              <a:solidFill>
                <a:srgbClr val="656839"/>
              </a:solidFill>
              <a:prstDash val="solid"/>
              <a:miter lim="400000"/>
            </a:ln>
          </a:top>
          <a:bottom>
            <a:ln w="12700" cap="flat">
              <a:solidFill>
                <a:srgbClr val="3C3C1D"/>
              </a:solidFill>
              <a:prstDash val="solid"/>
              <a:miter lim="400000"/>
            </a:ln>
          </a:bottom>
          <a:insideH>
            <a:ln w="12700" cap="flat">
              <a:solidFill>
                <a:srgbClr val="C6C6C6"/>
              </a:solidFill>
              <a:prstDash val="solid"/>
              <a:miter lim="400000"/>
            </a:ln>
          </a:insideH>
          <a:insideV>
            <a:ln w="12700" cap="flat">
              <a:solidFill>
                <a:srgbClr val="C6C6C6"/>
              </a:solidFill>
              <a:prstDash val="solid"/>
              <a:miter lim="400000"/>
            </a:ln>
          </a:insideV>
        </a:tcBdr>
        <a:fill>
          <a:solidFill>
            <a:srgbClr val="E8E9E8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left>
          <a:right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right>
          <a:top>
            <a:ln w="12700" cap="flat">
              <a:solidFill>
                <a:srgbClr val="3C3C1D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AAA485"/>
              </a:solidFill>
              <a:prstDash val="solid"/>
              <a:miter lim="400000"/>
            </a:ln>
          </a:insideH>
          <a:insideV>
            <a:ln w="127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insideV>
        </a:tcBdr>
        <a:fill>
          <a:solidFill>
            <a:srgbClr val="656839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C4C6C6"/>
              </a:solidFill>
              <a:prstDash val="solid"/>
              <a:miter lim="400000"/>
            </a:ln>
          </a:top>
          <a:bottom>
            <a:ln w="25400" cap="flat">
              <a:solidFill>
                <a:srgbClr val="C4C6C6"/>
              </a:solidFill>
              <a:prstDash val="solid"/>
              <a:miter lim="400000"/>
            </a:ln>
          </a:bottom>
          <a:insideH>
            <a:ln w="25400" cap="flat">
              <a:solidFill>
                <a:srgbClr val="C4C6C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wholeTbl>
    <a:band2H>
      <a:tcTxStyle/>
      <a:tcStyle>
        <a:tcBdr/>
        <a:fill>
          <a:solidFill>
            <a:srgbClr val="E4E4E0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solidFill>
                <a:srgbClr val="515151"/>
              </a:solidFill>
              <a:prstDash val="solid"/>
              <a:miter lim="400000"/>
            </a:ln>
          </a:left>
          <a:right>
            <a:ln w="0" cap="flat">
              <a:noFill/>
              <a:miter lim="400000"/>
            </a:ln>
          </a:right>
          <a:top>
            <a:ln w="12700" cap="flat">
              <a:solidFill>
                <a:srgbClr val="7D7766"/>
              </a:solidFill>
              <a:prstDash val="solid"/>
              <a:miter lim="400000"/>
            </a:ln>
          </a:top>
          <a:bottom>
            <a:ln w="12700" cap="flat">
              <a:solidFill>
                <a:srgbClr val="7D7766"/>
              </a:solidFill>
              <a:prstDash val="solid"/>
              <a:miter lim="400000"/>
            </a:ln>
          </a:bottom>
          <a:insideH>
            <a:ln w="12700" cap="flat">
              <a:solidFill>
                <a:srgbClr val="7D7766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F8B7E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515151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1F1F1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515151"/>
              </a:solidFill>
              <a:prstDash val="solid"/>
              <a:miter lim="400000"/>
            </a:ln>
          </a:top>
          <a:bottom>
            <a:ln w="25400" cap="flat">
              <a:solidFill>
                <a:schemeClr val="accent2">
                  <a:hueOff val="-487087"/>
                  <a:satOff val="-2686"/>
                  <a:lumOff val="14808"/>
                </a:schemeClr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E5A4C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solidFill>
                <a:srgbClr val="747474"/>
              </a:solidFill>
              <a:prstDash val="solid"/>
              <a:miter lim="400000"/>
            </a:ln>
          </a:insideH>
          <a:insideV>
            <a:ln w="12700" cap="flat">
              <a:solidFill>
                <a:srgbClr val="74747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F2F2F2"/>
          </a:solidFill>
        </a:fill>
      </a:tcStyle>
    </a:band2H>
    <a:firstCol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solidFill>
                <a:srgbClr val="747474"/>
              </a:solidFill>
              <a:prstDash val="solid"/>
              <a:miter lim="400000"/>
            </a:ln>
          </a:left>
          <a:right>
            <a:ln w="12700" cap="flat">
              <a:solidFill>
                <a:srgbClr val="747474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9E9E9"/>
          </a:solidFill>
        </a:fill>
      </a:tcStyle>
    </a:firstCol>
    <a:la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lastRow>
    <a:firstRow>
      <a:tcTxStyle b="off" i="off">
        <a:font>
          <a:latin typeface="Helvetica Neue"/>
          <a:ea typeface="Helvetica Neue"/>
          <a:cs typeface="Helvetica Neue"/>
        </a:font>
        <a:srgbClr val="444444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747474"/>
              </a:solidFill>
              <a:prstDash val="solid"/>
              <a:miter lim="400000"/>
            </a:ln>
          </a:top>
          <a:bottom>
            <a:ln w="12700" cap="flat">
              <a:solidFill>
                <a:srgbClr val="747474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CBCBCB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Helvetica Neue"/>
          <a:ea typeface="Helvetica Neue"/>
          <a:cs typeface="Helvetica Neue"/>
        </a:font>
        <a:srgbClr val="777777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25252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2D2D2">
              <a:alpha val="30000"/>
            </a:srgbClr>
          </a:solidFill>
        </a:fill>
      </a:tcStyle>
    </a:band2H>
    <a:firstCol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C9C9C9"/>
              </a:solidFill>
              <a:prstDash val="solid"/>
              <a:miter lim="400000"/>
            </a:ln>
          </a:top>
          <a:bottom>
            <a:ln w="12700" cap="flat">
              <a:solidFill>
                <a:srgbClr val="C9C9C9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>
          <a:latin typeface="Helvetica Neue Medium"/>
          <a:ea typeface="Helvetica Neue Medium"/>
          <a:cs typeface="Helvetica Neue Medium"/>
        </a:font>
        <a:srgbClr val="555555"/>
      </a:tcTxStyle>
      <a:tcStyle>
        <a:tcBdr>
          <a:left>
            <a:ln w="12700" cap="flat">
              <a:solidFill>
                <a:srgbClr val="C9C9C9"/>
              </a:solidFill>
              <a:prstDash val="solid"/>
              <a:miter lim="400000"/>
            </a:ln>
          </a:left>
          <a:right>
            <a:ln w="12700" cap="flat">
              <a:solidFill>
                <a:srgbClr val="C9C9C9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C9C9C9"/>
              </a:solidFill>
              <a:prstDash val="solid"/>
              <a:miter lim="400000"/>
            </a:ln>
          </a:insideH>
          <a:insideV>
            <a:ln w="12700" cap="flat">
              <a:solidFill>
                <a:srgbClr val="C9C9C9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733"/>
  </p:normalViewPr>
  <p:slideViewPr>
    <p:cSldViewPr snapToGrid="0" snapToObjects="1">
      <p:cViewPr varScale="1">
        <p:scale>
          <a:sx n="77" d="100"/>
          <a:sy n="77" d="100"/>
        </p:scale>
        <p:origin x="512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microsoft.com/office/2016/11/relationships/changesInfo" Target="changesInfos/changesInfo1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microsoft.com/office/2015/10/relationships/revisionInfo" Target="revisionInfo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u Ning" userId="4b16d4e24b5f2f9c" providerId="LiveId" clId="{A06214BB-C82F-4C34-B19C-7F29A79F553A}"/>
    <pc:docChg chg="addSld delSld modSld modMainMaster">
      <pc:chgData name="Xu Ning" userId="4b16d4e24b5f2f9c" providerId="LiveId" clId="{A06214BB-C82F-4C34-B19C-7F29A79F553A}" dt="2019-08-31T15:01:58.974" v="218" actId="2696"/>
      <pc:docMkLst>
        <pc:docMk/>
      </pc:docMkLst>
      <pc:sldChg chg="modSp">
        <pc:chgData name="Xu Ning" userId="4b16d4e24b5f2f9c" providerId="LiveId" clId="{A06214BB-C82F-4C34-B19C-7F29A79F553A}" dt="2019-08-31T15:00:30.226" v="191"/>
        <pc:sldMkLst>
          <pc:docMk/>
          <pc:sldMk cId="0" sldId="257"/>
        </pc:sldMkLst>
        <pc:spChg chg="mod">
          <ac:chgData name="Xu Ning" userId="4b16d4e24b5f2f9c" providerId="LiveId" clId="{A06214BB-C82F-4C34-B19C-7F29A79F553A}" dt="2019-08-31T15:00:30.226" v="191"/>
          <ac:spMkLst>
            <pc:docMk/>
            <pc:sldMk cId="0" sldId="257"/>
            <ac:spMk id="143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50.256" v="210"/>
        <pc:sldMkLst>
          <pc:docMk/>
          <pc:sldMk cId="493318589" sldId="269"/>
        </pc:sldMkLst>
        <pc:spChg chg="mod">
          <ac:chgData name="Xu Ning" userId="4b16d4e24b5f2f9c" providerId="LiveId" clId="{A06214BB-C82F-4C34-B19C-7F29A79F553A}" dt="2019-08-31T15:00:50.256" v="210"/>
          <ac:spMkLst>
            <pc:docMk/>
            <pc:sldMk cId="493318589" sldId="269"/>
            <ac:spMk id="246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0:05.437" v="136" actId="1076"/>
        <pc:sldMkLst>
          <pc:docMk/>
          <pc:sldMk cId="1979289987" sldId="281"/>
        </pc:sldMkLst>
        <pc:spChg chg="mod">
          <ac:chgData name="Xu Ning" userId="4b16d4e24b5f2f9c" providerId="LiveId" clId="{A06214BB-C82F-4C34-B19C-7F29A79F553A}" dt="2019-08-31T15:00:05.437" v="136" actId="1076"/>
          <ac:spMkLst>
            <pc:docMk/>
            <pc:sldMk cId="1979289987" sldId="281"/>
            <ac:spMk id="7" creationId="{00000000-0000-0000-0000-000000000000}"/>
          </ac:spMkLst>
        </pc:spChg>
        <pc:spChg chg="mod">
          <ac:chgData name="Xu Ning" userId="4b16d4e24b5f2f9c" providerId="LiveId" clId="{A06214BB-C82F-4C34-B19C-7F29A79F553A}" dt="2019-08-31T15:00:00.960" v="135" actId="1076"/>
          <ac:spMkLst>
            <pc:docMk/>
            <pc:sldMk cId="1979289987" sldId="281"/>
            <ac:spMk id="178" creationId="{00000000-0000-0000-0000-000000000000}"/>
          </ac:spMkLst>
        </pc:spChg>
      </pc:sldChg>
      <pc:sldChg chg="modSp">
        <pc:chgData name="Xu Ning" userId="4b16d4e24b5f2f9c" providerId="LiveId" clId="{A06214BB-C82F-4C34-B19C-7F29A79F553A}" dt="2019-08-31T15:01:20.349" v="214" actId="122"/>
        <pc:sldMkLst>
          <pc:docMk/>
          <pc:sldMk cId="4088790941" sldId="297"/>
        </pc:sldMkLst>
        <pc:spChg chg="mod">
          <ac:chgData name="Xu Ning" userId="4b16d4e24b5f2f9c" providerId="LiveId" clId="{A06214BB-C82F-4C34-B19C-7F29A79F553A}" dt="2019-08-31T15:01:20.349" v="214" actId="122"/>
          <ac:spMkLst>
            <pc:docMk/>
            <pc:sldMk cId="4088790941" sldId="297"/>
            <ac:spMk id="3" creationId="{ECC4FA79-B5B2-8C4C-99C0-6BB1214D0569}"/>
          </ac:spMkLst>
        </pc:spChg>
      </pc:sldChg>
      <pc:sldChg chg="modSp">
        <pc:chgData name="Xu Ning" userId="4b16d4e24b5f2f9c" providerId="LiveId" clId="{A06214BB-C82F-4C34-B19C-7F29A79F553A}" dt="2019-08-31T15:01:24.405" v="215" actId="122"/>
        <pc:sldMkLst>
          <pc:docMk/>
          <pc:sldMk cId="2772180901" sldId="298"/>
        </pc:sldMkLst>
        <pc:spChg chg="mod">
          <ac:chgData name="Xu Ning" userId="4b16d4e24b5f2f9c" providerId="LiveId" clId="{A06214BB-C82F-4C34-B19C-7F29A79F553A}" dt="2019-08-31T15:01:24.405" v="215" actId="122"/>
          <ac:spMkLst>
            <pc:docMk/>
            <pc:sldMk cId="2772180901" sldId="298"/>
            <ac:spMk id="5" creationId="{FAF8B5AA-DC63-9848-B7C8-7BFB7EB047DF}"/>
          </ac:spMkLst>
        </pc:spChg>
      </pc:sldChg>
      <pc:sldChg chg="modSp">
        <pc:chgData name="Xu Ning" userId="4b16d4e24b5f2f9c" providerId="LiveId" clId="{A06214BB-C82F-4C34-B19C-7F29A79F553A}" dt="2019-08-31T15:00:12.910" v="178"/>
        <pc:sldMkLst>
          <pc:docMk/>
          <pc:sldMk cId="199223835" sldId="299"/>
        </pc:sldMkLst>
        <pc:spChg chg="mod">
          <ac:chgData name="Xu Ning" userId="4b16d4e24b5f2f9c" providerId="LiveId" clId="{A06214BB-C82F-4C34-B19C-7F29A79F553A}" dt="2019-08-31T15:00:12.910" v="178"/>
          <ac:spMkLst>
            <pc:docMk/>
            <pc:sldMk cId="199223835" sldId="299"/>
            <ac:spMk id="149" creationId="{00000000-0000-0000-0000-000000000000}"/>
          </ac:spMkLst>
        </pc:spChg>
      </pc:sldChg>
      <pc:sldChg chg="addSp delSp modSp add modTransition">
        <pc:chgData name="Xu Ning" userId="4b16d4e24b5f2f9c" providerId="LiveId" clId="{A06214BB-C82F-4C34-B19C-7F29A79F553A}" dt="2019-08-31T14:59:20.962" v="134"/>
        <pc:sldMkLst>
          <pc:docMk/>
          <pc:sldMk cId="464980212" sldId="300"/>
        </pc:sldMkLst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2" creationId="{4410CD0F-7E48-40A7-B686-954335BBA8A0}"/>
          </ac:spMkLst>
        </pc:spChg>
        <pc:spChg chg="del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3" creationId="{63AF2D06-3FC4-4080-AC62-F90577806270}"/>
          </ac:spMkLst>
        </pc:spChg>
        <pc:spChg chg="add mod">
          <ac:chgData name="Xu Ning" userId="4b16d4e24b5f2f9c" providerId="LiveId" clId="{A06214BB-C82F-4C34-B19C-7F29A79F553A}" dt="2019-08-31T14:59:02.554" v="58"/>
          <ac:spMkLst>
            <pc:docMk/>
            <pc:sldMk cId="464980212" sldId="300"/>
            <ac:spMk id="4" creationId="{BEB19F2F-8AFE-4C8E-BB64-007DBE4FF30E}"/>
          </ac:spMkLst>
        </pc:spChg>
        <pc:spChg chg="add mod">
          <ac:chgData name="Xu Ning" userId="4b16d4e24b5f2f9c" providerId="LiveId" clId="{A06214BB-C82F-4C34-B19C-7F29A79F553A}" dt="2019-08-31T14:59:16.313" v="119"/>
          <ac:spMkLst>
            <pc:docMk/>
            <pc:sldMk cId="464980212" sldId="300"/>
            <ac:spMk id="5" creationId="{78F7B328-8FE6-4F5F-B499-FC97FF99047C}"/>
          </ac:spMkLst>
        </pc:spChg>
        <pc:spChg chg="add mod">
          <ac:chgData name="Xu Ning" userId="4b16d4e24b5f2f9c" providerId="LiveId" clId="{A06214BB-C82F-4C34-B19C-7F29A79F553A}" dt="2019-08-31T14:59:20.962" v="134"/>
          <ac:spMkLst>
            <pc:docMk/>
            <pc:sldMk cId="464980212" sldId="300"/>
            <ac:spMk id="6" creationId="{002BC7D6-1CE3-4FF8-A9A7-1C57FF7D8C89}"/>
          </ac:spMkLst>
        </pc:spChg>
        <pc:spChg chg="add mod">
          <ac:chgData name="Xu Ning" userId="4b16d4e24b5f2f9c" providerId="LiveId" clId="{A06214BB-C82F-4C34-B19C-7F29A79F553A}" dt="2019-08-31T14:58:55.581" v="2"/>
          <ac:spMkLst>
            <pc:docMk/>
            <pc:sldMk cId="464980212" sldId="300"/>
            <ac:spMk id="7" creationId="{B348768A-C870-492C-8F8C-F17B4E1D5895}"/>
          </ac:spMkLst>
        </pc:spChg>
      </pc:sldChg>
      <pc:sldMasterChg chg="delSldLayout modSldLayout">
        <pc:chgData name="Xu Ning" userId="4b16d4e24b5f2f9c" providerId="LiveId" clId="{A06214BB-C82F-4C34-B19C-7F29A79F553A}" dt="2019-08-31T15:01:58.974" v="218" actId="2696"/>
        <pc:sldMasterMkLst>
          <pc:docMk/>
          <pc:sldMasterMk cId="3866252630" sldId="2147483663"/>
        </pc:sldMasterMkLst>
      </pc:sldMasterChg>
    </pc:docChg>
  </pc:docChgLst>
  <pc:docChgLst>
    <pc:chgData name="Xu Ning" userId="4b16d4e24b5f2f9c" providerId="LiveId" clId="{F2E186BB-763A-A24E-A41A-8F6996AF3DB5}"/>
    <pc:docChg chg="custSel addSld modSld sldOrd">
      <pc:chgData name="Xu Ning" userId="4b16d4e24b5f2f9c" providerId="LiveId" clId="{F2E186BB-763A-A24E-A41A-8F6996AF3DB5}" dt="2019-09-10T15:42:18.096" v="2603"/>
      <pc:docMkLst>
        <pc:docMk/>
      </pc:docMkLst>
      <pc:sldChg chg="modAnim">
        <pc:chgData name="Xu Ning" userId="4b16d4e24b5f2f9c" providerId="LiveId" clId="{F2E186BB-763A-A24E-A41A-8F6996AF3DB5}" dt="2019-09-07T10:01:13.719" v="447"/>
        <pc:sldMkLst>
          <pc:docMk/>
          <pc:sldMk cId="0" sldId="257"/>
        </pc:sldMkLst>
      </pc:sldChg>
      <pc:sldChg chg="addSp delSp modSp modAnim">
        <pc:chgData name="Xu Ning" userId="4b16d4e24b5f2f9c" providerId="LiveId" clId="{F2E186BB-763A-A24E-A41A-8F6996AF3DB5}" dt="2019-09-07T10:07:28.877" v="692" actId="20577"/>
        <pc:sldMkLst>
          <pc:docMk/>
          <pc:sldMk cId="0" sldId="258"/>
        </pc:sldMkLst>
        <pc:spChg chg="add mod">
          <ac:chgData name="Xu Ning" userId="4b16d4e24b5f2f9c" providerId="LiveId" clId="{F2E186BB-763A-A24E-A41A-8F6996AF3DB5}" dt="2019-09-07T10:07:12.455" v="683" actId="20577"/>
          <ac:spMkLst>
            <pc:docMk/>
            <pc:sldMk cId="0" sldId="258"/>
            <ac:spMk id="2" creationId="{66E50E42-F303-B34E-A0BD-EF1769936383}"/>
          </ac:spMkLst>
        </pc:spChg>
        <pc:spChg chg="add mod">
          <ac:chgData name="Xu Ning" userId="4b16d4e24b5f2f9c" providerId="LiveId" clId="{F2E186BB-763A-A24E-A41A-8F6996AF3DB5}" dt="2019-09-07T10:01:58.483" v="450" actId="207"/>
          <ac:spMkLst>
            <pc:docMk/>
            <pc:sldMk cId="0" sldId="258"/>
            <ac:spMk id="19" creationId="{D9F1C129-1820-CE41-8B39-844852816BA2}"/>
          </ac:spMkLst>
        </pc:spChg>
        <pc:spChg chg="add del">
          <ac:chgData name="Xu Ning" userId="4b16d4e24b5f2f9c" providerId="LiveId" clId="{F2E186BB-763A-A24E-A41A-8F6996AF3DB5}" dt="2019-09-07T10:02:07.334" v="452"/>
          <ac:spMkLst>
            <pc:docMk/>
            <pc:sldMk cId="0" sldId="258"/>
            <ac:spMk id="20" creationId="{913F5345-327B-7C4C-B836-1978B8227CB3}"/>
          </ac:spMkLst>
        </pc:spChg>
        <pc:spChg chg="add mod">
          <ac:chgData name="Xu Ning" userId="4b16d4e24b5f2f9c" providerId="LiveId" clId="{F2E186BB-763A-A24E-A41A-8F6996AF3DB5}" dt="2019-09-07T10:02:37.807" v="458" actId="207"/>
          <ac:spMkLst>
            <pc:docMk/>
            <pc:sldMk cId="0" sldId="258"/>
            <ac:spMk id="21" creationId="{45947703-F9FC-884B-9300-486B4514EBA9}"/>
          </ac:spMkLst>
        </pc:spChg>
        <pc:spChg chg="mod">
          <ac:chgData name="Xu Ning" userId="4b16d4e24b5f2f9c" providerId="LiveId" clId="{F2E186BB-763A-A24E-A41A-8F6996AF3DB5}" dt="2019-09-07T10:07:28.877" v="692" actId="20577"/>
          <ac:spMkLst>
            <pc:docMk/>
            <pc:sldMk cId="0" sldId="258"/>
            <ac:spMk id="156" creationId="{00000000-0000-0000-0000-000000000000}"/>
          </ac:spMkLst>
        </pc:spChg>
        <pc:spChg chg="mod">
          <ac:chgData name="Xu Ning" userId="4b16d4e24b5f2f9c" providerId="LiveId" clId="{F2E186BB-763A-A24E-A41A-8F6996AF3DB5}" dt="2019-09-07T10:04:15.960" v="466" actId="207"/>
          <ac:spMkLst>
            <pc:docMk/>
            <pc:sldMk cId="0" sldId="258"/>
            <ac:spMk id="159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11:23.855" v="905"/>
        <pc:sldMkLst>
          <pc:docMk/>
          <pc:sldMk cId="0" sldId="262"/>
        </pc:sldMkLst>
        <pc:spChg chg="add mod">
          <ac:chgData name="Xu Ning" userId="4b16d4e24b5f2f9c" providerId="LiveId" clId="{F2E186BB-763A-A24E-A41A-8F6996AF3DB5}" dt="2019-09-07T10:11:13.241" v="903" actId="404"/>
          <ac:spMkLst>
            <pc:docMk/>
            <pc:sldMk cId="0" sldId="262"/>
            <ac:spMk id="2" creationId="{72F81686-99D0-C14C-8389-F37144731C78}"/>
          </ac:spMkLst>
        </pc:spChg>
      </pc:sldChg>
      <pc:sldChg chg="addSp modSp modAnim">
        <pc:chgData name="Xu Ning" userId="4b16d4e24b5f2f9c" providerId="LiveId" clId="{F2E186BB-763A-A24E-A41A-8F6996AF3DB5}" dt="2019-09-07T10:13:30.466" v="980"/>
        <pc:sldMkLst>
          <pc:docMk/>
          <pc:sldMk cId="0" sldId="263"/>
        </pc:sldMkLst>
        <pc:spChg chg="add mod">
          <ac:chgData name="Xu Ning" userId="4b16d4e24b5f2f9c" providerId="LiveId" clId="{F2E186BB-763A-A24E-A41A-8F6996AF3DB5}" dt="2019-09-07T10:13:22.445" v="978" actId="404"/>
          <ac:spMkLst>
            <pc:docMk/>
            <pc:sldMk cId="0" sldId="263"/>
            <ac:spMk id="2" creationId="{B6031E2F-68EC-5043-AF7A-77EA852F0128}"/>
          </ac:spMkLst>
        </pc:spChg>
      </pc:sldChg>
      <pc:sldChg chg="modSp">
        <pc:chgData name="Xu Ning" userId="4b16d4e24b5f2f9c" providerId="LiveId" clId="{F2E186BB-763A-A24E-A41A-8F6996AF3DB5}" dt="2019-09-08T06:33:37.826" v="1155" actId="207"/>
        <pc:sldMkLst>
          <pc:docMk/>
          <pc:sldMk cId="0" sldId="265"/>
        </pc:sldMkLst>
        <pc:spChg chg="mod">
          <ac:chgData name="Xu Ning" userId="4b16d4e24b5f2f9c" providerId="LiveId" clId="{F2E186BB-763A-A24E-A41A-8F6996AF3DB5}" dt="2019-09-08T06:33:37.826" v="1155" actId="207"/>
          <ac:spMkLst>
            <pc:docMk/>
            <pc:sldMk cId="0" sldId="265"/>
            <ac:spMk id="22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36:37.849" v="1366" actId="20577"/>
        <pc:sldMkLst>
          <pc:docMk/>
          <pc:sldMk cId="0" sldId="267"/>
        </pc:sldMkLst>
        <pc:spChg chg="add mod">
          <ac:chgData name="Xu Ning" userId="4b16d4e24b5f2f9c" providerId="LiveId" clId="{F2E186BB-763A-A24E-A41A-8F6996AF3DB5}" dt="2019-09-08T06:36:37.849" v="1366" actId="20577"/>
          <ac:spMkLst>
            <pc:docMk/>
            <pc:sldMk cId="0" sldId="267"/>
            <ac:spMk id="2" creationId="{540586B8-0961-4242-95C7-DF18B3C9E8E8}"/>
          </ac:spMkLst>
        </pc:spChg>
        <pc:spChg chg="mod">
          <ac:chgData name="Xu Ning" userId="4b16d4e24b5f2f9c" providerId="LiveId" clId="{F2E186BB-763A-A24E-A41A-8F6996AF3DB5}" dt="2019-09-08T06:36:01.831" v="1361" actId="1076"/>
          <ac:spMkLst>
            <pc:docMk/>
            <pc:sldMk cId="0" sldId="267"/>
            <ac:spMk id="246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5:22.637" v="2395" actId="20577"/>
        <pc:sldMkLst>
          <pc:docMk/>
          <pc:sldMk cId="493318589" sldId="269"/>
        </pc:sldMkLst>
        <pc:spChg chg="add mod">
          <ac:chgData name="Xu Ning" userId="4b16d4e24b5f2f9c" providerId="LiveId" clId="{F2E186BB-763A-A24E-A41A-8F6996AF3DB5}" dt="2019-09-08T06:55:22.637" v="2395" actId="20577"/>
          <ac:spMkLst>
            <pc:docMk/>
            <pc:sldMk cId="493318589" sldId="269"/>
            <ac:spMk id="2" creationId="{08FDE5E8-A7C2-FF4B-AA83-00E01D2A98C0}"/>
          </ac:spMkLst>
        </pc:spChg>
        <pc:graphicFrameChg chg="mod">
          <ac:chgData name="Xu Ning" userId="4b16d4e24b5f2f9c" providerId="LiveId" clId="{F2E186BB-763A-A24E-A41A-8F6996AF3DB5}" dt="2019-09-08T06:54:26.155" v="2369" actId="1076"/>
          <ac:graphicFrameMkLst>
            <pc:docMk/>
            <pc:sldMk cId="493318589" sldId="269"/>
            <ac:graphicFrameMk id="248" creationId="{00000000-0000-0000-0000-000000000000}"/>
          </ac:graphicFrameMkLst>
        </pc:graphicFrameChg>
      </pc:sldChg>
      <pc:sldChg chg="modSp">
        <pc:chgData name="Xu Ning" userId="4b16d4e24b5f2f9c" providerId="LiveId" clId="{F2E186BB-763A-A24E-A41A-8F6996AF3DB5}" dt="2019-09-08T06:42:16.079" v="1434" actId="20577"/>
        <pc:sldMkLst>
          <pc:docMk/>
          <pc:sldMk cId="2720615838" sldId="279"/>
        </pc:sldMkLst>
        <pc:spChg chg="mod">
          <ac:chgData name="Xu Ning" userId="4b16d4e24b5f2f9c" providerId="LiveId" clId="{F2E186BB-763A-A24E-A41A-8F6996AF3DB5}" dt="2019-09-08T06:42:16.079" v="1434" actId="20577"/>
          <ac:spMkLst>
            <pc:docMk/>
            <pc:sldMk cId="2720615838" sldId="279"/>
            <ac:spMk id="166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8T07:09:52.694" v="2524" actId="20577"/>
        <pc:sldMkLst>
          <pc:docMk/>
          <pc:sldMk cId="2299587848" sldId="280"/>
        </pc:sldMkLst>
        <pc:spChg chg="add mod">
          <ac:chgData name="Xu Ning" userId="4b16d4e24b5f2f9c" providerId="LiveId" clId="{F2E186BB-763A-A24E-A41A-8F6996AF3DB5}" dt="2019-09-07T10:16:04.738" v="1047" actId="404"/>
          <ac:spMkLst>
            <pc:docMk/>
            <pc:sldMk cId="2299587848" sldId="280"/>
            <ac:spMk id="2" creationId="{B8163AB0-796C-B54B-9E06-33AB672A3FDC}"/>
          </ac:spMkLst>
        </pc:spChg>
        <pc:spChg chg="mod">
          <ac:chgData name="Xu Ning" userId="4b16d4e24b5f2f9c" providerId="LiveId" clId="{F2E186BB-763A-A24E-A41A-8F6996AF3DB5}" dt="2019-09-08T07:09:31.161" v="2477" actId="14100"/>
          <ac:spMkLst>
            <pc:docMk/>
            <pc:sldMk cId="2299587848" sldId="280"/>
            <ac:spMk id="171" creationId="{00000000-0000-0000-0000-000000000000}"/>
          </ac:spMkLst>
        </pc:spChg>
        <pc:spChg chg="mod">
          <ac:chgData name="Xu Ning" userId="4b16d4e24b5f2f9c" providerId="LiveId" clId="{F2E186BB-763A-A24E-A41A-8F6996AF3DB5}" dt="2019-09-08T07:09:52.694" v="2524" actId="20577"/>
          <ac:spMkLst>
            <pc:docMk/>
            <pc:sldMk cId="2299587848" sldId="280"/>
            <ac:spMk id="174" creationId="{00000000-0000-0000-0000-000000000000}"/>
          </ac:spMkLst>
        </pc:spChg>
      </pc:sldChg>
      <pc:sldChg chg="addSp modSp ord modAnim">
        <pc:chgData name="Xu Ning" userId="4b16d4e24b5f2f9c" providerId="LiveId" clId="{F2E186BB-763A-A24E-A41A-8F6996AF3DB5}" dt="2019-09-08T06:48:08.606" v="1927" actId="20577"/>
        <pc:sldMkLst>
          <pc:docMk/>
          <pc:sldMk cId="1979289987" sldId="281"/>
        </pc:sldMkLst>
        <pc:spChg chg="add mod">
          <ac:chgData name="Xu Ning" userId="4b16d4e24b5f2f9c" providerId="LiveId" clId="{F2E186BB-763A-A24E-A41A-8F6996AF3DB5}" dt="2019-09-08T06:46:16.164" v="1845" actId="1076"/>
          <ac:spMkLst>
            <pc:docMk/>
            <pc:sldMk cId="1979289987" sldId="281"/>
            <ac:spMk id="2" creationId="{E1BC486F-60DD-AC4A-878A-7D636FEEEDF7}"/>
          </ac:spMkLst>
        </pc:spChg>
        <pc:spChg chg="mod">
          <ac:chgData name="Xu Ning" userId="4b16d4e24b5f2f9c" providerId="LiveId" clId="{F2E186BB-763A-A24E-A41A-8F6996AF3DB5}" dt="2019-09-08T06:46:57.954" v="1893" actId="20577"/>
          <ac:spMkLst>
            <pc:docMk/>
            <pc:sldMk cId="1979289987" sldId="281"/>
            <ac:spMk id="177" creationId="{00000000-0000-0000-0000-000000000000}"/>
          </ac:spMkLst>
        </pc:spChg>
        <pc:spChg chg="mod">
          <ac:chgData name="Xu Ning" userId="4b16d4e24b5f2f9c" providerId="LiveId" clId="{F2E186BB-763A-A24E-A41A-8F6996AF3DB5}" dt="2019-09-08T06:48:08.606" v="1927" actId="20577"/>
          <ac:spMkLst>
            <pc:docMk/>
            <pc:sldMk cId="1979289987" sldId="281"/>
            <ac:spMk id="178" creationId="{00000000-0000-0000-0000-000000000000}"/>
          </ac:spMkLst>
        </pc:spChg>
      </pc:sldChg>
      <pc:sldChg chg="addSp modSp">
        <pc:chgData name="Xu Ning" userId="4b16d4e24b5f2f9c" providerId="LiveId" clId="{F2E186BB-763A-A24E-A41A-8F6996AF3DB5}" dt="2019-09-08T06:51:26.786" v="2079" actId="20577"/>
        <pc:sldMkLst>
          <pc:docMk/>
          <pc:sldMk cId="4288192498" sldId="282"/>
        </pc:sldMkLst>
        <pc:spChg chg="add mod">
          <ac:chgData name="Xu Ning" userId="4b16d4e24b5f2f9c" providerId="LiveId" clId="{F2E186BB-763A-A24E-A41A-8F6996AF3DB5}" dt="2019-09-08T06:50:22.540" v="1993" actId="1076"/>
          <ac:spMkLst>
            <pc:docMk/>
            <pc:sldMk cId="4288192498" sldId="282"/>
            <ac:spMk id="5" creationId="{C1CDD27D-F121-9143-981C-03F126B0E4F4}"/>
          </ac:spMkLst>
        </pc:spChg>
        <pc:spChg chg="add mod">
          <ac:chgData name="Xu Ning" userId="4b16d4e24b5f2f9c" providerId="LiveId" clId="{F2E186BB-763A-A24E-A41A-8F6996AF3DB5}" dt="2019-09-08T06:50:51.215" v="2015" actId="14100"/>
          <ac:spMkLst>
            <pc:docMk/>
            <pc:sldMk cId="4288192498" sldId="282"/>
            <ac:spMk id="17" creationId="{2178688F-DC5C-C44D-8491-9071EFC99615}"/>
          </ac:spMkLst>
        </pc:spChg>
        <pc:spChg chg="mod">
          <ac:chgData name="Xu Ning" userId="4b16d4e24b5f2f9c" providerId="LiveId" clId="{F2E186BB-763A-A24E-A41A-8F6996AF3DB5}" dt="2019-09-08T06:51:26.786" v="2079" actId="20577"/>
          <ac:spMkLst>
            <pc:docMk/>
            <pc:sldMk cId="4288192498" sldId="282"/>
            <ac:spMk id="184" creationId="{00000000-0000-0000-0000-000000000000}"/>
          </ac:spMkLst>
        </pc:spChg>
      </pc:sldChg>
      <pc:sldChg chg="modSp">
        <pc:chgData name="Xu Ning" userId="4b16d4e24b5f2f9c" providerId="LiveId" clId="{F2E186BB-763A-A24E-A41A-8F6996AF3DB5}" dt="2019-09-08T06:52:05.100" v="2094" actId="14100"/>
        <pc:sldMkLst>
          <pc:docMk/>
          <pc:sldMk cId="218509369" sldId="283"/>
        </pc:sldMkLst>
        <pc:spChg chg="mod">
          <ac:chgData name="Xu Ning" userId="4b16d4e24b5f2f9c" providerId="LiveId" clId="{F2E186BB-763A-A24E-A41A-8F6996AF3DB5}" dt="2019-09-08T06:52:05.100" v="2094" actId="14100"/>
          <ac:spMkLst>
            <pc:docMk/>
            <pc:sldMk cId="218509369" sldId="283"/>
            <ac:spMk id="195" creationId="{00000000-0000-0000-0000-000000000000}"/>
          </ac:spMkLst>
        </pc:spChg>
      </pc:sldChg>
      <pc:sldChg chg="addSp modSp modAnim">
        <pc:chgData name="Xu Ning" userId="4b16d4e24b5f2f9c" providerId="LiveId" clId="{F2E186BB-763A-A24E-A41A-8F6996AF3DB5}" dt="2019-09-07T10:09:50.244" v="840" actId="14100"/>
        <pc:sldMkLst>
          <pc:docMk/>
          <pc:sldMk cId="4088790941" sldId="297"/>
        </pc:sldMkLst>
        <pc:spChg chg="add mod">
          <ac:chgData name="Xu Ning" userId="4b16d4e24b5f2f9c" providerId="LiveId" clId="{F2E186BB-763A-A24E-A41A-8F6996AF3DB5}" dt="2019-09-07T10:09:50.244" v="840" actId="14100"/>
          <ac:spMkLst>
            <pc:docMk/>
            <pc:sldMk cId="4088790941" sldId="297"/>
            <ac:spMk id="2" creationId="{7D221E89-CC24-FF4D-A866-A718A51A0078}"/>
          </ac:spMkLst>
        </pc:spChg>
        <pc:spChg chg="mod">
          <ac:chgData name="Xu Ning" userId="4b16d4e24b5f2f9c" providerId="LiveId" clId="{F2E186BB-763A-A24E-A41A-8F6996AF3DB5}" dt="2019-09-07T10:07:44.871" v="693" actId="1076"/>
          <ac:spMkLst>
            <pc:docMk/>
            <pc:sldMk cId="4088790941" sldId="297"/>
            <ac:spMk id="3" creationId="{ECC4FA79-B5B2-8C4C-99C0-6BB1214D0569}"/>
          </ac:spMkLst>
        </pc:spChg>
      </pc:sldChg>
      <pc:sldChg chg="addSp modSp modAnim">
        <pc:chgData name="Xu Ning" userId="4b16d4e24b5f2f9c" providerId="LiveId" clId="{F2E186BB-763A-A24E-A41A-8F6996AF3DB5}" dt="2019-09-07T09:56:24.814" v="377"/>
        <pc:sldMkLst>
          <pc:docMk/>
          <pc:sldMk cId="2772180901" sldId="298"/>
        </pc:sldMkLst>
        <pc:spChg chg="mod">
          <ac:chgData name="Xu Ning" userId="4b16d4e24b5f2f9c" providerId="LiveId" clId="{F2E186BB-763A-A24E-A41A-8F6996AF3DB5}" dt="2019-09-07T09:41:55.464" v="132" actId="20577"/>
          <ac:spMkLst>
            <pc:docMk/>
            <pc:sldMk cId="2772180901" sldId="298"/>
            <ac:spMk id="3" creationId="{75FC357C-5DDE-E040-B5F7-1D85C566E905}"/>
          </ac:spMkLst>
        </pc:spChg>
        <pc:spChg chg="add mod">
          <ac:chgData name="Xu Ning" userId="4b16d4e24b5f2f9c" providerId="LiveId" clId="{F2E186BB-763A-A24E-A41A-8F6996AF3DB5}" dt="2019-09-07T09:48:35.673" v="251" actId="1076"/>
          <ac:spMkLst>
            <pc:docMk/>
            <pc:sldMk cId="2772180901" sldId="298"/>
            <ac:spMk id="4" creationId="{C8A76BB4-7CA0-A14C-A538-692753697426}"/>
          </ac:spMkLst>
        </pc:spChg>
        <pc:spChg chg="mod">
          <ac:chgData name="Xu Ning" userId="4b16d4e24b5f2f9c" providerId="LiveId" clId="{F2E186BB-763A-A24E-A41A-8F6996AF3DB5}" dt="2019-09-07T09:46:55.535" v="155" actId="1076"/>
          <ac:spMkLst>
            <pc:docMk/>
            <pc:sldMk cId="2772180901" sldId="298"/>
            <ac:spMk id="5" creationId="{FAF8B5AA-DC63-9848-B7C8-7BFB7EB047DF}"/>
          </ac:spMkLst>
        </pc:spChg>
        <pc:spChg chg="add mod">
          <ac:chgData name="Xu Ning" userId="4b16d4e24b5f2f9c" providerId="LiveId" clId="{F2E186BB-763A-A24E-A41A-8F6996AF3DB5}" dt="2019-09-07T09:52:00.793" v="349" actId="20577"/>
          <ac:spMkLst>
            <pc:docMk/>
            <pc:sldMk cId="2772180901" sldId="298"/>
            <ac:spMk id="7" creationId="{3334BCCA-83D6-2040-BDEC-8FA48A8BC6BA}"/>
          </ac:spMkLst>
        </pc:spChg>
        <pc:spChg chg="add mod">
          <ac:chgData name="Xu Ning" userId="4b16d4e24b5f2f9c" providerId="LiveId" clId="{F2E186BB-763A-A24E-A41A-8F6996AF3DB5}" dt="2019-09-07T09:50:22.373" v="336" actId="1076"/>
          <ac:spMkLst>
            <pc:docMk/>
            <pc:sldMk cId="2772180901" sldId="298"/>
            <ac:spMk id="8" creationId="{3355A500-CD91-A247-B620-2158B46A2578}"/>
          </ac:spMkLst>
        </pc:spChg>
        <pc:spChg chg="add mod">
          <ac:chgData name="Xu Ning" userId="4b16d4e24b5f2f9c" providerId="LiveId" clId="{F2E186BB-763A-A24E-A41A-8F6996AF3DB5}" dt="2019-09-07T09:50:24.729" v="337" actId="1076"/>
          <ac:spMkLst>
            <pc:docMk/>
            <pc:sldMk cId="2772180901" sldId="298"/>
            <ac:spMk id="9" creationId="{597E5E12-31D9-3B47-B048-9C4018D59264}"/>
          </ac:spMkLst>
        </pc:spChg>
        <pc:spChg chg="add mod">
          <ac:chgData name="Xu Ning" userId="4b16d4e24b5f2f9c" providerId="LiveId" clId="{F2E186BB-763A-A24E-A41A-8F6996AF3DB5}" dt="2019-09-07T09:50:17.969" v="335" actId="1076"/>
          <ac:spMkLst>
            <pc:docMk/>
            <pc:sldMk cId="2772180901" sldId="298"/>
            <ac:spMk id="10" creationId="{7C148CE5-64D4-D443-9CDA-E5A1C7E6BE35}"/>
          </ac:spMkLst>
        </pc:spChg>
        <pc:spChg chg="add mod">
          <ac:chgData name="Xu Ning" userId="4b16d4e24b5f2f9c" providerId="LiveId" clId="{F2E186BB-763A-A24E-A41A-8F6996AF3DB5}" dt="2019-09-07T09:53:19.281" v="361" actId="1076"/>
          <ac:spMkLst>
            <pc:docMk/>
            <pc:sldMk cId="2772180901" sldId="298"/>
            <ac:spMk id="11" creationId="{B4D1E994-123F-854D-AAA5-222271CBFE1C}"/>
          </ac:spMkLst>
        </pc:spChg>
        <pc:spChg chg="add mod">
          <ac:chgData name="Xu Ning" userId="4b16d4e24b5f2f9c" providerId="LiveId" clId="{F2E186BB-763A-A24E-A41A-8F6996AF3DB5}" dt="2019-09-07T09:54:30.857" v="370" actId="1076"/>
          <ac:spMkLst>
            <pc:docMk/>
            <pc:sldMk cId="2772180901" sldId="298"/>
            <ac:spMk id="12" creationId="{A40A318D-851E-634F-AA06-6640EA73F88A}"/>
          </ac:spMkLst>
        </pc:spChg>
        <pc:picChg chg="mod">
          <ac:chgData name="Xu Ning" userId="4b16d4e24b5f2f9c" providerId="LiveId" clId="{F2E186BB-763A-A24E-A41A-8F6996AF3DB5}" dt="2019-09-07T09:41:35.958" v="110" actId="1076"/>
          <ac:picMkLst>
            <pc:docMk/>
            <pc:sldMk cId="2772180901" sldId="298"/>
            <ac:picMk id="6" creationId="{5B6623B7-C0BF-FE40-B797-B28838E6D76F}"/>
          </ac:picMkLst>
        </pc:picChg>
      </pc:sldChg>
      <pc:sldChg chg="modSp">
        <pc:chgData name="Xu Ning" userId="4b16d4e24b5f2f9c" providerId="LiveId" clId="{F2E186BB-763A-A24E-A41A-8F6996AF3DB5}" dt="2019-09-08T07:11:50.797" v="2602" actId="20577"/>
        <pc:sldMkLst>
          <pc:docMk/>
          <pc:sldMk cId="199223835" sldId="299"/>
        </pc:sldMkLst>
        <pc:spChg chg="mod">
          <ac:chgData name="Xu Ning" userId="4b16d4e24b5f2f9c" providerId="LiveId" clId="{F2E186BB-763A-A24E-A41A-8F6996AF3DB5}" dt="2019-09-08T07:11:44.643" v="2596" actId="20577"/>
          <ac:spMkLst>
            <pc:docMk/>
            <pc:sldMk cId="199223835" sldId="299"/>
            <ac:spMk id="151" creationId="{00000000-0000-0000-0000-000000000000}"/>
          </ac:spMkLst>
        </pc:spChg>
        <pc:spChg chg="mod">
          <ac:chgData name="Xu Ning" userId="4b16d4e24b5f2f9c" providerId="LiveId" clId="{F2E186BB-763A-A24E-A41A-8F6996AF3DB5}" dt="2019-09-08T07:11:50.797" v="2602" actId="20577"/>
          <ac:spMkLst>
            <pc:docMk/>
            <pc:sldMk cId="199223835" sldId="299"/>
            <ac:spMk id="153" creationId="{00000000-0000-0000-0000-000000000000}"/>
          </ac:spMkLst>
        </pc:spChg>
      </pc:sldChg>
      <pc:sldChg chg="addSp">
        <pc:chgData name="Xu Ning" userId="4b16d4e24b5f2f9c" providerId="LiveId" clId="{F2E186BB-763A-A24E-A41A-8F6996AF3DB5}" dt="2019-09-10T15:42:18.096" v="2603"/>
        <pc:sldMkLst>
          <pc:docMk/>
          <pc:sldMk cId="464980212" sldId="300"/>
        </pc:sldMkLst>
        <pc:picChg chg="add">
          <ac:chgData name="Xu Ning" userId="4b16d4e24b5f2f9c" providerId="LiveId" clId="{F2E186BB-763A-A24E-A41A-8F6996AF3DB5}" dt="2019-09-07T09:37:47.260" v="0"/>
          <ac:picMkLst>
            <pc:docMk/>
            <pc:sldMk cId="464980212" sldId="300"/>
            <ac:picMk id="3" creationId="{5025D1A4-2F57-CC41-9548-18AAA8ED13CD}"/>
          </ac:picMkLst>
        </pc:picChg>
        <pc:picChg chg="add">
          <ac:chgData name="Xu Ning" userId="4b16d4e24b5f2f9c" providerId="LiveId" clId="{F2E186BB-763A-A24E-A41A-8F6996AF3DB5}" dt="2019-09-08T06:21:30.011" v="1054"/>
          <ac:picMkLst>
            <pc:docMk/>
            <pc:sldMk cId="464980212" sldId="300"/>
            <ac:picMk id="8" creationId="{5B7A1BCF-4C0D-A44E-AFC4-1EA92DC058FE}"/>
          </ac:picMkLst>
        </pc:picChg>
        <pc:picChg chg="add">
          <ac:chgData name="Xu Ning" userId="4b16d4e24b5f2f9c" providerId="LiveId" clId="{F2E186BB-763A-A24E-A41A-8F6996AF3DB5}" dt="2019-09-10T15:42:18.096" v="2603"/>
          <ac:picMkLst>
            <pc:docMk/>
            <pc:sldMk cId="464980212" sldId="300"/>
            <ac:picMk id="9" creationId="{E4305D18-41F1-B44D-B8BA-1295C857D3C4}"/>
          </ac:picMkLst>
        </pc:picChg>
      </pc:sldChg>
      <pc:sldChg chg="addSp modSp add">
        <pc:chgData name="Xu Ning" userId="4b16d4e24b5f2f9c" providerId="LiveId" clId="{F2E186BB-763A-A24E-A41A-8F6996AF3DB5}" dt="2019-09-08T07:11:04.247" v="2589" actId="1076"/>
        <pc:sldMkLst>
          <pc:docMk/>
          <pc:sldMk cId="64352850" sldId="301"/>
        </pc:sldMkLst>
        <pc:spChg chg="mod">
          <ac:chgData name="Xu Ning" userId="4b16d4e24b5f2f9c" providerId="LiveId" clId="{F2E186BB-763A-A24E-A41A-8F6996AF3DB5}" dt="2019-09-08T06:31:57.813" v="1075" actId="27636"/>
          <ac:spMkLst>
            <pc:docMk/>
            <pc:sldMk cId="64352850" sldId="301"/>
            <ac:spMk id="2" creationId="{2F5683DA-EE34-B647-81FD-8DDE9F36C682}"/>
          </ac:spMkLst>
        </pc:spChg>
        <pc:spChg chg="mod">
          <ac:chgData name="Xu Ning" userId="4b16d4e24b5f2f9c" providerId="LiveId" clId="{F2E186BB-763A-A24E-A41A-8F6996AF3DB5}" dt="2019-09-08T07:10:24.109" v="2584" actId="20577"/>
          <ac:spMkLst>
            <pc:docMk/>
            <pc:sldMk cId="64352850" sldId="301"/>
            <ac:spMk id="3" creationId="{12AE25DB-94B6-7044-920E-D74FFFB3C3FD}"/>
          </ac:spMkLst>
        </pc:spChg>
        <pc:spChg chg="mod">
          <ac:chgData name="Xu Ning" userId="4b16d4e24b5f2f9c" providerId="LiveId" clId="{F2E186BB-763A-A24E-A41A-8F6996AF3DB5}" dt="2019-09-08T07:09:02.525" v="2476" actId="20577"/>
          <ac:spMkLst>
            <pc:docMk/>
            <pc:sldMk cId="64352850" sldId="301"/>
            <ac:spMk id="4" creationId="{A11D3DF7-A8A7-D646-AF70-081680F17674}"/>
          </ac:spMkLst>
        </pc:spChg>
        <pc:spChg chg="mod">
          <ac:chgData name="Xu Ning" userId="4b16d4e24b5f2f9c" providerId="LiveId" clId="{F2E186BB-763A-A24E-A41A-8F6996AF3DB5}" dt="2019-09-08T06:32:02.860" v="1098" actId="27636"/>
          <ac:spMkLst>
            <pc:docMk/>
            <pc:sldMk cId="64352850" sldId="301"/>
            <ac:spMk id="5" creationId="{4BDFB959-402A-624A-9312-0A5FE91BA6BD}"/>
          </ac:spMkLst>
        </pc:spChg>
        <pc:spChg chg="add mod">
          <ac:chgData name="Xu Ning" userId="4b16d4e24b5f2f9c" providerId="LiveId" clId="{F2E186BB-763A-A24E-A41A-8F6996AF3DB5}" dt="2019-09-08T07:11:04.247" v="2589" actId="1076"/>
          <ac:spMkLst>
            <pc:docMk/>
            <pc:sldMk cId="64352850" sldId="301"/>
            <ac:spMk id="6" creationId="{830EE6E8-B828-E645-9A95-178D401ADB36}"/>
          </ac:spMkLst>
        </pc:spChg>
      </pc:sldChg>
      <pc:sldChg chg="modSp add modAnim">
        <pc:chgData name="Xu Ning" userId="4b16d4e24b5f2f9c" providerId="LiveId" clId="{F2E186BB-763A-A24E-A41A-8F6996AF3DB5}" dt="2019-09-08T06:42:30.640" v="1437" actId="20577"/>
        <pc:sldMkLst>
          <pc:docMk/>
          <pc:sldMk cId="3286014642" sldId="302"/>
        </pc:sldMkLst>
        <pc:spChg chg="mod">
          <ac:chgData name="Xu Ning" userId="4b16d4e24b5f2f9c" providerId="LiveId" clId="{F2E186BB-763A-A24E-A41A-8F6996AF3DB5}" dt="2019-09-08T06:41:00.593" v="1385" actId="20577"/>
          <ac:spMkLst>
            <pc:docMk/>
            <pc:sldMk cId="3286014642" sldId="302"/>
            <ac:spMk id="165" creationId="{00000000-0000-0000-0000-000000000000}"/>
          </ac:spMkLst>
        </pc:spChg>
        <pc:spChg chg="mod">
          <ac:chgData name="Xu Ning" userId="4b16d4e24b5f2f9c" providerId="LiveId" clId="{F2E186BB-763A-A24E-A41A-8F6996AF3DB5}" dt="2019-09-08T06:42:30.640" v="1437" actId="20577"/>
          <ac:spMkLst>
            <pc:docMk/>
            <pc:sldMk cId="3286014642" sldId="302"/>
            <ac:spMk id="166" creationId="{00000000-0000-0000-0000-000000000000}"/>
          </ac:spMkLst>
        </pc:spChg>
      </pc:sldChg>
    </pc:docChg>
  </pc:docChgLst>
  <pc:docChgLst>
    <pc:chgData name="Xu Ning" userId="4b16d4e24b5f2f9c" providerId="LiveId" clId="{BCBCF41D-4679-3F48-BB63-038E6C6FCFFB}"/>
    <pc:docChg chg="undo custSel mod addSld delSld modSld sldOrd">
      <pc:chgData name="Xu Ning" userId="4b16d4e24b5f2f9c" providerId="LiveId" clId="{BCBCF41D-4679-3F48-BB63-038E6C6FCFFB}" dt="2020-10-01T00:31:35.716" v="1610" actId="20577"/>
      <pc:docMkLst>
        <pc:docMk/>
      </pc:docMkLst>
      <pc:sldChg chg="addSp delSp modSp mod">
        <pc:chgData name="Xu Ning" userId="4b16d4e24b5f2f9c" providerId="LiveId" clId="{BCBCF41D-4679-3F48-BB63-038E6C6FCFFB}" dt="2020-09-23T07:15:09.981" v="35"/>
        <pc:sldMkLst>
          <pc:docMk/>
          <pc:sldMk cId="0" sldId="258"/>
        </pc:sldMkLst>
        <pc:spChg chg="add del mod">
          <ac:chgData name="Xu Ning" userId="4b16d4e24b5f2f9c" providerId="LiveId" clId="{BCBCF41D-4679-3F48-BB63-038E6C6FCFFB}" dt="2020-09-23T07:15:09.981" v="35"/>
          <ac:spMkLst>
            <pc:docMk/>
            <pc:sldMk cId="0" sldId="258"/>
            <ac:spMk id="3" creationId="{5F642405-9660-EF45-AC56-1A16FD8852B9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587981645" sldId="260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3202068628" sldId="260"/>
        </pc:sldMkLst>
        <pc:spChg chg="mod">
          <ac:chgData name="Xu Ning" userId="4b16d4e24b5f2f9c" providerId="LiveId" clId="{BCBCF41D-4679-3F48-BB63-038E6C6FCFFB}" dt="2020-09-21T05:50:50.885" v="12" actId="1076"/>
          <ac:spMkLst>
            <pc:docMk/>
            <pc:sldMk cId="3202068628" sldId="260"/>
            <ac:spMk id="193" creationId="{00000000-0000-0000-0000-000000000000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713384319" sldId="27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427768379" sldId="270"/>
        </pc:sldMkLst>
      </pc:sldChg>
      <pc:sldChg chg="addSp delSp modSp mod">
        <pc:chgData name="Xu Ning" userId="4b16d4e24b5f2f9c" providerId="LiveId" clId="{BCBCF41D-4679-3F48-BB63-038E6C6FCFFB}" dt="2020-10-01T00:31:35.716" v="1610" actId="20577"/>
        <pc:sldMkLst>
          <pc:docMk/>
          <pc:sldMk cId="464980212" sldId="300"/>
        </pc:sldMkLst>
        <pc:spChg chg="mod">
          <ac:chgData name="Xu Ning" userId="4b16d4e24b5f2f9c" providerId="LiveId" clId="{BCBCF41D-4679-3F48-BB63-038E6C6FCFFB}" dt="2020-10-01T00:31:16.448" v="1591" actId="27636"/>
          <ac:spMkLst>
            <pc:docMk/>
            <pc:sldMk cId="464980212" sldId="300"/>
            <ac:spMk id="4" creationId="{BEB19F2F-8AFE-4C8E-BB64-007DBE4FF30E}"/>
          </ac:spMkLst>
        </pc:spChg>
        <pc:spChg chg="del mod">
          <ac:chgData name="Xu Ning" userId="4b16d4e24b5f2f9c" providerId="LiveId" clId="{BCBCF41D-4679-3F48-BB63-038E6C6FCFFB}" dt="2020-10-01T00:31:20.387" v="1592" actId="478"/>
          <ac:spMkLst>
            <pc:docMk/>
            <pc:sldMk cId="464980212" sldId="300"/>
            <ac:spMk id="5" creationId="{78F7B328-8FE6-4F5F-B499-FC97FF99047C}"/>
          </ac:spMkLst>
        </pc:spChg>
        <pc:spChg chg="mod">
          <ac:chgData name="Xu Ning" userId="4b16d4e24b5f2f9c" providerId="LiveId" clId="{BCBCF41D-4679-3F48-BB63-038E6C6FCFFB}" dt="2020-10-01T00:31:35.716" v="1610" actId="20577"/>
          <ac:spMkLst>
            <pc:docMk/>
            <pc:sldMk cId="464980212" sldId="300"/>
            <ac:spMk id="6" creationId="{002BC7D6-1CE3-4FF8-A9A7-1C57FF7D8C89}"/>
          </ac:spMkLst>
        </pc:spChg>
        <pc:spChg chg="add del mod">
          <ac:chgData name="Xu Ning" userId="4b16d4e24b5f2f9c" providerId="LiveId" clId="{BCBCF41D-4679-3F48-BB63-038E6C6FCFFB}" dt="2020-10-01T00:31:22.560" v="1593" actId="478"/>
          <ac:spMkLst>
            <pc:docMk/>
            <pc:sldMk cId="464980212" sldId="300"/>
            <ac:spMk id="16" creationId="{D44BFC25-A36B-CA4C-A5B4-834670320096}"/>
          </ac:spMkLst>
        </pc:spChg>
        <pc:picChg chg="add">
          <ac:chgData name="Xu Ning" userId="4b16d4e24b5f2f9c" providerId="LiveId" clId="{BCBCF41D-4679-3F48-BB63-038E6C6FCFFB}" dt="2020-09-20T06:12:51.182" v="0"/>
          <ac:picMkLst>
            <pc:docMk/>
            <pc:sldMk cId="464980212" sldId="300"/>
            <ac:picMk id="12" creationId="{2B58EF71-A627-654B-8EA4-20788DC0DE6E}"/>
          </ac:picMkLst>
        </pc:picChg>
        <pc:picChg chg="add">
          <ac:chgData name="Xu Ning" userId="4b16d4e24b5f2f9c" providerId="LiveId" clId="{BCBCF41D-4679-3F48-BB63-038E6C6FCFFB}" dt="2020-09-23T07:13:41.849" v="24"/>
          <ac:picMkLst>
            <pc:docMk/>
            <pc:sldMk cId="464980212" sldId="300"/>
            <ac:picMk id="13" creationId="{029C4E30-99B6-D14A-9E19-FB70C9136156}"/>
          </ac:picMkLst>
        </pc:picChg>
        <pc:picChg chg="add del">
          <ac:chgData name="Xu Ning" userId="4b16d4e24b5f2f9c" providerId="LiveId" clId="{BCBCF41D-4679-3F48-BB63-038E6C6FCFFB}" dt="2020-09-21T05:50:54.625" v="22"/>
          <ac:picMkLst>
            <pc:docMk/>
            <pc:sldMk cId="464980212" sldId="300"/>
            <ac:picMk id="13" creationId="{6C64E0A5-36AF-F34F-948C-723B6E1A09E2}"/>
          </ac:picMkLst>
        </pc:picChg>
        <pc:picChg chg="add">
          <ac:chgData name="Xu Ning" userId="4b16d4e24b5f2f9c" providerId="LiveId" clId="{BCBCF41D-4679-3F48-BB63-038E6C6FCFFB}" dt="2020-09-25T03:06:47.533" v="1583"/>
          <ac:picMkLst>
            <pc:docMk/>
            <pc:sldMk cId="464980212" sldId="300"/>
            <ac:picMk id="15" creationId="{5685B8C8-A4A0-B744-A213-86B74AFE9F10}"/>
          </ac:picMkLst>
        </pc:picChg>
      </pc:sldChg>
      <pc:sldChg chg="modSp mod ord">
        <pc:chgData name="Xu Ning" userId="4b16d4e24b5f2f9c" providerId="LiveId" clId="{BCBCF41D-4679-3F48-BB63-038E6C6FCFFB}" dt="2020-09-23T08:09:52.872" v="757" actId="20578"/>
        <pc:sldMkLst>
          <pc:docMk/>
          <pc:sldMk cId="3701871106" sldId="304"/>
        </pc:sldMkLst>
        <pc:spChg chg="mod">
          <ac:chgData name="Xu Ning" userId="4b16d4e24b5f2f9c" providerId="LiveId" clId="{BCBCF41D-4679-3F48-BB63-038E6C6FCFFB}" dt="2020-09-23T07:41:07.009" v="279" actId="20577"/>
          <ac:spMkLst>
            <pc:docMk/>
            <pc:sldMk cId="3701871106" sldId="304"/>
            <ac:spMk id="3" creationId="{820D38FF-CC06-9F47-9458-A4D58532A32F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538815944" sldId="305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1939496323" sldId="305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611546126" sldId="308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806558765" sldId="308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523123347" sldId="309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222130712" sldId="309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748730817" sldId="31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857767505" sldId="310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98936984" sldId="311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884605873" sldId="311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1548424271" sldId="312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624988538" sldId="312"/>
        </pc:sldMkLst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3101328512" sldId="313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367982565" sldId="313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1630337605" sldId="314"/>
        </pc:sldMkLst>
        <pc:spChg chg="mod">
          <ac:chgData name="Xu Ning" userId="4b16d4e24b5f2f9c" providerId="LiveId" clId="{BCBCF41D-4679-3F48-BB63-038E6C6FCFFB}" dt="2020-09-21T05:50:51.404" v="13" actId="1076"/>
          <ac:spMkLst>
            <pc:docMk/>
            <pc:sldMk cId="1630337605" sldId="314"/>
            <ac:spMk id="200" creationId="{00000000-0000-0000-0000-000000000000}"/>
          </ac:spMkLst>
        </pc:spChg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036488769" sldId="314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664825550" sldId="315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4210887579" sldId="315"/>
        </pc:sldMkLst>
        <pc:spChg chg="mod">
          <ac:chgData name="Xu Ning" userId="4b16d4e24b5f2f9c" providerId="LiveId" clId="{BCBCF41D-4679-3F48-BB63-038E6C6FCFFB}" dt="2020-09-21T05:50:53.646" v="19" actId="1076"/>
          <ac:spMkLst>
            <pc:docMk/>
            <pc:sldMk cId="4210887579" sldId="315"/>
            <ac:spMk id="7" creationId="{B045550A-5F12-3041-82DE-5606789FFF9D}"/>
          </ac:spMkLst>
        </pc:spChg>
        <pc:spChg chg="mod">
          <ac:chgData name="Xu Ning" userId="4b16d4e24b5f2f9c" providerId="LiveId" clId="{BCBCF41D-4679-3F48-BB63-038E6C6FCFFB}" dt="2020-09-21T05:50:54.116" v="20" actId="1076"/>
          <ac:spMkLst>
            <pc:docMk/>
            <pc:sldMk cId="4210887579" sldId="315"/>
            <ac:spMk id="8" creationId="{17E21FF2-C378-6D4F-97ED-9038945C5153}"/>
          </ac:spMkLst>
        </pc:spChg>
        <pc:spChg chg="mod">
          <ac:chgData name="Xu Ning" userId="4b16d4e24b5f2f9c" providerId="LiveId" clId="{BCBCF41D-4679-3F48-BB63-038E6C6FCFFB}" dt="2020-09-21T05:50:53.397" v="18" actId="1076"/>
          <ac:spMkLst>
            <pc:docMk/>
            <pc:sldMk cId="4210887579" sldId="315"/>
            <ac:spMk id="10" creationId="{BB74C940-1ACB-834C-B588-6B9160076538}"/>
          </ac:spMkLst>
        </pc:spChg>
      </pc:sldChg>
      <pc:sldChg chg="add del">
        <pc:chgData name="Xu Ning" userId="4b16d4e24b5f2f9c" providerId="LiveId" clId="{BCBCF41D-4679-3F48-BB63-038E6C6FCFFB}" dt="2020-09-21T05:50:54.382" v="21"/>
        <pc:sldMkLst>
          <pc:docMk/>
          <pc:sldMk cId="2049391618" sldId="316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2928635334" sldId="316"/>
        </pc:sldMkLst>
      </pc:sldChg>
      <pc:sldChg chg="add">
        <pc:chgData name="Xu Ning" userId="4b16d4e24b5f2f9c" providerId="LiveId" clId="{BCBCF41D-4679-3F48-BB63-038E6C6FCFFB}" dt="2020-09-21T05:51:02.938" v="23"/>
        <pc:sldMkLst>
          <pc:docMk/>
          <pc:sldMk cId="3198471902" sldId="317"/>
        </pc:sldMkLst>
      </pc:sldChg>
      <pc:sldChg chg="modSp add del mod">
        <pc:chgData name="Xu Ning" userId="4b16d4e24b5f2f9c" providerId="LiveId" clId="{BCBCF41D-4679-3F48-BB63-038E6C6FCFFB}" dt="2020-09-21T05:50:54.382" v="21"/>
        <pc:sldMkLst>
          <pc:docMk/>
          <pc:sldMk cId="4010407881" sldId="317"/>
        </pc:sldMkLst>
        <pc:spChg chg="mod">
          <ac:chgData name="Xu Ning" userId="4b16d4e24b5f2f9c" providerId="LiveId" clId="{BCBCF41D-4679-3F48-BB63-038E6C6FCFFB}" dt="2020-09-21T05:50:52.561" v="15" actId="1076"/>
          <ac:spMkLst>
            <pc:docMk/>
            <pc:sldMk cId="4010407881" sldId="317"/>
            <ac:spMk id="6" creationId="{EB5548B7-DA16-5F40-BFE8-DBAFDE63014D}"/>
          </ac:spMkLst>
        </pc:spChg>
        <pc:spChg chg="mod">
          <ac:chgData name="Xu Ning" userId="4b16d4e24b5f2f9c" providerId="LiveId" clId="{BCBCF41D-4679-3F48-BB63-038E6C6FCFFB}" dt="2020-09-21T05:50:52.877" v="16" actId="1076"/>
          <ac:spMkLst>
            <pc:docMk/>
            <pc:sldMk cId="4010407881" sldId="317"/>
            <ac:spMk id="7" creationId="{9275F017-C242-614B-BBF7-FA3EC5F3312D}"/>
          </ac:spMkLst>
        </pc:spChg>
        <pc:spChg chg="mod">
          <ac:chgData name="Xu Ning" userId="4b16d4e24b5f2f9c" providerId="LiveId" clId="{BCBCF41D-4679-3F48-BB63-038E6C6FCFFB}" dt="2020-09-21T05:50:53.171" v="17" actId="1076"/>
          <ac:spMkLst>
            <pc:docMk/>
            <pc:sldMk cId="4010407881" sldId="317"/>
            <ac:spMk id="8" creationId="{01CE1EFE-BA7C-F844-8935-D16BD9614903}"/>
          </ac:spMkLst>
        </pc:spChg>
        <pc:spChg chg="mod">
          <ac:chgData name="Xu Ning" userId="4b16d4e24b5f2f9c" providerId="LiveId" clId="{BCBCF41D-4679-3F48-BB63-038E6C6FCFFB}" dt="2020-09-21T05:50:52.107" v="14" actId="1076"/>
          <ac:spMkLst>
            <pc:docMk/>
            <pc:sldMk cId="4010407881" sldId="317"/>
            <ac:spMk id="9" creationId="{8435E08F-AA1A-BD47-A681-A7357C396B5D}"/>
          </ac:spMkLst>
        </pc:spChg>
      </pc:sldChg>
      <pc:sldChg chg="addSp delSp modSp new mod modClrScheme chgLayout">
        <pc:chgData name="Xu Ning" userId="4b16d4e24b5f2f9c" providerId="LiveId" clId="{BCBCF41D-4679-3F48-BB63-038E6C6FCFFB}" dt="2020-09-23T07:33:36.107" v="268" actId="20577"/>
        <pc:sldMkLst>
          <pc:docMk/>
          <pc:sldMk cId="2712903267" sldId="318"/>
        </pc:sldMkLst>
        <pc:spChg chg="del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2" creationId="{CA5E9045-59EF-CB45-8187-20E9F97D4EE9}"/>
          </ac:spMkLst>
        </pc:spChg>
        <pc:spChg chg="del mod ord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3" creationId="{27BE0A62-EFDE-0543-9111-1BE7DAEA0A31}"/>
          </ac:spMkLst>
        </pc:spChg>
        <pc:spChg chg="del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4" creationId="{67655129-9FF4-CD4F-9431-FEF32D332DC9}"/>
          </ac:spMkLst>
        </pc:spChg>
        <pc:spChg chg="del mod ord">
          <ac:chgData name="Xu Ning" userId="4b16d4e24b5f2f9c" providerId="LiveId" clId="{BCBCF41D-4679-3F48-BB63-038E6C6FCFFB}" dt="2020-09-23T07:25:36.276" v="37" actId="700"/>
          <ac:spMkLst>
            <pc:docMk/>
            <pc:sldMk cId="2712903267" sldId="318"/>
            <ac:spMk id="5" creationId="{20E77943-2A5B-0D40-88AC-6E94F6150E2C}"/>
          </ac:spMkLst>
        </pc:spChg>
        <pc:spChg chg="add mod ord">
          <ac:chgData name="Xu Ning" userId="4b16d4e24b5f2f9c" providerId="LiveId" clId="{BCBCF41D-4679-3F48-BB63-038E6C6FCFFB}" dt="2020-09-23T07:26:32.137" v="118" actId="26606"/>
          <ac:spMkLst>
            <pc:docMk/>
            <pc:sldMk cId="2712903267" sldId="318"/>
            <ac:spMk id="6" creationId="{24CC4A06-6FCB-034E-8CD9-264F43181D89}"/>
          </ac:spMkLst>
        </pc:spChg>
        <pc:spChg chg="add mod ord">
          <ac:chgData name="Xu Ning" userId="4b16d4e24b5f2f9c" providerId="LiveId" clId="{BCBCF41D-4679-3F48-BB63-038E6C6FCFFB}" dt="2020-09-23T07:33:36.107" v="268" actId="20577"/>
          <ac:spMkLst>
            <pc:docMk/>
            <pc:sldMk cId="2712903267" sldId="318"/>
            <ac:spMk id="7" creationId="{31DD4BF6-953C-DD42-AF48-9C3AE194F7AD}"/>
          </ac:spMkLst>
        </pc:spChg>
        <pc:picChg chg="add">
          <ac:chgData name="Xu Ning" userId="4b16d4e24b5f2f9c" providerId="LiveId" clId="{BCBCF41D-4679-3F48-BB63-038E6C6FCFFB}" dt="2020-09-23T07:26:32.137" v="118" actId="26606"/>
          <ac:picMkLst>
            <pc:docMk/>
            <pc:sldMk cId="2712903267" sldId="318"/>
            <ac:picMk id="9" creationId="{D74D2744-5016-43DA-9737-539C3821AEEC}"/>
          </ac:picMkLst>
        </pc:picChg>
      </pc:sldChg>
      <pc:sldChg chg="addSp delSp modSp new mod">
        <pc:chgData name="Xu Ning" userId="4b16d4e24b5f2f9c" providerId="LiveId" clId="{BCBCF41D-4679-3F48-BB63-038E6C6FCFFB}" dt="2020-09-23T07:50:10.762" v="461" actId="20577"/>
        <pc:sldMkLst>
          <pc:docMk/>
          <pc:sldMk cId="4138208111" sldId="319"/>
        </pc:sldMkLst>
        <pc:spChg chg="mod">
          <ac:chgData name="Xu Ning" userId="4b16d4e24b5f2f9c" providerId="LiveId" clId="{BCBCF41D-4679-3F48-BB63-038E6C6FCFFB}" dt="2020-09-23T07:43:51.870" v="300" actId="20577"/>
          <ac:spMkLst>
            <pc:docMk/>
            <pc:sldMk cId="4138208111" sldId="319"/>
            <ac:spMk id="2" creationId="{0CF7B20C-ED59-C04C-8502-B2D3C40553C0}"/>
          </ac:spMkLst>
        </pc:spChg>
        <pc:spChg chg="mod">
          <ac:chgData name="Xu Ning" userId="4b16d4e24b5f2f9c" providerId="LiveId" clId="{BCBCF41D-4679-3F48-BB63-038E6C6FCFFB}" dt="2020-09-23T07:50:10.762" v="461" actId="20577"/>
          <ac:spMkLst>
            <pc:docMk/>
            <pc:sldMk cId="4138208111" sldId="319"/>
            <ac:spMk id="3" creationId="{3B7ED804-591A-3A40-A19E-CBC53950F691}"/>
          </ac:spMkLst>
        </pc:spChg>
        <pc:graphicFrameChg chg="add del mod modGraphic">
          <ac:chgData name="Xu Ning" userId="4b16d4e24b5f2f9c" providerId="LiveId" clId="{BCBCF41D-4679-3F48-BB63-038E6C6FCFFB}" dt="2020-09-23T07:47:45.157" v="304"/>
          <ac:graphicFrameMkLst>
            <pc:docMk/>
            <pc:sldMk cId="4138208111" sldId="319"/>
            <ac:graphicFrameMk id="4" creationId="{37888D9D-CD38-D542-A895-5B450E2F46FD}"/>
          </ac:graphicFrameMkLst>
        </pc:graphicFrameChg>
        <pc:picChg chg="add del mod">
          <ac:chgData name="Xu Ning" userId="4b16d4e24b5f2f9c" providerId="LiveId" clId="{BCBCF41D-4679-3F48-BB63-038E6C6FCFFB}" dt="2020-09-23T07:49:05.099" v="307" actId="478"/>
          <ac:picMkLst>
            <pc:docMk/>
            <pc:sldMk cId="4138208111" sldId="319"/>
            <ac:picMk id="5" creationId="{6F9EB54E-0122-3441-ADDF-23471B537D0D}"/>
          </ac:picMkLst>
        </pc:picChg>
        <pc:picChg chg="add mod">
          <ac:chgData name="Xu Ning" userId="4b16d4e24b5f2f9c" providerId="LiveId" clId="{BCBCF41D-4679-3F48-BB63-038E6C6FCFFB}" dt="2020-09-23T07:49:08.518" v="309" actId="1076"/>
          <ac:picMkLst>
            <pc:docMk/>
            <pc:sldMk cId="4138208111" sldId="319"/>
            <ac:picMk id="6" creationId="{04BFFEC2-D387-2142-A418-679DADD405DF}"/>
          </ac:picMkLst>
        </pc:picChg>
      </pc:sldChg>
      <pc:sldChg chg="addSp modSp new mod">
        <pc:chgData name="Xu Ning" userId="4b16d4e24b5f2f9c" providerId="LiveId" clId="{BCBCF41D-4679-3F48-BB63-038E6C6FCFFB}" dt="2020-09-23T08:32:59.275" v="1582" actId="20577"/>
        <pc:sldMkLst>
          <pc:docMk/>
          <pc:sldMk cId="3995495397" sldId="320"/>
        </pc:sldMkLst>
        <pc:spChg chg="mod">
          <ac:chgData name="Xu Ning" userId="4b16d4e24b5f2f9c" providerId="LiveId" clId="{BCBCF41D-4679-3F48-BB63-038E6C6FCFFB}" dt="2020-09-23T07:51:21.342" v="485" actId="20577"/>
          <ac:spMkLst>
            <pc:docMk/>
            <pc:sldMk cId="3995495397" sldId="320"/>
            <ac:spMk id="2" creationId="{2FADE188-A6E8-AB40-87EB-44114F31FBBB}"/>
          </ac:spMkLst>
        </pc:spChg>
        <pc:spChg chg="mod">
          <ac:chgData name="Xu Ning" userId="4b16d4e24b5f2f9c" providerId="LiveId" clId="{BCBCF41D-4679-3F48-BB63-038E6C6FCFFB}" dt="2020-09-23T08:32:59.275" v="1582" actId="20577"/>
          <ac:spMkLst>
            <pc:docMk/>
            <pc:sldMk cId="3995495397" sldId="320"/>
            <ac:spMk id="3" creationId="{74E65BAE-759D-5F4A-B291-CA6D89DDD9E8}"/>
          </ac:spMkLst>
        </pc:spChg>
        <pc:picChg chg="add mod">
          <ac:chgData name="Xu Ning" userId="4b16d4e24b5f2f9c" providerId="LiveId" clId="{BCBCF41D-4679-3F48-BB63-038E6C6FCFFB}" dt="2020-09-23T07:51:15.771" v="468" actId="14100"/>
          <ac:picMkLst>
            <pc:docMk/>
            <pc:sldMk cId="3995495397" sldId="320"/>
            <ac:picMk id="4" creationId="{E8203319-6B42-584B-9253-2EAC2423CB10}"/>
          </ac:picMkLst>
        </pc:picChg>
      </pc:sldChg>
      <pc:sldChg chg="addSp delSp modSp new mod ord">
        <pc:chgData name="Xu Ning" userId="4b16d4e24b5f2f9c" providerId="LiveId" clId="{BCBCF41D-4679-3F48-BB63-038E6C6FCFFB}" dt="2020-09-23T08:20:39.902" v="1123" actId="478"/>
        <pc:sldMkLst>
          <pc:docMk/>
          <pc:sldMk cId="2577679908" sldId="321"/>
        </pc:sldMkLst>
        <pc:spChg chg="mod">
          <ac:chgData name="Xu Ning" userId="4b16d4e24b5f2f9c" providerId="LiveId" clId="{BCBCF41D-4679-3F48-BB63-038E6C6FCFFB}" dt="2020-09-23T08:04:38.456" v="745" actId="20577"/>
          <ac:spMkLst>
            <pc:docMk/>
            <pc:sldMk cId="2577679908" sldId="321"/>
            <ac:spMk id="2" creationId="{A57B310F-3380-C04C-9611-5825ED0B18C0}"/>
          </ac:spMkLst>
        </pc:spChg>
        <pc:spChg chg="mod">
          <ac:chgData name="Xu Ning" userId="4b16d4e24b5f2f9c" providerId="LiveId" clId="{BCBCF41D-4679-3F48-BB63-038E6C6FCFFB}" dt="2020-09-23T08:17:48.203" v="1057" actId="20577"/>
          <ac:spMkLst>
            <pc:docMk/>
            <pc:sldMk cId="2577679908" sldId="321"/>
            <ac:spMk id="3" creationId="{92E6BE08-CF4C-4348-8A48-C7A255376C25}"/>
          </ac:spMkLst>
        </pc:spChg>
        <pc:spChg chg="add mod">
          <ac:chgData name="Xu Ning" userId="4b16d4e24b5f2f9c" providerId="LiveId" clId="{BCBCF41D-4679-3F48-BB63-038E6C6FCFFB}" dt="2020-09-23T08:19:27.813" v="1091" actId="20577"/>
          <ac:spMkLst>
            <pc:docMk/>
            <pc:sldMk cId="2577679908" sldId="321"/>
            <ac:spMk id="6" creationId="{67CB6C94-CB86-074E-BFF2-8B97DA3F5A77}"/>
          </ac:spMkLst>
        </pc:spChg>
        <pc:spChg chg="add mod">
          <ac:chgData name="Xu Ning" userId="4b16d4e24b5f2f9c" providerId="LiveId" clId="{BCBCF41D-4679-3F48-BB63-038E6C6FCFFB}" dt="2020-09-23T08:20:07.290" v="1109" actId="20577"/>
          <ac:spMkLst>
            <pc:docMk/>
            <pc:sldMk cId="2577679908" sldId="321"/>
            <ac:spMk id="7" creationId="{0F5A81D5-370B-6540-B158-6FA82234065D}"/>
          </ac:spMkLst>
        </pc:spChg>
        <pc:spChg chg="add mod">
          <ac:chgData name="Xu Ning" userId="4b16d4e24b5f2f9c" providerId="LiveId" clId="{BCBCF41D-4679-3F48-BB63-038E6C6FCFFB}" dt="2020-09-23T08:20:35.226" v="1122" actId="20577"/>
          <ac:spMkLst>
            <pc:docMk/>
            <pc:sldMk cId="2577679908" sldId="321"/>
            <ac:spMk id="9" creationId="{49FAA103-7B6B-694F-A401-366406941F50}"/>
          </ac:spMkLst>
        </pc:spChg>
        <pc:graphicFrameChg chg="add del mod modGraphic">
          <ac:chgData name="Xu Ning" userId="4b16d4e24b5f2f9c" providerId="LiveId" clId="{BCBCF41D-4679-3F48-BB63-038E6C6FCFFB}" dt="2020-09-23T08:19:31.326" v="1092" actId="478"/>
          <ac:graphicFrameMkLst>
            <pc:docMk/>
            <pc:sldMk cId="2577679908" sldId="321"/>
            <ac:graphicFrameMk id="4" creationId="{8492292F-7686-0F45-A45C-731C7B3C2A9D}"/>
          </ac:graphicFrameMkLst>
        </pc:graphicFrameChg>
        <pc:graphicFrameChg chg="add del mod modGraphic">
          <ac:chgData name="Xu Ning" userId="4b16d4e24b5f2f9c" providerId="LiveId" clId="{BCBCF41D-4679-3F48-BB63-038E6C6FCFFB}" dt="2020-09-23T08:20:12.960" v="1110" actId="478"/>
          <ac:graphicFrameMkLst>
            <pc:docMk/>
            <pc:sldMk cId="2577679908" sldId="321"/>
            <ac:graphicFrameMk id="5" creationId="{16A8DBA9-E924-784F-B329-872F2AD22637}"/>
          </ac:graphicFrameMkLst>
        </pc:graphicFrameChg>
        <pc:graphicFrameChg chg="add del mod modGraphic">
          <ac:chgData name="Xu Ning" userId="4b16d4e24b5f2f9c" providerId="LiveId" clId="{BCBCF41D-4679-3F48-BB63-038E6C6FCFFB}" dt="2020-09-23T08:20:39.902" v="1123" actId="478"/>
          <ac:graphicFrameMkLst>
            <pc:docMk/>
            <pc:sldMk cId="2577679908" sldId="321"/>
            <ac:graphicFrameMk id="8" creationId="{537884FB-D7B4-5741-A0C5-EA0660F4CE41}"/>
          </ac:graphicFrameMkLst>
        </pc:graphicFrameChg>
      </pc:sldChg>
      <pc:sldChg chg="addSp delSp modSp new mod modClrScheme chgLayout">
        <pc:chgData name="Xu Ning" userId="4b16d4e24b5f2f9c" providerId="LiveId" clId="{BCBCF41D-4679-3F48-BB63-038E6C6FCFFB}" dt="2020-09-23T08:31:01.682" v="1397" actId="20577"/>
        <pc:sldMkLst>
          <pc:docMk/>
          <pc:sldMk cId="3154602775" sldId="322"/>
        </pc:sldMkLst>
        <pc:spChg chg="del mod ord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2" creationId="{A0A59AD5-C576-1049-92DF-3D998EF603F4}"/>
          </ac:spMkLst>
        </pc:spChg>
        <pc:spChg chg="del mod ord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3" creationId="{64758B2D-592C-2B4E-A9BA-DC7011D3A024}"/>
          </ac:spMkLst>
        </pc:spChg>
        <pc:spChg chg="del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4" creationId="{962618DC-D631-BB44-8EDE-312FCE9D1208}"/>
          </ac:spMkLst>
        </pc:spChg>
        <pc:spChg chg="del">
          <ac:chgData name="Xu Ning" userId="4b16d4e24b5f2f9c" providerId="LiveId" clId="{BCBCF41D-4679-3F48-BB63-038E6C6FCFFB}" dt="2020-09-23T08:22:04.438" v="1125" actId="700"/>
          <ac:spMkLst>
            <pc:docMk/>
            <pc:sldMk cId="3154602775" sldId="322"/>
            <ac:spMk id="5" creationId="{8308E767-D036-774D-AE59-F360E30352FC}"/>
          </ac:spMkLst>
        </pc:spChg>
        <pc:spChg chg="add mod ord">
          <ac:chgData name="Xu Ning" userId="4b16d4e24b5f2f9c" providerId="LiveId" clId="{BCBCF41D-4679-3F48-BB63-038E6C6FCFFB}" dt="2020-09-23T08:31:01.682" v="1397" actId="20577"/>
          <ac:spMkLst>
            <pc:docMk/>
            <pc:sldMk cId="3154602775" sldId="322"/>
            <ac:spMk id="6" creationId="{97B1EA07-49DB-2E4D-B3B5-1237A50D3636}"/>
          </ac:spMkLst>
        </pc:spChg>
        <pc:spChg chg="add mod ord">
          <ac:chgData name="Xu Ning" userId="4b16d4e24b5f2f9c" providerId="LiveId" clId="{BCBCF41D-4679-3F48-BB63-038E6C6FCFFB}" dt="2020-09-23T08:30:51.919" v="1390" actId="20577"/>
          <ac:spMkLst>
            <pc:docMk/>
            <pc:sldMk cId="3154602775" sldId="322"/>
            <ac:spMk id="7" creationId="{B3384FFB-F0D3-4C4F-9674-4786CC5C6290}"/>
          </ac:spMkLst>
        </pc:spChg>
      </pc:sldChg>
    </pc:docChg>
  </pc:docChgLst>
  <pc:docChgLst>
    <pc:chgData name="Xu Ning" userId="4b16d4e24b5f2f9c" providerId="LiveId" clId="{3CCC3DB8-64D9-5643-870B-96FBD03A3BA6}"/>
    <pc:docChg chg="modSld">
      <pc:chgData name="Xu Ning" userId="4b16d4e24b5f2f9c" providerId="LiveId" clId="{3CCC3DB8-64D9-5643-870B-96FBD03A3BA6}" dt="2020-10-02T07:25:17.152" v="67" actId="20577"/>
      <pc:docMkLst>
        <pc:docMk/>
      </pc:docMkLst>
      <pc:sldChg chg="modAnim">
        <pc:chgData name="Xu Ning" userId="4b16d4e24b5f2f9c" providerId="LiveId" clId="{3CCC3DB8-64D9-5643-870B-96FBD03A3BA6}" dt="2020-10-02T07:19:39.770" v="57"/>
        <pc:sldMkLst>
          <pc:docMk/>
          <pc:sldMk cId="587981645" sldId="260"/>
        </pc:sldMkLst>
      </pc:sldChg>
      <pc:sldChg chg="addSp modSp mod">
        <pc:chgData name="Xu Ning" userId="4b16d4e24b5f2f9c" providerId="LiveId" clId="{3CCC3DB8-64D9-5643-870B-96FBD03A3BA6}" dt="2020-10-01T07:41:10.566" v="51" actId="20577"/>
        <pc:sldMkLst>
          <pc:docMk/>
          <pc:sldMk cId="4288192498" sldId="282"/>
        </pc:sldMkLst>
        <pc:spChg chg="add mod">
          <ac:chgData name="Xu Ning" userId="4b16d4e24b5f2f9c" providerId="LiveId" clId="{3CCC3DB8-64D9-5643-870B-96FBD03A3BA6}" dt="2020-10-01T07:41:10.566" v="51" actId="20577"/>
          <ac:spMkLst>
            <pc:docMk/>
            <pc:sldMk cId="4288192498" sldId="282"/>
            <ac:spMk id="6" creationId="{A444F4F9-94B2-0E41-B9BB-8B949AD92538}"/>
          </ac:spMkLst>
        </pc:spChg>
      </pc:sldChg>
      <pc:sldChg chg="addSp">
        <pc:chgData name="Xu Ning" userId="4b16d4e24b5f2f9c" providerId="LiveId" clId="{3CCC3DB8-64D9-5643-870B-96FBD03A3BA6}" dt="2020-10-02T05:28:17.850" v="56"/>
        <pc:sldMkLst>
          <pc:docMk/>
          <pc:sldMk cId="464980212" sldId="300"/>
        </pc:sldMkLst>
        <pc:picChg chg="add">
          <ac:chgData name="Xu Ning" userId="4b16d4e24b5f2f9c" providerId="LiveId" clId="{3CCC3DB8-64D9-5643-870B-96FBD03A3BA6}" dt="2020-10-01T14:31:39.778" v="55"/>
          <ac:picMkLst>
            <pc:docMk/>
            <pc:sldMk cId="464980212" sldId="300"/>
            <ac:picMk id="5" creationId="{12E3E8AF-3435-A349-A1F4-8DA3124403C1}"/>
          </ac:picMkLst>
        </pc:picChg>
        <pc:picChg chg="add">
          <ac:chgData name="Xu Ning" userId="4b16d4e24b5f2f9c" providerId="LiveId" clId="{3CCC3DB8-64D9-5643-870B-96FBD03A3BA6}" dt="2020-10-02T05:28:17.850" v="56"/>
          <ac:picMkLst>
            <pc:docMk/>
            <pc:sldMk cId="464980212" sldId="300"/>
            <ac:picMk id="16" creationId="{D60F14D2-6E35-1447-AEB2-4B7CF2896315}"/>
          </ac:picMkLst>
        </pc:picChg>
      </pc:sldChg>
      <pc:sldChg chg="modSp mod">
        <pc:chgData name="Xu Ning" userId="4b16d4e24b5f2f9c" providerId="LiveId" clId="{3CCC3DB8-64D9-5643-870B-96FBD03A3BA6}" dt="2020-10-02T07:23:04.991" v="59" actId="20577"/>
        <pc:sldMkLst>
          <pc:docMk/>
          <pc:sldMk cId="3222130712" sldId="309"/>
        </pc:sldMkLst>
        <pc:graphicFrameChg chg="modGraphic">
          <ac:chgData name="Xu Ning" userId="4b16d4e24b5f2f9c" providerId="LiveId" clId="{3CCC3DB8-64D9-5643-870B-96FBD03A3BA6}" dt="2020-10-02T07:23:04.991" v="59" actId="20577"/>
          <ac:graphicFrameMkLst>
            <pc:docMk/>
            <pc:sldMk cId="3222130712" sldId="309"/>
            <ac:graphicFrameMk id="3" creationId="{6B34A608-8B1E-214F-97F3-DE5966112450}"/>
          </ac:graphicFrameMkLst>
        </pc:graphicFrameChg>
      </pc:sldChg>
      <pc:sldChg chg="modSp mod">
        <pc:chgData name="Xu Ning" userId="4b16d4e24b5f2f9c" providerId="LiveId" clId="{3CCC3DB8-64D9-5643-870B-96FBD03A3BA6}" dt="2020-10-02T07:25:17.152" v="67" actId="20577"/>
        <pc:sldMkLst>
          <pc:docMk/>
          <pc:sldMk cId="1548424271" sldId="312"/>
        </pc:sldMkLst>
        <pc:spChg chg="mod">
          <ac:chgData name="Xu Ning" userId="4b16d4e24b5f2f9c" providerId="LiveId" clId="{3CCC3DB8-64D9-5643-870B-96FBD03A3BA6}" dt="2020-10-02T07:25:17.152" v="67" actId="20577"/>
          <ac:spMkLst>
            <pc:docMk/>
            <pc:sldMk cId="1548424271" sldId="312"/>
            <ac:spMk id="3" creationId="{D069C3DA-0C76-3943-B84B-D36C9A0DD2BE}"/>
          </ac:spMkLst>
        </pc:spChg>
      </pc:sldChg>
      <pc:sldChg chg="modSp">
        <pc:chgData name="Xu Ning" userId="4b16d4e24b5f2f9c" providerId="LiveId" clId="{3CCC3DB8-64D9-5643-870B-96FBD03A3BA6}" dt="2020-10-01T07:42:11.864" v="54" actId="113"/>
        <pc:sldMkLst>
          <pc:docMk/>
          <pc:sldMk cId="2036488769" sldId="314"/>
        </pc:sldMkLst>
        <pc:spChg chg="mod">
          <ac:chgData name="Xu Ning" userId="4b16d4e24b5f2f9c" providerId="LiveId" clId="{3CCC3DB8-64D9-5643-870B-96FBD03A3BA6}" dt="2020-10-01T07:42:11.864" v="54" actId="113"/>
          <ac:spMkLst>
            <pc:docMk/>
            <pc:sldMk cId="2036488769" sldId="314"/>
            <ac:spMk id="200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37" name="Shape 13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359408684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58211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10819117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679894" y="542742"/>
            <a:ext cx="439116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1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2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3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521169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489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文本"/>
          <p:cNvSpPr txBox="1">
            <a:spLocks noGrp="1"/>
          </p:cNvSpPr>
          <p:nvPr>
            <p:ph type="title"/>
          </p:nvPr>
        </p:nvSpPr>
        <p:spPr>
          <a:xfrm>
            <a:off x="2273300" y="4289673"/>
            <a:ext cx="3471764" cy="2034927"/>
          </a:xfrm>
          <a:prstGeom prst="rect">
            <a:avLst/>
          </a:prstGeom>
        </p:spPr>
        <p:txBody>
          <a:bodyPr anchor="ctr"/>
          <a:lstStyle>
            <a:lvl1pPr algn="r">
              <a:defRPr b="1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39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40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1" name="线条"/>
          <p:cNvSpPr/>
          <p:nvPr/>
        </p:nvSpPr>
        <p:spPr>
          <a:xfrm>
            <a:off x="481955" y="4055715"/>
            <a:ext cx="5322833" cy="1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4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2273300" y="3182590"/>
            <a:ext cx="3471764" cy="830610"/>
          </a:xfrm>
          <a:prstGeom prst="rect">
            <a:avLst/>
          </a:prstGeom>
        </p:spPr>
        <p:txBody>
          <a:bodyPr anchor="ctr"/>
          <a:lstStyle>
            <a:lvl1pPr marL="0" indent="0" algn="r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4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4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</p:spTree>
    <p:extLst>
      <p:ext uri="{BB962C8B-B14F-4D97-AF65-F5344CB8AC3E}">
        <p14:creationId xmlns:p14="http://schemas.microsoft.com/office/powerpoint/2010/main" val="2927201216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2420281325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空白展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61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2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6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5361182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t>标题文本</a:t>
            </a:r>
          </a:p>
        </p:txBody>
      </p:sp>
      <p:sp>
        <p:nvSpPr>
          <p:cNvPr id="8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8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84" name="线条"/>
          <p:cNvSpPr/>
          <p:nvPr/>
        </p:nvSpPr>
        <p:spPr>
          <a:xfrm flipV="1">
            <a:off x="50292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8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8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8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3063741893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9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9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7308803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0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0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10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2490507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881372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内容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53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55736753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3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02560520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1471678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87133230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gradFill flip="none" rotWithShape="1">
          <a:gsLst>
            <a:gs pos="0">
              <a:schemeClr val="accent1"/>
            </a:gs>
            <a:gs pos="100000">
              <a:schemeClr val="accent2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" name="d92eb1e3-6758-431b-821a-596b4e152a1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id="{2DAF2A99-138D-416F-A807-65A61A2171C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853682" y="569543"/>
            <a:ext cx="7773266" cy="6133808"/>
            <a:chOff x="2938463" y="1316040"/>
            <a:chExt cx="6315076" cy="4983164"/>
          </a:xfrm>
        </p:grpSpPr>
        <p:grpSp>
          <p:nvGrpSpPr>
            <p:cNvPr id="269" name="íSľíde">
              <a:extLst>
                <a:ext uri="{FF2B5EF4-FFF2-40B4-BE49-F238E27FC236}">
                  <a16:creationId xmlns:a16="http://schemas.microsoft.com/office/drawing/2014/main" id="{911AC144-B9AE-4617-8F86-82146B7015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8463" y="1316040"/>
              <a:ext cx="6315076" cy="4983164"/>
              <a:chOff x="1962" y="829"/>
              <a:chExt cx="3978" cy="3139"/>
            </a:xfrm>
          </p:grpSpPr>
          <p:sp>
            <p:nvSpPr>
              <p:cNvPr id="327" name="ï$ḻiḑé">
                <a:extLst>
                  <a:ext uri="{FF2B5EF4-FFF2-40B4-BE49-F238E27FC236}">
                    <a16:creationId xmlns:a16="http://schemas.microsoft.com/office/drawing/2014/main" id="{91D9BE00-DBDD-4F04-8186-6495C7B3F697}"/>
                  </a:ext>
                </a:extLst>
              </p:cNvPr>
              <p:cNvSpPr/>
              <p:nvPr/>
            </p:nvSpPr>
            <p:spPr bwMode="auto">
              <a:xfrm>
                <a:off x="2130" y="1552"/>
                <a:ext cx="3432" cy="2416"/>
              </a:xfrm>
              <a:custGeom>
                <a:avLst/>
                <a:gdLst>
                  <a:gd name="T0" fmla="*/ 1899 w 1899"/>
                  <a:gd name="T1" fmla="*/ 613 h 1336"/>
                  <a:gd name="T2" fmla="*/ 1899 w 1899"/>
                  <a:gd name="T3" fmla="*/ 609 h 1336"/>
                  <a:gd name="T4" fmla="*/ 1899 w 1899"/>
                  <a:gd name="T5" fmla="*/ 605 h 1336"/>
                  <a:gd name="T6" fmla="*/ 0 w 1899"/>
                  <a:gd name="T7" fmla="*/ 602 h 1336"/>
                  <a:gd name="T8" fmla="*/ 0 w 1899"/>
                  <a:gd name="T9" fmla="*/ 606 h 1336"/>
                  <a:gd name="T10" fmla="*/ 0 w 1899"/>
                  <a:gd name="T11" fmla="*/ 611 h 1336"/>
                  <a:gd name="T12" fmla="*/ 0 w 1899"/>
                  <a:gd name="T13" fmla="*/ 615 h 1336"/>
                  <a:gd name="T14" fmla="*/ 0 w 1899"/>
                  <a:gd name="T15" fmla="*/ 619 h 1336"/>
                  <a:gd name="T16" fmla="*/ 0 w 1899"/>
                  <a:gd name="T17" fmla="*/ 623 h 1336"/>
                  <a:gd name="T18" fmla="*/ 0 w 1899"/>
                  <a:gd name="T19" fmla="*/ 628 h 1336"/>
                  <a:gd name="T20" fmla="*/ 0 w 1899"/>
                  <a:gd name="T21" fmla="*/ 632 h 1336"/>
                  <a:gd name="T22" fmla="*/ 0 w 1899"/>
                  <a:gd name="T23" fmla="*/ 636 h 1336"/>
                  <a:gd name="T24" fmla="*/ 0 w 1899"/>
                  <a:gd name="T25" fmla="*/ 640 h 1336"/>
                  <a:gd name="T26" fmla="*/ 0 w 1899"/>
                  <a:gd name="T27" fmla="*/ 644 h 1336"/>
                  <a:gd name="T28" fmla="*/ 0 w 1899"/>
                  <a:gd name="T29" fmla="*/ 649 h 1336"/>
                  <a:gd name="T30" fmla="*/ 0 w 1899"/>
                  <a:gd name="T31" fmla="*/ 653 h 1336"/>
                  <a:gd name="T32" fmla="*/ 0 w 1899"/>
                  <a:gd name="T33" fmla="*/ 657 h 1336"/>
                  <a:gd name="T34" fmla="*/ 0 w 1899"/>
                  <a:gd name="T35" fmla="*/ 661 h 1336"/>
                  <a:gd name="T36" fmla="*/ 0 w 1899"/>
                  <a:gd name="T37" fmla="*/ 665 h 1336"/>
                  <a:gd name="T38" fmla="*/ 0 w 1899"/>
                  <a:gd name="T39" fmla="*/ 670 h 1336"/>
                  <a:gd name="T40" fmla="*/ 0 w 1899"/>
                  <a:gd name="T41" fmla="*/ 674 h 1336"/>
                  <a:gd name="T42" fmla="*/ 0 w 1899"/>
                  <a:gd name="T43" fmla="*/ 678 h 1336"/>
                  <a:gd name="T44" fmla="*/ 0 w 1899"/>
                  <a:gd name="T45" fmla="*/ 682 h 1336"/>
                  <a:gd name="T46" fmla="*/ 0 w 1899"/>
                  <a:gd name="T47" fmla="*/ 686 h 1336"/>
                  <a:gd name="T48" fmla="*/ 0 w 1899"/>
                  <a:gd name="T49" fmla="*/ 691 h 1336"/>
                  <a:gd name="T50" fmla="*/ 0 w 1899"/>
                  <a:gd name="T51" fmla="*/ 695 h 1336"/>
                  <a:gd name="T52" fmla="*/ 0 w 1899"/>
                  <a:gd name="T53" fmla="*/ 699 h 1336"/>
                  <a:gd name="T54" fmla="*/ 0 w 1899"/>
                  <a:gd name="T55" fmla="*/ 703 h 1336"/>
                  <a:gd name="T56" fmla="*/ 0 w 1899"/>
                  <a:gd name="T57" fmla="*/ 707 h 1336"/>
                  <a:gd name="T58" fmla="*/ 0 w 1899"/>
                  <a:gd name="T59" fmla="*/ 712 h 1336"/>
                  <a:gd name="T60" fmla="*/ 0 w 1899"/>
                  <a:gd name="T61" fmla="*/ 716 h 1336"/>
                  <a:gd name="T62" fmla="*/ 0 w 1899"/>
                  <a:gd name="T63" fmla="*/ 720 h 1336"/>
                  <a:gd name="T64" fmla="*/ 0 w 1899"/>
                  <a:gd name="T65" fmla="*/ 724 h 1336"/>
                  <a:gd name="T66" fmla="*/ 0 w 1899"/>
                  <a:gd name="T67" fmla="*/ 728 h 1336"/>
                  <a:gd name="T68" fmla="*/ 0 w 1899"/>
                  <a:gd name="T69" fmla="*/ 733 h 1336"/>
                  <a:gd name="T70" fmla="*/ 1899 w 1899"/>
                  <a:gd name="T71" fmla="*/ 732 h 1336"/>
                  <a:gd name="T72" fmla="*/ 1899 w 1899"/>
                  <a:gd name="T73" fmla="*/ 728 h 1336"/>
                  <a:gd name="T74" fmla="*/ 1899 w 1899"/>
                  <a:gd name="T75" fmla="*/ 724 h 1336"/>
                  <a:gd name="T76" fmla="*/ 1899 w 1899"/>
                  <a:gd name="T77" fmla="*/ 720 h 1336"/>
                  <a:gd name="T78" fmla="*/ 1899 w 1899"/>
                  <a:gd name="T79" fmla="*/ 715 h 1336"/>
                  <a:gd name="T80" fmla="*/ 1899 w 1899"/>
                  <a:gd name="T81" fmla="*/ 711 h 1336"/>
                  <a:gd name="T82" fmla="*/ 1899 w 1899"/>
                  <a:gd name="T83" fmla="*/ 707 h 1336"/>
                  <a:gd name="T84" fmla="*/ 1899 w 1899"/>
                  <a:gd name="T85" fmla="*/ 703 h 1336"/>
                  <a:gd name="T86" fmla="*/ 1899 w 1899"/>
                  <a:gd name="T87" fmla="*/ 699 h 1336"/>
                  <a:gd name="T88" fmla="*/ 1899 w 1899"/>
                  <a:gd name="T89" fmla="*/ 694 h 1336"/>
                  <a:gd name="T90" fmla="*/ 1899 w 1899"/>
                  <a:gd name="T91" fmla="*/ 690 h 1336"/>
                  <a:gd name="T92" fmla="*/ 1899 w 1899"/>
                  <a:gd name="T93" fmla="*/ 686 h 1336"/>
                  <a:gd name="T94" fmla="*/ 1899 w 1899"/>
                  <a:gd name="T95" fmla="*/ 682 h 1336"/>
                  <a:gd name="T96" fmla="*/ 1899 w 1899"/>
                  <a:gd name="T97" fmla="*/ 677 h 1336"/>
                  <a:gd name="T98" fmla="*/ 1899 w 1899"/>
                  <a:gd name="T99" fmla="*/ 673 h 1336"/>
                  <a:gd name="T100" fmla="*/ 1899 w 1899"/>
                  <a:gd name="T101" fmla="*/ 669 h 1336"/>
                  <a:gd name="T102" fmla="*/ 1899 w 1899"/>
                  <a:gd name="T103" fmla="*/ 665 h 1336"/>
                  <a:gd name="T104" fmla="*/ 1899 w 1899"/>
                  <a:gd name="T105" fmla="*/ 661 h 1336"/>
                  <a:gd name="T106" fmla="*/ 1899 w 1899"/>
                  <a:gd name="T107" fmla="*/ 656 h 1336"/>
                  <a:gd name="T108" fmla="*/ 1899 w 1899"/>
                  <a:gd name="T109" fmla="*/ 652 h 1336"/>
                  <a:gd name="T110" fmla="*/ 1899 w 1899"/>
                  <a:gd name="T111" fmla="*/ 648 h 1336"/>
                  <a:gd name="T112" fmla="*/ 1899 w 1899"/>
                  <a:gd name="T113" fmla="*/ 644 h 1336"/>
                  <a:gd name="T114" fmla="*/ 1899 w 1899"/>
                  <a:gd name="T115" fmla="*/ 640 h 1336"/>
                  <a:gd name="T116" fmla="*/ 1899 w 1899"/>
                  <a:gd name="T117" fmla="*/ 635 h 1336"/>
                  <a:gd name="T118" fmla="*/ 1899 w 1899"/>
                  <a:gd name="T119" fmla="*/ 631 h 1336"/>
                  <a:gd name="T120" fmla="*/ 1899 w 1899"/>
                  <a:gd name="T121" fmla="*/ 627 h 1336"/>
                  <a:gd name="T122" fmla="*/ 1899 w 1899"/>
                  <a:gd name="T123" fmla="*/ 623 h 1336"/>
                  <a:gd name="T124" fmla="*/ 1899 w 1899"/>
                  <a:gd name="T125" fmla="*/ 619 h 1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899" h="1336">
                    <a:moveTo>
                      <a:pt x="1899" y="617"/>
                    </a:moveTo>
                    <a:cubicBezTo>
                      <a:pt x="1899" y="617"/>
                      <a:pt x="1899" y="617"/>
                      <a:pt x="1899" y="616"/>
                    </a:cubicBezTo>
                    <a:cubicBezTo>
                      <a:pt x="1899" y="616"/>
                      <a:pt x="1899" y="616"/>
                      <a:pt x="1899" y="616"/>
                    </a:cubicBezTo>
                    <a:cubicBezTo>
                      <a:pt x="1899" y="616"/>
                      <a:pt x="1899" y="616"/>
                      <a:pt x="1899" y="615"/>
                    </a:cubicBezTo>
                    <a:cubicBezTo>
                      <a:pt x="1899" y="615"/>
                      <a:pt x="1899" y="615"/>
                      <a:pt x="1899" y="615"/>
                    </a:cubicBezTo>
                    <a:cubicBezTo>
                      <a:pt x="1899" y="615"/>
                      <a:pt x="1899" y="615"/>
                      <a:pt x="1899" y="614"/>
                    </a:cubicBezTo>
                    <a:cubicBezTo>
                      <a:pt x="1899" y="614"/>
                      <a:pt x="1899" y="614"/>
                      <a:pt x="1899" y="614"/>
                    </a:cubicBezTo>
                    <a:cubicBezTo>
                      <a:pt x="1899" y="614"/>
                      <a:pt x="1899" y="613"/>
                      <a:pt x="1899" y="613"/>
                    </a:cubicBezTo>
                    <a:cubicBezTo>
                      <a:pt x="1899" y="613"/>
                      <a:pt x="1899" y="613"/>
                      <a:pt x="1899" y="613"/>
                    </a:cubicBezTo>
                    <a:cubicBezTo>
                      <a:pt x="1899" y="613"/>
                      <a:pt x="1899" y="612"/>
                      <a:pt x="1899" y="612"/>
                    </a:cubicBezTo>
                    <a:cubicBezTo>
                      <a:pt x="1899" y="612"/>
                      <a:pt x="1899" y="612"/>
                      <a:pt x="1899" y="612"/>
                    </a:cubicBezTo>
                    <a:cubicBezTo>
                      <a:pt x="1899" y="612"/>
                      <a:pt x="1899" y="611"/>
                      <a:pt x="1899" y="611"/>
                    </a:cubicBezTo>
                    <a:cubicBezTo>
                      <a:pt x="1899" y="611"/>
                      <a:pt x="1899" y="611"/>
                      <a:pt x="1899" y="611"/>
                    </a:cubicBezTo>
                    <a:cubicBezTo>
                      <a:pt x="1899" y="611"/>
                      <a:pt x="1899" y="610"/>
                      <a:pt x="1899" y="610"/>
                    </a:cubicBezTo>
                    <a:cubicBezTo>
                      <a:pt x="1899" y="610"/>
                      <a:pt x="1899" y="610"/>
                      <a:pt x="1899" y="610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9"/>
                      <a:pt x="1899" y="609"/>
                      <a:pt x="1899" y="609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8"/>
                      <a:pt x="1899" y="608"/>
                      <a:pt x="1899" y="608"/>
                    </a:cubicBezTo>
                    <a:cubicBezTo>
                      <a:pt x="1899" y="607"/>
                      <a:pt x="1899" y="607"/>
                      <a:pt x="1899" y="607"/>
                    </a:cubicBezTo>
                    <a:cubicBezTo>
                      <a:pt x="1899" y="607"/>
                      <a:pt x="1899" y="607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6"/>
                      <a:pt x="1899" y="606"/>
                      <a:pt x="1899" y="606"/>
                    </a:cubicBezTo>
                    <a:cubicBezTo>
                      <a:pt x="1899" y="605"/>
                      <a:pt x="1899" y="605"/>
                      <a:pt x="1899" y="605"/>
                    </a:cubicBezTo>
                    <a:cubicBezTo>
                      <a:pt x="1899" y="605"/>
                      <a:pt x="1899" y="605"/>
                      <a:pt x="1899" y="604"/>
                    </a:cubicBezTo>
                    <a:cubicBezTo>
                      <a:pt x="1899" y="604"/>
                      <a:pt x="1899" y="604"/>
                      <a:pt x="1899" y="604"/>
                    </a:cubicBezTo>
                    <a:cubicBezTo>
                      <a:pt x="1899" y="604"/>
                      <a:pt x="1899" y="604"/>
                      <a:pt x="1899" y="603"/>
                    </a:cubicBezTo>
                    <a:cubicBezTo>
                      <a:pt x="1899" y="603"/>
                      <a:pt x="1899" y="603"/>
                      <a:pt x="1899" y="603"/>
                    </a:cubicBezTo>
                    <a:cubicBezTo>
                      <a:pt x="1899" y="603"/>
                      <a:pt x="1899" y="602"/>
                      <a:pt x="1899" y="602"/>
                    </a:cubicBezTo>
                    <a:cubicBezTo>
                      <a:pt x="1899" y="462"/>
                      <a:pt x="1806" y="321"/>
                      <a:pt x="1621" y="214"/>
                    </a:cubicBezTo>
                    <a:cubicBezTo>
                      <a:pt x="1250" y="0"/>
                      <a:pt x="649" y="0"/>
                      <a:pt x="278" y="214"/>
                    </a:cubicBezTo>
                    <a:cubicBezTo>
                      <a:pt x="92" y="321"/>
                      <a:pt x="0" y="462"/>
                      <a:pt x="0" y="602"/>
                    </a:cubicBezTo>
                    <a:cubicBezTo>
                      <a:pt x="0" y="602"/>
                      <a:pt x="0" y="603"/>
                      <a:pt x="0" y="603"/>
                    </a:cubicBezTo>
                    <a:cubicBezTo>
                      <a:pt x="0" y="603"/>
                      <a:pt x="0" y="603"/>
                      <a:pt x="0" y="603"/>
                    </a:cubicBezTo>
                    <a:cubicBezTo>
                      <a:pt x="0" y="603"/>
                      <a:pt x="0" y="604"/>
                      <a:pt x="0" y="604"/>
                    </a:cubicBezTo>
                    <a:cubicBezTo>
                      <a:pt x="0" y="604"/>
                      <a:pt x="0" y="604"/>
                      <a:pt x="0" y="604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5"/>
                      <a:pt x="0" y="605"/>
                      <a:pt x="0" y="605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6"/>
                      <a:pt x="0" y="606"/>
                      <a:pt x="0" y="606"/>
                    </a:cubicBezTo>
                    <a:cubicBezTo>
                      <a:pt x="0" y="607"/>
                      <a:pt x="0" y="607"/>
                      <a:pt x="0" y="607"/>
                    </a:cubicBezTo>
                    <a:cubicBezTo>
                      <a:pt x="0" y="607"/>
                      <a:pt x="0" y="607"/>
                      <a:pt x="0" y="608"/>
                    </a:cubicBezTo>
                    <a:cubicBezTo>
                      <a:pt x="0" y="608"/>
                      <a:pt x="0" y="608"/>
                      <a:pt x="0" y="608"/>
                    </a:cubicBezTo>
                    <a:cubicBezTo>
                      <a:pt x="0" y="608"/>
                      <a:pt x="0" y="608"/>
                      <a:pt x="0" y="609"/>
                    </a:cubicBezTo>
                    <a:cubicBezTo>
                      <a:pt x="0" y="609"/>
                      <a:pt x="0" y="609"/>
                      <a:pt x="0" y="609"/>
                    </a:cubicBezTo>
                    <a:cubicBezTo>
                      <a:pt x="0" y="609"/>
                      <a:pt x="0" y="609"/>
                      <a:pt x="0" y="610"/>
                    </a:cubicBezTo>
                    <a:cubicBezTo>
                      <a:pt x="0" y="610"/>
                      <a:pt x="0" y="610"/>
                      <a:pt x="0" y="610"/>
                    </a:cubicBezTo>
                    <a:cubicBezTo>
                      <a:pt x="0" y="610"/>
                      <a:pt x="0" y="611"/>
                      <a:pt x="0" y="611"/>
                    </a:cubicBezTo>
                    <a:cubicBezTo>
                      <a:pt x="0" y="611"/>
                      <a:pt x="0" y="611"/>
                      <a:pt x="0" y="611"/>
                    </a:cubicBezTo>
                    <a:cubicBezTo>
                      <a:pt x="0" y="611"/>
                      <a:pt x="0" y="612"/>
                      <a:pt x="0" y="612"/>
                    </a:cubicBezTo>
                    <a:cubicBezTo>
                      <a:pt x="0" y="612"/>
                      <a:pt x="0" y="612"/>
                      <a:pt x="0" y="612"/>
                    </a:cubicBezTo>
                    <a:cubicBezTo>
                      <a:pt x="0" y="612"/>
                      <a:pt x="0" y="613"/>
                      <a:pt x="0" y="613"/>
                    </a:cubicBezTo>
                    <a:cubicBezTo>
                      <a:pt x="0" y="613"/>
                      <a:pt x="0" y="613"/>
                      <a:pt x="0" y="613"/>
                    </a:cubicBezTo>
                    <a:cubicBezTo>
                      <a:pt x="0" y="613"/>
                      <a:pt x="0" y="614"/>
                      <a:pt x="0" y="614"/>
                    </a:cubicBezTo>
                    <a:cubicBezTo>
                      <a:pt x="0" y="614"/>
                      <a:pt x="0" y="614"/>
                      <a:pt x="0" y="614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5"/>
                      <a:pt x="0" y="615"/>
                      <a:pt x="0" y="615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6"/>
                      <a:pt x="0" y="616"/>
                      <a:pt x="0" y="616"/>
                    </a:cubicBezTo>
                    <a:cubicBezTo>
                      <a:pt x="0" y="617"/>
                      <a:pt x="0" y="617"/>
                      <a:pt x="0" y="617"/>
                    </a:cubicBezTo>
                    <a:cubicBezTo>
                      <a:pt x="0" y="617"/>
                      <a:pt x="0" y="617"/>
                      <a:pt x="0" y="618"/>
                    </a:cubicBezTo>
                    <a:cubicBezTo>
                      <a:pt x="0" y="618"/>
                      <a:pt x="0" y="618"/>
                      <a:pt x="0" y="618"/>
                    </a:cubicBezTo>
                    <a:cubicBezTo>
                      <a:pt x="0" y="618"/>
                      <a:pt x="0" y="618"/>
                      <a:pt x="0" y="619"/>
                    </a:cubicBezTo>
                    <a:cubicBezTo>
                      <a:pt x="0" y="619"/>
                      <a:pt x="0" y="619"/>
                      <a:pt x="0" y="619"/>
                    </a:cubicBezTo>
                    <a:cubicBezTo>
                      <a:pt x="0" y="619"/>
                      <a:pt x="0" y="619"/>
                      <a:pt x="0" y="620"/>
                    </a:cubicBezTo>
                    <a:cubicBezTo>
                      <a:pt x="0" y="620"/>
                      <a:pt x="0" y="620"/>
                      <a:pt x="0" y="620"/>
                    </a:cubicBezTo>
                    <a:cubicBezTo>
                      <a:pt x="0" y="620"/>
                      <a:pt x="0" y="621"/>
                      <a:pt x="0" y="621"/>
                    </a:cubicBezTo>
                    <a:cubicBezTo>
                      <a:pt x="0" y="621"/>
                      <a:pt x="0" y="621"/>
                      <a:pt x="0" y="621"/>
                    </a:cubicBezTo>
                    <a:cubicBezTo>
                      <a:pt x="0" y="621"/>
                      <a:pt x="0" y="622"/>
                      <a:pt x="0" y="622"/>
                    </a:cubicBezTo>
                    <a:cubicBezTo>
                      <a:pt x="0" y="622"/>
                      <a:pt x="0" y="622"/>
                      <a:pt x="0" y="622"/>
                    </a:cubicBezTo>
                    <a:cubicBezTo>
                      <a:pt x="0" y="622"/>
                      <a:pt x="0" y="623"/>
                      <a:pt x="0" y="623"/>
                    </a:cubicBezTo>
                    <a:cubicBezTo>
                      <a:pt x="0" y="623"/>
                      <a:pt x="0" y="623"/>
                      <a:pt x="0" y="623"/>
                    </a:cubicBezTo>
                    <a:cubicBezTo>
                      <a:pt x="0" y="623"/>
                      <a:pt x="0" y="624"/>
                      <a:pt x="0" y="624"/>
                    </a:cubicBezTo>
                    <a:cubicBezTo>
                      <a:pt x="0" y="624"/>
                      <a:pt x="0" y="624"/>
                      <a:pt x="0" y="624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5"/>
                      <a:pt x="0" y="625"/>
                      <a:pt x="0" y="625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6"/>
                      <a:pt x="0" y="626"/>
                      <a:pt x="0" y="626"/>
                    </a:cubicBezTo>
                    <a:cubicBezTo>
                      <a:pt x="0" y="627"/>
                      <a:pt x="0" y="627"/>
                      <a:pt x="0" y="627"/>
                    </a:cubicBezTo>
                    <a:cubicBezTo>
                      <a:pt x="0" y="627"/>
                      <a:pt x="0" y="627"/>
                      <a:pt x="0" y="628"/>
                    </a:cubicBezTo>
                    <a:cubicBezTo>
                      <a:pt x="0" y="628"/>
                      <a:pt x="0" y="628"/>
                      <a:pt x="0" y="628"/>
                    </a:cubicBezTo>
                    <a:cubicBezTo>
                      <a:pt x="0" y="628"/>
                      <a:pt x="0" y="628"/>
                      <a:pt x="0" y="629"/>
                    </a:cubicBezTo>
                    <a:cubicBezTo>
                      <a:pt x="0" y="629"/>
                      <a:pt x="0" y="629"/>
                      <a:pt x="0" y="629"/>
                    </a:cubicBezTo>
                    <a:cubicBezTo>
                      <a:pt x="0" y="629"/>
                      <a:pt x="0" y="629"/>
                      <a:pt x="0" y="630"/>
                    </a:cubicBezTo>
                    <a:cubicBezTo>
                      <a:pt x="0" y="630"/>
                      <a:pt x="0" y="630"/>
                      <a:pt x="0" y="630"/>
                    </a:cubicBezTo>
                    <a:cubicBezTo>
                      <a:pt x="0" y="630"/>
                      <a:pt x="0" y="630"/>
                      <a:pt x="0" y="631"/>
                    </a:cubicBezTo>
                    <a:cubicBezTo>
                      <a:pt x="0" y="631"/>
                      <a:pt x="0" y="631"/>
                      <a:pt x="0" y="631"/>
                    </a:cubicBezTo>
                    <a:cubicBezTo>
                      <a:pt x="0" y="631"/>
                      <a:pt x="0" y="632"/>
                      <a:pt x="0" y="632"/>
                    </a:cubicBezTo>
                    <a:cubicBezTo>
                      <a:pt x="0" y="632"/>
                      <a:pt x="0" y="632"/>
                      <a:pt x="0" y="632"/>
                    </a:cubicBezTo>
                    <a:cubicBezTo>
                      <a:pt x="0" y="632"/>
                      <a:pt x="0" y="633"/>
                      <a:pt x="0" y="633"/>
                    </a:cubicBezTo>
                    <a:cubicBezTo>
                      <a:pt x="0" y="633"/>
                      <a:pt x="0" y="633"/>
                      <a:pt x="0" y="633"/>
                    </a:cubicBezTo>
                    <a:cubicBezTo>
                      <a:pt x="0" y="633"/>
                      <a:pt x="0" y="634"/>
                      <a:pt x="0" y="634"/>
                    </a:cubicBezTo>
                    <a:cubicBezTo>
                      <a:pt x="0" y="634"/>
                      <a:pt x="0" y="634"/>
                      <a:pt x="0" y="634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5"/>
                      <a:pt x="0" y="635"/>
                      <a:pt x="0" y="635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6"/>
                      <a:pt x="0" y="636"/>
                      <a:pt x="0" y="636"/>
                    </a:cubicBezTo>
                    <a:cubicBezTo>
                      <a:pt x="0" y="637"/>
                      <a:pt x="0" y="637"/>
                      <a:pt x="0" y="637"/>
                    </a:cubicBezTo>
                    <a:cubicBezTo>
                      <a:pt x="0" y="637"/>
                      <a:pt x="0" y="637"/>
                      <a:pt x="0" y="638"/>
                    </a:cubicBezTo>
                    <a:cubicBezTo>
                      <a:pt x="0" y="638"/>
                      <a:pt x="0" y="638"/>
                      <a:pt x="0" y="638"/>
                    </a:cubicBezTo>
                    <a:cubicBezTo>
                      <a:pt x="0" y="638"/>
                      <a:pt x="0" y="638"/>
                      <a:pt x="0" y="639"/>
                    </a:cubicBezTo>
                    <a:cubicBezTo>
                      <a:pt x="0" y="639"/>
                      <a:pt x="0" y="639"/>
                      <a:pt x="0" y="639"/>
                    </a:cubicBezTo>
                    <a:cubicBezTo>
                      <a:pt x="0" y="639"/>
                      <a:pt x="0" y="639"/>
                      <a:pt x="0" y="640"/>
                    </a:cubicBezTo>
                    <a:cubicBezTo>
                      <a:pt x="0" y="640"/>
                      <a:pt x="0" y="640"/>
                      <a:pt x="0" y="640"/>
                    </a:cubicBezTo>
                    <a:cubicBezTo>
                      <a:pt x="0" y="640"/>
                      <a:pt x="0" y="640"/>
                      <a:pt x="0" y="641"/>
                    </a:cubicBezTo>
                    <a:cubicBezTo>
                      <a:pt x="0" y="641"/>
                      <a:pt x="0" y="641"/>
                      <a:pt x="0" y="641"/>
                    </a:cubicBezTo>
                    <a:cubicBezTo>
                      <a:pt x="0" y="641"/>
                      <a:pt x="0" y="642"/>
                      <a:pt x="0" y="642"/>
                    </a:cubicBezTo>
                    <a:cubicBezTo>
                      <a:pt x="0" y="642"/>
                      <a:pt x="0" y="642"/>
                      <a:pt x="0" y="642"/>
                    </a:cubicBezTo>
                    <a:cubicBezTo>
                      <a:pt x="0" y="642"/>
                      <a:pt x="0" y="643"/>
                      <a:pt x="0" y="643"/>
                    </a:cubicBezTo>
                    <a:cubicBezTo>
                      <a:pt x="0" y="643"/>
                      <a:pt x="0" y="643"/>
                      <a:pt x="0" y="643"/>
                    </a:cubicBezTo>
                    <a:cubicBezTo>
                      <a:pt x="0" y="643"/>
                      <a:pt x="0" y="644"/>
                      <a:pt x="0" y="644"/>
                    </a:cubicBezTo>
                    <a:cubicBezTo>
                      <a:pt x="0" y="644"/>
                      <a:pt x="0" y="644"/>
                      <a:pt x="0" y="644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5"/>
                      <a:pt x="0" y="645"/>
                      <a:pt x="0" y="645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6"/>
                      <a:pt x="0" y="646"/>
                      <a:pt x="0" y="646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7"/>
                      <a:pt x="0" y="647"/>
                      <a:pt x="0" y="647"/>
                    </a:cubicBezTo>
                    <a:cubicBezTo>
                      <a:pt x="0" y="648"/>
                      <a:pt x="0" y="648"/>
                      <a:pt x="0" y="648"/>
                    </a:cubicBezTo>
                    <a:cubicBezTo>
                      <a:pt x="0" y="648"/>
                      <a:pt x="0" y="648"/>
                      <a:pt x="0" y="649"/>
                    </a:cubicBezTo>
                    <a:cubicBezTo>
                      <a:pt x="0" y="649"/>
                      <a:pt x="0" y="649"/>
                      <a:pt x="0" y="649"/>
                    </a:cubicBezTo>
                    <a:cubicBezTo>
                      <a:pt x="0" y="649"/>
                      <a:pt x="0" y="649"/>
                      <a:pt x="0" y="650"/>
                    </a:cubicBezTo>
                    <a:cubicBezTo>
                      <a:pt x="0" y="650"/>
                      <a:pt x="0" y="650"/>
                      <a:pt x="0" y="650"/>
                    </a:cubicBezTo>
                    <a:cubicBezTo>
                      <a:pt x="0" y="650"/>
                      <a:pt x="0" y="650"/>
                      <a:pt x="0" y="651"/>
                    </a:cubicBezTo>
                    <a:cubicBezTo>
                      <a:pt x="0" y="651"/>
                      <a:pt x="0" y="651"/>
                      <a:pt x="0" y="651"/>
                    </a:cubicBezTo>
                    <a:cubicBezTo>
                      <a:pt x="0" y="651"/>
                      <a:pt x="0" y="652"/>
                      <a:pt x="0" y="652"/>
                    </a:cubicBezTo>
                    <a:cubicBezTo>
                      <a:pt x="0" y="652"/>
                      <a:pt x="0" y="652"/>
                      <a:pt x="0" y="652"/>
                    </a:cubicBezTo>
                    <a:cubicBezTo>
                      <a:pt x="0" y="652"/>
                      <a:pt x="0" y="653"/>
                      <a:pt x="0" y="653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0" y="653"/>
                      <a:pt x="0" y="654"/>
                      <a:pt x="0" y="654"/>
                    </a:cubicBezTo>
                    <a:cubicBezTo>
                      <a:pt x="0" y="654"/>
                      <a:pt x="0" y="654"/>
                      <a:pt x="0" y="654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5"/>
                      <a:pt x="0" y="655"/>
                      <a:pt x="0" y="655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6"/>
                      <a:pt x="0" y="656"/>
                      <a:pt x="0" y="656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7"/>
                      <a:pt x="0" y="657"/>
                      <a:pt x="0" y="657"/>
                    </a:cubicBezTo>
                    <a:cubicBezTo>
                      <a:pt x="0" y="658"/>
                      <a:pt x="0" y="658"/>
                      <a:pt x="0" y="658"/>
                    </a:cubicBezTo>
                    <a:cubicBezTo>
                      <a:pt x="0" y="658"/>
                      <a:pt x="0" y="658"/>
                      <a:pt x="0" y="659"/>
                    </a:cubicBezTo>
                    <a:cubicBezTo>
                      <a:pt x="0" y="659"/>
                      <a:pt x="0" y="659"/>
                      <a:pt x="0" y="659"/>
                    </a:cubicBezTo>
                    <a:cubicBezTo>
                      <a:pt x="0" y="659"/>
                      <a:pt x="0" y="659"/>
                      <a:pt x="0" y="660"/>
                    </a:cubicBezTo>
                    <a:cubicBezTo>
                      <a:pt x="0" y="660"/>
                      <a:pt x="0" y="660"/>
                      <a:pt x="0" y="660"/>
                    </a:cubicBezTo>
                    <a:cubicBezTo>
                      <a:pt x="0" y="660"/>
                      <a:pt x="0" y="660"/>
                      <a:pt x="0" y="661"/>
                    </a:cubicBezTo>
                    <a:cubicBezTo>
                      <a:pt x="0" y="661"/>
                      <a:pt x="0" y="661"/>
                      <a:pt x="0" y="661"/>
                    </a:cubicBezTo>
                    <a:cubicBezTo>
                      <a:pt x="0" y="661"/>
                      <a:pt x="0" y="662"/>
                      <a:pt x="0" y="662"/>
                    </a:cubicBezTo>
                    <a:cubicBezTo>
                      <a:pt x="0" y="662"/>
                      <a:pt x="0" y="662"/>
                      <a:pt x="0" y="662"/>
                    </a:cubicBezTo>
                    <a:cubicBezTo>
                      <a:pt x="0" y="662"/>
                      <a:pt x="0" y="663"/>
                      <a:pt x="0" y="663"/>
                    </a:cubicBezTo>
                    <a:cubicBezTo>
                      <a:pt x="0" y="663"/>
                      <a:pt x="0" y="663"/>
                      <a:pt x="0" y="663"/>
                    </a:cubicBezTo>
                    <a:cubicBezTo>
                      <a:pt x="0" y="663"/>
                      <a:pt x="0" y="664"/>
                      <a:pt x="0" y="664"/>
                    </a:cubicBezTo>
                    <a:cubicBezTo>
                      <a:pt x="0" y="664"/>
                      <a:pt x="0" y="664"/>
                      <a:pt x="0" y="664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5"/>
                      <a:pt x="0" y="665"/>
                      <a:pt x="0" y="665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6"/>
                      <a:pt x="0" y="666"/>
                      <a:pt x="0" y="666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7"/>
                      <a:pt x="0" y="667"/>
                      <a:pt x="0" y="667"/>
                    </a:cubicBezTo>
                    <a:cubicBezTo>
                      <a:pt x="0" y="668"/>
                      <a:pt x="0" y="668"/>
                      <a:pt x="0" y="668"/>
                    </a:cubicBezTo>
                    <a:cubicBezTo>
                      <a:pt x="0" y="668"/>
                      <a:pt x="0" y="668"/>
                      <a:pt x="0" y="669"/>
                    </a:cubicBezTo>
                    <a:cubicBezTo>
                      <a:pt x="0" y="669"/>
                      <a:pt x="0" y="669"/>
                      <a:pt x="0" y="669"/>
                    </a:cubicBezTo>
                    <a:cubicBezTo>
                      <a:pt x="0" y="669"/>
                      <a:pt x="0" y="669"/>
                      <a:pt x="0" y="670"/>
                    </a:cubicBezTo>
                    <a:cubicBezTo>
                      <a:pt x="0" y="670"/>
                      <a:pt x="0" y="670"/>
                      <a:pt x="0" y="670"/>
                    </a:cubicBezTo>
                    <a:cubicBezTo>
                      <a:pt x="0" y="670"/>
                      <a:pt x="0" y="670"/>
                      <a:pt x="0" y="671"/>
                    </a:cubicBezTo>
                    <a:cubicBezTo>
                      <a:pt x="0" y="671"/>
                      <a:pt x="0" y="671"/>
                      <a:pt x="0" y="671"/>
                    </a:cubicBezTo>
                    <a:cubicBezTo>
                      <a:pt x="0" y="671"/>
                      <a:pt x="0" y="672"/>
                      <a:pt x="0" y="672"/>
                    </a:cubicBezTo>
                    <a:cubicBezTo>
                      <a:pt x="0" y="672"/>
                      <a:pt x="0" y="672"/>
                      <a:pt x="0" y="672"/>
                    </a:cubicBezTo>
                    <a:cubicBezTo>
                      <a:pt x="0" y="672"/>
                      <a:pt x="0" y="673"/>
                      <a:pt x="0" y="673"/>
                    </a:cubicBezTo>
                    <a:cubicBezTo>
                      <a:pt x="0" y="673"/>
                      <a:pt x="0" y="673"/>
                      <a:pt x="0" y="673"/>
                    </a:cubicBezTo>
                    <a:cubicBezTo>
                      <a:pt x="0" y="673"/>
                      <a:pt x="0" y="674"/>
                      <a:pt x="0" y="674"/>
                    </a:cubicBezTo>
                    <a:cubicBezTo>
                      <a:pt x="0" y="674"/>
                      <a:pt x="0" y="674"/>
                      <a:pt x="0" y="674"/>
                    </a:cubicBezTo>
                    <a:cubicBezTo>
                      <a:pt x="0" y="674"/>
                      <a:pt x="0" y="675"/>
                      <a:pt x="0" y="675"/>
                    </a:cubicBezTo>
                    <a:cubicBezTo>
                      <a:pt x="0" y="675"/>
                      <a:pt x="0" y="675"/>
                      <a:pt x="0" y="675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6"/>
                      <a:pt x="0" y="676"/>
                      <a:pt x="0" y="676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7"/>
                      <a:pt x="0" y="677"/>
                      <a:pt x="0" y="677"/>
                    </a:cubicBezTo>
                    <a:cubicBezTo>
                      <a:pt x="0" y="678"/>
                      <a:pt x="0" y="678"/>
                      <a:pt x="0" y="678"/>
                    </a:cubicBezTo>
                    <a:cubicBezTo>
                      <a:pt x="0" y="678"/>
                      <a:pt x="0" y="678"/>
                      <a:pt x="0" y="679"/>
                    </a:cubicBezTo>
                    <a:cubicBezTo>
                      <a:pt x="0" y="679"/>
                      <a:pt x="0" y="679"/>
                      <a:pt x="0" y="679"/>
                    </a:cubicBezTo>
                    <a:cubicBezTo>
                      <a:pt x="0" y="679"/>
                      <a:pt x="0" y="679"/>
                      <a:pt x="0" y="680"/>
                    </a:cubicBezTo>
                    <a:cubicBezTo>
                      <a:pt x="0" y="680"/>
                      <a:pt x="0" y="680"/>
                      <a:pt x="0" y="680"/>
                    </a:cubicBezTo>
                    <a:cubicBezTo>
                      <a:pt x="0" y="680"/>
                      <a:pt x="0" y="680"/>
                      <a:pt x="0" y="681"/>
                    </a:cubicBezTo>
                    <a:cubicBezTo>
                      <a:pt x="0" y="681"/>
                      <a:pt x="0" y="681"/>
                      <a:pt x="0" y="681"/>
                    </a:cubicBezTo>
                    <a:cubicBezTo>
                      <a:pt x="0" y="681"/>
                      <a:pt x="0" y="682"/>
                      <a:pt x="0" y="682"/>
                    </a:cubicBezTo>
                    <a:cubicBezTo>
                      <a:pt x="0" y="682"/>
                      <a:pt x="0" y="682"/>
                      <a:pt x="0" y="682"/>
                    </a:cubicBezTo>
                    <a:cubicBezTo>
                      <a:pt x="0" y="682"/>
                      <a:pt x="0" y="683"/>
                      <a:pt x="0" y="683"/>
                    </a:cubicBezTo>
                    <a:cubicBezTo>
                      <a:pt x="0" y="683"/>
                      <a:pt x="0" y="683"/>
                      <a:pt x="0" y="683"/>
                    </a:cubicBezTo>
                    <a:cubicBezTo>
                      <a:pt x="0" y="683"/>
                      <a:pt x="0" y="684"/>
                      <a:pt x="0" y="684"/>
                    </a:cubicBezTo>
                    <a:cubicBezTo>
                      <a:pt x="0" y="684"/>
                      <a:pt x="0" y="684"/>
                      <a:pt x="0" y="684"/>
                    </a:cubicBezTo>
                    <a:cubicBezTo>
                      <a:pt x="0" y="684"/>
                      <a:pt x="0" y="685"/>
                      <a:pt x="0" y="685"/>
                    </a:cubicBezTo>
                    <a:cubicBezTo>
                      <a:pt x="0" y="685"/>
                      <a:pt x="0" y="685"/>
                      <a:pt x="0" y="685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6"/>
                      <a:pt x="0" y="686"/>
                      <a:pt x="0" y="686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7"/>
                      <a:pt x="0" y="687"/>
                      <a:pt x="0" y="687"/>
                    </a:cubicBezTo>
                    <a:cubicBezTo>
                      <a:pt x="0" y="688"/>
                      <a:pt x="0" y="688"/>
                      <a:pt x="0" y="688"/>
                    </a:cubicBezTo>
                    <a:cubicBezTo>
                      <a:pt x="0" y="688"/>
                      <a:pt x="0" y="688"/>
                      <a:pt x="0" y="689"/>
                    </a:cubicBezTo>
                    <a:cubicBezTo>
                      <a:pt x="0" y="689"/>
                      <a:pt x="0" y="689"/>
                      <a:pt x="0" y="689"/>
                    </a:cubicBezTo>
                    <a:cubicBezTo>
                      <a:pt x="0" y="689"/>
                      <a:pt x="0" y="689"/>
                      <a:pt x="0" y="690"/>
                    </a:cubicBezTo>
                    <a:cubicBezTo>
                      <a:pt x="0" y="690"/>
                      <a:pt x="0" y="690"/>
                      <a:pt x="0" y="690"/>
                    </a:cubicBezTo>
                    <a:cubicBezTo>
                      <a:pt x="0" y="690"/>
                      <a:pt x="0" y="690"/>
                      <a:pt x="0" y="691"/>
                    </a:cubicBezTo>
                    <a:cubicBezTo>
                      <a:pt x="0" y="691"/>
                      <a:pt x="0" y="691"/>
                      <a:pt x="0" y="691"/>
                    </a:cubicBezTo>
                    <a:cubicBezTo>
                      <a:pt x="0" y="691"/>
                      <a:pt x="0" y="691"/>
                      <a:pt x="0" y="692"/>
                    </a:cubicBezTo>
                    <a:cubicBezTo>
                      <a:pt x="0" y="692"/>
                      <a:pt x="0" y="692"/>
                      <a:pt x="0" y="692"/>
                    </a:cubicBezTo>
                    <a:cubicBezTo>
                      <a:pt x="0" y="692"/>
                      <a:pt x="0" y="693"/>
                      <a:pt x="0" y="693"/>
                    </a:cubicBezTo>
                    <a:cubicBezTo>
                      <a:pt x="0" y="693"/>
                      <a:pt x="0" y="693"/>
                      <a:pt x="0" y="693"/>
                    </a:cubicBezTo>
                    <a:cubicBezTo>
                      <a:pt x="0" y="693"/>
                      <a:pt x="0" y="694"/>
                      <a:pt x="0" y="694"/>
                    </a:cubicBezTo>
                    <a:cubicBezTo>
                      <a:pt x="0" y="694"/>
                      <a:pt x="0" y="694"/>
                      <a:pt x="0" y="694"/>
                    </a:cubicBezTo>
                    <a:cubicBezTo>
                      <a:pt x="0" y="694"/>
                      <a:pt x="0" y="695"/>
                      <a:pt x="0" y="695"/>
                    </a:cubicBezTo>
                    <a:cubicBezTo>
                      <a:pt x="0" y="695"/>
                      <a:pt x="0" y="695"/>
                      <a:pt x="0" y="695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6"/>
                      <a:pt x="0" y="696"/>
                      <a:pt x="0" y="696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7"/>
                      <a:pt x="0" y="697"/>
                      <a:pt x="0" y="697"/>
                    </a:cubicBezTo>
                    <a:cubicBezTo>
                      <a:pt x="0" y="698"/>
                      <a:pt x="0" y="698"/>
                      <a:pt x="0" y="698"/>
                    </a:cubicBezTo>
                    <a:cubicBezTo>
                      <a:pt x="0" y="698"/>
                      <a:pt x="0" y="698"/>
                      <a:pt x="0" y="699"/>
                    </a:cubicBezTo>
                    <a:cubicBezTo>
                      <a:pt x="0" y="699"/>
                      <a:pt x="0" y="699"/>
                      <a:pt x="0" y="699"/>
                    </a:cubicBezTo>
                    <a:cubicBezTo>
                      <a:pt x="0" y="699"/>
                      <a:pt x="0" y="699"/>
                      <a:pt x="0" y="700"/>
                    </a:cubicBezTo>
                    <a:cubicBezTo>
                      <a:pt x="0" y="700"/>
                      <a:pt x="0" y="700"/>
                      <a:pt x="0" y="700"/>
                    </a:cubicBezTo>
                    <a:cubicBezTo>
                      <a:pt x="0" y="700"/>
                      <a:pt x="0" y="700"/>
                      <a:pt x="0" y="701"/>
                    </a:cubicBezTo>
                    <a:cubicBezTo>
                      <a:pt x="0" y="701"/>
                      <a:pt x="0" y="701"/>
                      <a:pt x="0" y="701"/>
                    </a:cubicBezTo>
                    <a:cubicBezTo>
                      <a:pt x="0" y="701"/>
                      <a:pt x="0" y="701"/>
                      <a:pt x="0" y="702"/>
                    </a:cubicBezTo>
                    <a:cubicBezTo>
                      <a:pt x="0" y="702"/>
                      <a:pt x="0" y="702"/>
                      <a:pt x="0" y="702"/>
                    </a:cubicBezTo>
                    <a:cubicBezTo>
                      <a:pt x="0" y="702"/>
                      <a:pt x="0" y="703"/>
                      <a:pt x="0" y="703"/>
                    </a:cubicBezTo>
                    <a:cubicBezTo>
                      <a:pt x="0" y="703"/>
                      <a:pt x="0" y="703"/>
                      <a:pt x="0" y="703"/>
                    </a:cubicBezTo>
                    <a:cubicBezTo>
                      <a:pt x="0" y="703"/>
                      <a:pt x="0" y="704"/>
                      <a:pt x="0" y="704"/>
                    </a:cubicBezTo>
                    <a:cubicBezTo>
                      <a:pt x="0" y="704"/>
                      <a:pt x="0" y="704"/>
                      <a:pt x="0" y="704"/>
                    </a:cubicBezTo>
                    <a:cubicBezTo>
                      <a:pt x="0" y="704"/>
                      <a:pt x="0" y="705"/>
                      <a:pt x="0" y="705"/>
                    </a:cubicBezTo>
                    <a:cubicBezTo>
                      <a:pt x="0" y="705"/>
                      <a:pt x="0" y="705"/>
                      <a:pt x="0" y="705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6"/>
                      <a:pt x="0" y="706"/>
                      <a:pt x="0" y="706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7"/>
                      <a:pt x="0" y="707"/>
                      <a:pt x="0" y="707"/>
                    </a:cubicBezTo>
                    <a:cubicBezTo>
                      <a:pt x="0" y="708"/>
                      <a:pt x="0" y="708"/>
                      <a:pt x="0" y="708"/>
                    </a:cubicBezTo>
                    <a:cubicBezTo>
                      <a:pt x="0" y="708"/>
                      <a:pt x="0" y="708"/>
                      <a:pt x="0" y="709"/>
                    </a:cubicBezTo>
                    <a:cubicBezTo>
                      <a:pt x="0" y="709"/>
                      <a:pt x="0" y="709"/>
                      <a:pt x="0" y="709"/>
                    </a:cubicBezTo>
                    <a:cubicBezTo>
                      <a:pt x="0" y="709"/>
                      <a:pt x="0" y="709"/>
                      <a:pt x="0" y="710"/>
                    </a:cubicBezTo>
                    <a:cubicBezTo>
                      <a:pt x="0" y="710"/>
                      <a:pt x="0" y="710"/>
                      <a:pt x="0" y="710"/>
                    </a:cubicBezTo>
                    <a:cubicBezTo>
                      <a:pt x="0" y="710"/>
                      <a:pt x="0" y="710"/>
                      <a:pt x="0" y="711"/>
                    </a:cubicBezTo>
                    <a:cubicBezTo>
                      <a:pt x="0" y="711"/>
                      <a:pt x="0" y="711"/>
                      <a:pt x="0" y="711"/>
                    </a:cubicBezTo>
                    <a:cubicBezTo>
                      <a:pt x="0" y="711"/>
                      <a:pt x="0" y="711"/>
                      <a:pt x="0" y="712"/>
                    </a:cubicBezTo>
                    <a:cubicBezTo>
                      <a:pt x="0" y="712"/>
                      <a:pt x="0" y="712"/>
                      <a:pt x="0" y="712"/>
                    </a:cubicBezTo>
                    <a:cubicBezTo>
                      <a:pt x="0" y="712"/>
                      <a:pt x="0" y="713"/>
                      <a:pt x="0" y="713"/>
                    </a:cubicBezTo>
                    <a:cubicBezTo>
                      <a:pt x="0" y="713"/>
                      <a:pt x="0" y="713"/>
                      <a:pt x="0" y="713"/>
                    </a:cubicBezTo>
                    <a:cubicBezTo>
                      <a:pt x="0" y="713"/>
                      <a:pt x="0" y="714"/>
                      <a:pt x="0" y="714"/>
                    </a:cubicBezTo>
                    <a:cubicBezTo>
                      <a:pt x="0" y="714"/>
                      <a:pt x="0" y="714"/>
                      <a:pt x="0" y="714"/>
                    </a:cubicBezTo>
                    <a:cubicBezTo>
                      <a:pt x="0" y="714"/>
                      <a:pt x="0" y="715"/>
                      <a:pt x="0" y="715"/>
                    </a:cubicBezTo>
                    <a:cubicBezTo>
                      <a:pt x="0" y="715"/>
                      <a:pt x="0" y="715"/>
                      <a:pt x="0" y="715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6"/>
                      <a:pt x="0" y="716"/>
                      <a:pt x="0" y="716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7"/>
                      <a:pt x="0" y="717"/>
                      <a:pt x="0" y="717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8"/>
                      <a:pt x="0" y="718"/>
                      <a:pt x="0" y="718"/>
                    </a:cubicBezTo>
                    <a:cubicBezTo>
                      <a:pt x="0" y="719"/>
                      <a:pt x="0" y="719"/>
                      <a:pt x="0" y="719"/>
                    </a:cubicBezTo>
                    <a:cubicBezTo>
                      <a:pt x="0" y="719"/>
                      <a:pt x="0" y="719"/>
                      <a:pt x="0" y="720"/>
                    </a:cubicBezTo>
                    <a:cubicBezTo>
                      <a:pt x="0" y="720"/>
                      <a:pt x="0" y="720"/>
                      <a:pt x="0" y="720"/>
                    </a:cubicBezTo>
                    <a:cubicBezTo>
                      <a:pt x="0" y="720"/>
                      <a:pt x="0" y="720"/>
                      <a:pt x="0" y="721"/>
                    </a:cubicBezTo>
                    <a:cubicBezTo>
                      <a:pt x="0" y="721"/>
                      <a:pt x="0" y="721"/>
                      <a:pt x="0" y="721"/>
                    </a:cubicBezTo>
                    <a:cubicBezTo>
                      <a:pt x="0" y="721"/>
                      <a:pt x="0" y="721"/>
                      <a:pt x="0" y="722"/>
                    </a:cubicBezTo>
                    <a:cubicBezTo>
                      <a:pt x="0" y="722"/>
                      <a:pt x="0" y="722"/>
                      <a:pt x="0" y="722"/>
                    </a:cubicBezTo>
                    <a:cubicBezTo>
                      <a:pt x="0" y="722"/>
                      <a:pt x="0" y="723"/>
                      <a:pt x="0" y="723"/>
                    </a:cubicBezTo>
                    <a:cubicBezTo>
                      <a:pt x="0" y="723"/>
                      <a:pt x="0" y="723"/>
                      <a:pt x="0" y="723"/>
                    </a:cubicBezTo>
                    <a:cubicBezTo>
                      <a:pt x="0" y="723"/>
                      <a:pt x="0" y="724"/>
                      <a:pt x="0" y="724"/>
                    </a:cubicBezTo>
                    <a:cubicBezTo>
                      <a:pt x="0" y="724"/>
                      <a:pt x="0" y="724"/>
                      <a:pt x="0" y="724"/>
                    </a:cubicBezTo>
                    <a:cubicBezTo>
                      <a:pt x="0" y="724"/>
                      <a:pt x="0" y="725"/>
                      <a:pt x="0" y="725"/>
                    </a:cubicBezTo>
                    <a:cubicBezTo>
                      <a:pt x="0" y="725"/>
                      <a:pt x="0" y="725"/>
                      <a:pt x="0" y="725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6"/>
                      <a:pt x="0" y="726"/>
                      <a:pt x="0" y="726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7"/>
                      <a:pt x="0" y="727"/>
                      <a:pt x="0" y="727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8"/>
                      <a:pt x="0" y="728"/>
                      <a:pt x="0" y="728"/>
                    </a:cubicBezTo>
                    <a:cubicBezTo>
                      <a:pt x="0" y="729"/>
                      <a:pt x="0" y="729"/>
                      <a:pt x="0" y="729"/>
                    </a:cubicBezTo>
                    <a:cubicBezTo>
                      <a:pt x="0" y="729"/>
                      <a:pt x="0" y="729"/>
                      <a:pt x="0" y="730"/>
                    </a:cubicBezTo>
                    <a:cubicBezTo>
                      <a:pt x="0" y="730"/>
                      <a:pt x="0" y="730"/>
                      <a:pt x="0" y="730"/>
                    </a:cubicBezTo>
                    <a:cubicBezTo>
                      <a:pt x="0" y="730"/>
                      <a:pt x="0" y="730"/>
                      <a:pt x="0" y="731"/>
                    </a:cubicBezTo>
                    <a:cubicBezTo>
                      <a:pt x="0" y="731"/>
                      <a:pt x="0" y="731"/>
                      <a:pt x="0" y="731"/>
                    </a:cubicBezTo>
                    <a:cubicBezTo>
                      <a:pt x="0" y="731"/>
                      <a:pt x="0" y="731"/>
                      <a:pt x="0" y="732"/>
                    </a:cubicBezTo>
                    <a:cubicBezTo>
                      <a:pt x="0" y="732"/>
                      <a:pt x="0" y="732"/>
                      <a:pt x="0" y="732"/>
                    </a:cubicBezTo>
                    <a:cubicBezTo>
                      <a:pt x="0" y="732"/>
                      <a:pt x="0" y="733"/>
                      <a:pt x="0" y="733"/>
                    </a:cubicBezTo>
                    <a:cubicBezTo>
                      <a:pt x="0" y="733"/>
                      <a:pt x="0" y="733"/>
                      <a:pt x="0" y="733"/>
                    </a:cubicBezTo>
                    <a:cubicBezTo>
                      <a:pt x="0" y="733"/>
                      <a:pt x="0" y="734"/>
                      <a:pt x="0" y="734"/>
                    </a:cubicBezTo>
                    <a:cubicBezTo>
                      <a:pt x="0" y="874"/>
                      <a:pt x="92" y="1015"/>
                      <a:pt x="278" y="1122"/>
                    </a:cubicBezTo>
                    <a:cubicBezTo>
                      <a:pt x="649" y="1336"/>
                      <a:pt x="1250" y="1336"/>
                      <a:pt x="1621" y="1122"/>
                    </a:cubicBezTo>
                    <a:cubicBezTo>
                      <a:pt x="1806" y="1015"/>
                      <a:pt x="1899" y="874"/>
                      <a:pt x="1899" y="734"/>
                    </a:cubicBezTo>
                    <a:cubicBezTo>
                      <a:pt x="1899" y="734"/>
                      <a:pt x="1899" y="733"/>
                      <a:pt x="1899" y="733"/>
                    </a:cubicBezTo>
                    <a:cubicBezTo>
                      <a:pt x="1899" y="733"/>
                      <a:pt x="1899" y="733"/>
                      <a:pt x="1899" y="733"/>
                    </a:cubicBezTo>
                    <a:cubicBezTo>
                      <a:pt x="1899" y="733"/>
                      <a:pt x="1899" y="732"/>
                      <a:pt x="1899" y="732"/>
                    </a:cubicBezTo>
                    <a:cubicBezTo>
                      <a:pt x="1899" y="732"/>
                      <a:pt x="1899" y="732"/>
                      <a:pt x="1899" y="732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1"/>
                      <a:pt x="1899" y="731"/>
                      <a:pt x="1899" y="731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30"/>
                      <a:pt x="1899" y="730"/>
                      <a:pt x="1899" y="730"/>
                    </a:cubicBezTo>
                    <a:cubicBezTo>
                      <a:pt x="1899" y="729"/>
                      <a:pt x="1899" y="729"/>
                      <a:pt x="1899" y="729"/>
                    </a:cubicBezTo>
                    <a:cubicBezTo>
                      <a:pt x="1899" y="729"/>
                      <a:pt x="1899" y="729"/>
                      <a:pt x="1899" y="728"/>
                    </a:cubicBezTo>
                    <a:cubicBezTo>
                      <a:pt x="1899" y="728"/>
                      <a:pt x="1899" y="728"/>
                      <a:pt x="1899" y="728"/>
                    </a:cubicBezTo>
                    <a:cubicBezTo>
                      <a:pt x="1899" y="728"/>
                      <a:pt x="1899" y="728"/>
                      <a:pt x="1899" y="727"/>
                    </a:cubicBezTo>
                    <a:cubicBezTo>
                      <a:pt x="1899" y="727"/>
                      <a:pt x="1899" y="727"/>
                      <a:pt x="1899" y="727"/>
                    </a:cubicBezTo>
                    <a:cubicBezTo>
                      <a:pt x="1899" y="727"/>
                      <a:pt x="1899" y="727"/>
                      <a:pt x="1899" y="726"/>
                    </a:cubicBezTo>
                    <a:cubicBezTo>
                      <a:pt x="1899" y="726"/>
                      <a:pt x="1899" y="726"/>
                      <a:pt x="1899" y="726"/>
                    </a:cubicBezTo>
                    <a:cubicBezTo>
                      <a:pt x="1899" y="726"/>
                      <a:pt x="1899" y="726"/>
                      <a:pt x="1899" y="725"/>
                    </a:cubicBezTo>
                    <a:cubicBezTo>
                      <a:pt x="1899" y="725"/>
                      <a:pt x="1899" y="725"/>
                      <a:pt x="1899" y="725"/>
                    </a:cubicBezTo>
                    <a:cubicBezTo>
                      <a:pt x="1899" y="725"/>
                      <a:pt x="1899" y="724"/>
                      <a:pt x="1899" y="724"/>
                    </a:cubicBezTo>
                    <a:cubicBezTo>
                      <a:pt x="1899" y="724"/>
                      <a:pt x="1899" y="724"/>
                      <a:pt x="1899" y="724"/>
                    </a:cubicBezTo>
                    <a:cubicBezTo>
                      <a:pt x="1899" y="724"/>
                      <a:pt x="1899" y="723"/>
                      <a:pt x="1899" y="723"/>
                    </a:cubicBezTo>
                    <a:cubicBezTo>
                      <a:pt x="1899" y="723"/>
                      <a:pt x="1899" y="723"/>
                      <a:pt x="1899" y="723"/>
                    </a:cubicBezTo>
                    <a:cubicBezTo>
                      <a:pt x="1899" y="723"/>
                      <a:pt x="1899" y="722"/>
                      <a:pt x="1899" y="722"/>
                    </a:cubicBezTo>
                    <a:cubicBezTo>
                      <a:pt x="1899" y="722"/>
                      <a:pt x="1899" y="722"/>
                      <a:pt x="1899" y="722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1"/>
                      <a:pt x="1899" y="721"/>
                      <a:pt x="1899" y="721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20"/>
                      <a:pt x="1899" y="720"/>
                      <a:pt x="1899" y="720"/>
                    </a:cubicBezTo>
                    <a:cubicBezTo>
                      <a:pt x="1899" y="719"/>
                      <a:pt x="1899" y="719"/>
                      <a:pt x="1899" y="719"/>
                    </a:cubicBezTo>
                    <a:cubicBezTo>
                      <a:pt x="1899" y="719"/>
                      <a:pt x="1899" y="719"/>
                      <a:pt x="1899" y="718"/>
                    </a:cubicBezTo>
                    <a:cubicBezTo>
                      <a:pt x="1899" y="718"/>
                      <a:pt x="1899" y="718"/>
                      <a:pt x="1899" y="718"/>
                    </a:cubicBezTo>
                    <a:cubicBezTo>
                      <a:pt x="1899" y="718"/>
                      <a:pt x="1899" y="718"/>
                      <a:pt x="1899" y="717"/>
                    </a:cubicBezTo>
                    <a:cubicBezTo>
                      <a:pt x="1899" y="717"/>
                      <a:pt x="1899" y="717"/>
                      <a:pt x="1899" y="717"/>
                    </a:cubicBezTo>
                    <a:cubicBezTo>
                      <a:pt x="1899" y="717"/>
                      <a:pt x="1899" y="717"/>
                      <a:pt x="1899" y="716"/>
                    </a:cubicBezTo>
                    <a:cubicBezTo>
                      <a:pt x="1899" y="716"/>
                      <a:pt x="1899" y="716"/>
                      <a:pt x="1899" y="716"/>
                    </a:cubicBezTo>
                    <a:cubicBezTo>
                      <a:pt x="1899" y="716"/>
                      <a:pt x="1899" y="716"/>
                      <a:pt x="1899" y="715"/>
                    </a:cubicBezTo>
                    <a:cubicBezTo>
                      <a:pt x="1899" y="715"/>
                      <a:pt x="1899" y="715"/>
                      <a:pt x="1899" y="715"/>
                    </a:cubicBezTo>
                    <a:cubicBezTo>
                      <a:pt x="1899" y="715"/>
                      <a:pt x="1899" y="714"/>
                      <a:pt x="1899" y="714"/>
                    </a:cubicBezTo>
                    <a:cubicBezTo>
                      <a:pt x="1899" y="714"/>
                      <a:pt x="1899" y="714"/>
                      <a:pt x="1899" y="714"/>
                    </a:cubicBezTo>
                    <a:cubicBezTo>
                      <a:pt x="1899" y="714"/>
                      <a:pt x="1899" y="713"/>
                      <a:pt x="1899" y="713"/>
                    </a:cubicBezTo>
                    <a:cubicBezTo>
                      <a:pt x="1899" y="713"/>
                      <a:pt x="1899" y="713"/>
                      <a:pt x="1899" y="713"/>
                    </a:cubicBezTo>
                    <a:cubicBezTo>
                      <a:pt x="1899" y="713"/>
                      <a:pt x="1899" y="712"/>
                      <a:pt x="1899" y="712"/>
                    </a:cubicBezTo>
                    <a:cubicBezTo>
                      <a:pt x="1899" y="712"/>
                      <a:pt x="1899" y="712"/>
                      <a:pt x="1899" y="712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1"/>
                      <a:pt x="1899" y="711"/>
                      <a:pt x="1899" y="711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10"/>
                      <a:pt x="1899" y="710"/>
                      <a:pt x="1899" y="710"/>
                    </a:cubicBezTo>
                    <a:cubicBezTo>
                      <a:pt x="1899" y="709"/>
                      <a:pt x="1899" y="709"/>
                      <a:pt x="1899" y="709"/>
                    </a:cubicBezTo>
                    <a:cubicBezTo>
                      <a:pt x="1899" y="709"/>
                      <a:pt x="1899" y="709"/>
                      <a:pt x="1899" y="708"/>
                    </a:cubicBezTo>
                    <a:cubicBezTo>
                      <a:pt x="1899" y="708"/>
                      <a:pt x="1899" y="708"/>
                      <a:pt x="1899" y="708"/>
                    </a:cubicBezTo>
                    <a:cubicBezTo>
                      <a:pt x="1899" y="708"/>
                      <a:pt x="1899" y="708"/>
                      <a:pt x="1899" y="707"/>
                    </a:cubicBezTo>
                    <a:cubicBezTo>
                      <a:pt x="1899" y="707"/>
                      <a:pt x="1899" y="707"/>
                      <a:pt x="1899" y="707"/>
                    </a:cubicBezTo>
                    <a:cubicBezTo>
                      <a:pt x="1899" y="707"/>
                      <a:pt x="1899" y="707"/>
                      <a:pt x="1899" y="706"/>
                    </a:cubicBezTo>
                    <a:cubicBezTo>
                      <a:pt x="1899" y="706"/>
                      <a:pt x="1899" y="706"/>
                      <a:pt x="1899" y="706"/>
                    </a:cubicBezTo>
                    <a:cubicBezTo>
                      <a:pt x="1899" y="706"/>
                      <a:pt x="1899" y="706"/>
                      <a:pt x="1899" y="705"/>
                    </a:cubicBezTo>
                    <a:cubicBezTo>
                      <a:pt x="1899" y="705"/>
                      <a:pt x="1899" y="705"/>
                      <a:pt x="1899" y="705"/>
                    </a:cubicBezTo>
                    <a:cubicBezTo>
                      <a:pt x="1899" y="705"/>
                      <a:pt x="1899" y="704"/>
                      <a:pt x="1899" y="704"/>
                    </a:cubicBezTo>
                    <a:cubicBezTo>
                      <a:pt x="1899" y="704"/>
                      <a:pt x="1899" y="704"/>
                      <a:pt x="1899" y="704"/>
                    </a:cubicBezTo>
                    <a:cubicBezTo>
                      <a:pt x="1899" y="704"/>
                      <a:pt x="1899" y="703"/>
                      <a:pt x="1899" y="703"/>
                    </a:cubicBezTo>
                    <a:cubicBezTo>
                      <a:pt x="1899" y="703"/>
                      <a:pt x="1899" y="703"/>
                      <a:pt x="1899" y="703"/>
                    </a:cubicBezTo>
                    <a:cubicBezTo>
                      <a:pt x="1899" y="703"/>
                      <a:pt x="1899" y="702"/>
                      <a:pt x="1899" y="702"/>
                    </a:cubicBezTo>
                    <a:cubicBezTo>
                      <a:pt x="1899" y="702"/>
                      <a:pt x="1899" y="702"/>
                      <a:pt x="1899" y="702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1"/>
                      <a:pt x="1899" y="701"/>
                      <a:pt x="1899" y="701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700"/>
                      <a:pt x="1899" y="700"/>
                      <a:pt x="1899" y="700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9"/>
                      <a:pt x="1899" y="699"/>
                      <a:pt x="1899" y="699"/>
                    </a:cubicBezTo>
                    <a:cubicBezTo>
                      <a:pt x="1899" y="698"/>
                      <a:pt x="1899" y="698"/>
                      <a:pt x="1899" y="698"/>
                    </a:cubicBezTo>
                    <a:cubicBezTo>
                      <a:pt x="1899" y="698"/>
                      <a:pt x="1899" y="698"/>
                      <a:pt x="1899" y="697"/>
                    </a:cubicBezTo>
                    <a:cubicBezTo>
                      <a:pt x="1899" y="697"/>
                      <a:pt x="1899" y="697"/>
                      <a:pt x="1899" y="697"/>
                    </a:cubicBezTo>
                    <a:cubicBezTo>
                      <a:pt x="1899" y="697"/>
                      <a:pt x="1899" y="697"/>
                      <a:pt x="1899" y="696"/>
                    </a:cubicBezTo>
                    <a:cubicBezTo>
                      <a:pt x="1899" y="696"/>
                      <a:pt x="1899" y="696"/>
                      <a:pt x="1899" y="696"/>
                    </a:cubicBezTo>
                    <a:cubicBezTo>
                      <a:pt x="1899" y="696"/>
                      <a:pt x="1899" y="696"/>
                      <a:pt x="1899" y="695"/>
                    </a:cubicBezTo>
                    <a:cubicBezTo>
                      <a:pt x="1899" y="695"/>
                      <a:pt x="1899" y="695"/>
                      <a:pt x="1899" y="695"/>
                    </a:cubicBezTo>
                    <a:cubicBezTo>
                      <a:pt x="1899" y="695"/>
                      <a:pt x="1899" y="694"/>
                      <a:pt x="1899" y="694"/>
                    </a:cubicBezTo>
                    <a:cubicBezTo>
                      <a:pt x="1899" y="694"/>
                      <a:pt x="1899" y="694"/>
                      <a:pt x="1899" y="694"/>
                    </a:cubicBezTo>
                    <a:cubicBezTo>
                      <a:pt x="1899" y="694"/>
                      <a:pt x="1899" y="693"/>
                      <a:pt x="1899" y="693"/>
                    </a:cubicBezTo>
                    <a:cubicBezTo>
                      <a:pt x="1899" y="693"/>
                      <a:pt x="1899" y="693"/>
                      <a:pt x="1899" y="693"/>
                    </a:cubicBezTo>
                    <a:cubicBezTo>
                      <a:pt x="1899" y="693"/>
                      <a:pt x="1899" y="692"/>
                      <a:pt x="1899" y="692"/>
                    </a:cubicBezTo>
                    <a:cubicBezTo>
                      <a:pt x="1899" y="692"/>
                      <a:pt x="1899" y="692"/>
                      <a:pt x="1899" y="692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1"/>
                      <a:pt x="1899" y="691"/>
                      <a:pt x="1899" y="691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90"/>
                      <a:pt x="1899" y="690"/>
                      <a:pt x="1899" y="690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9"/>
                      <a:pt x="1899" y="689"/>
                      <a:pt x="1899" y="689"/>
                    </a:cubicBezTo>
                    <a:cubicBezTo>
                      <a:pt x="1899" y="688"/>
                      <a:pt x="1899" y="688"/>
                      <a:pt x="1899" y="688"/>
                    </a:cubicBezTo>
                    <a:cubicBezTo>
                      <a:pt x="1899" y="688"/>
                      <a:pt x="1899" y="688"/>
                      <a:pt x="1899" y="687"/>
                    </a:cubicBezTo>
                    <a:cubicBezTo>
                      <a:pt x="1899" y="687"/>
                      <a:pt x="1899" y="687"/>
                      <a:pt x="1899" y="687"/>
                    </a:cubicBezTo>
                    <a:cubicBezTo>
                      <a:pt x="1899" y="687"/>
                      <a:pt x="1899" y="687"/>
                      <a:pt x="1899" y="686"/>
                    </a:cubicBezTo>
                    <a:cubicBezTo>
                      <a:pt x="1899" y="686"/>
                      <a:pt x="1899" y="686"/>
                      <a:pt x="1899" y="686"/>
                    </a:cubicBezTo>
                    <a:cubicBezTo>
                      <a:pt x="1899" y="686"/>
                      <a:pt x="1899" y="686"/>
                      <a:pt x="1899" y="685"/>
                    </a:cubicBezTo>
                    <a:cubicBezTo>
                      <a:pt x="1899" y="685"/>
                      <a:pt x="1899" y="685"/>
                      <a:pt x="1899" y="685"/>
                    </a:cubicBezTo>
                    <a:cubicBezTo>
                      <a:pt x="1899" y="685"/>
                      <a:pt x="1899" y="684"/>
                      <a:pt x="1899" y="684"/>
                    </a:cubicBezTo>
                    <a:cubicBezTo>
                      <a:pt x="1899" y="684"/>
                      <a:pt x="1899" y="684"/>
                      <a:pt x="1899" y="684"/>
                    </a:cubicBezTo>
                    <a:cubicBezTo>
                      <a:pt x="1899" y="684"/>
                      <a:pt x="1899" y="683"/>
                      <a:pt x="1899" y="683"/>
                    </a:cubicBezTo>
                    <a:cubicBezTo>
                      <a:pt x="1899" y="683"/>
                      <a:pt x="1899" y="683"/>
                      <a:pt x="1899" y="683"/>
                    </a:cubicBezTo>
                    <a:cubicBezTo>
                      <a:pt x="1899" y="683"/>
                      <a:pt x="1899" y="682"/>
                      <a:pt x="1899" y="682"/>
                    </a:cubicBezTo>
                    <a:cubicBezTo>
                      <a:pt x="1899" y="682"/>
                      <a:pt x="1899" y="682"/>
                      <a:pt x="1899" y="682"/>
                    </a:cubicBezTo>
                    <a:cubicBezTo>
                      <a:pt x="1899" y="682"/>
                      <a:pt x="1899" y="681"/>
                      <a:pt x="1899" y="681"/>
                    </a:cubicBezTo>
                    <a:cubicBezTo>
                      <a:pt x="1899" y="681"/>
                      <a:pt x="1899" y="681"/>
                      <a:pt x="1899" y="681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80"/>
                      <a:pt x="1899" y="680"/>
                      <a:pt x="1899" y="680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9"/>
                      <a:pt x="1899" y="679"/>
                      <a:pt x="1899" y="679"/>
                    </a:cubicBezTo>
                    <a:cubicBezTo>
                      <a:pt x="1899" y="678"/>
                      <a:pt x="1899" y="678"/>
                      <a:pt x="1899" y="678"/>
                    </a:cubicBezTo>
                    <a:cubicBezTo>
                      <a:pt x="1899" y="678"/>
                      <a:pt x="1899" y="678"/>
                      <a:pt x="1899" y="677"/>
                    </a:cubicBezTo>
                    <a:cubicBezTo>
                      <a:pt x="1899" y="677"/>
                      <a:pt x="1899" y="677"/>
                      <a:pt x="1899" y="677"/>
                    </a:cubicBezTo>
                    <a:cubicBezTo>
                      <a:pt x="1899" y="677"/>
                      <a:pt x="1899" y="677"/>
                      <a:pt x="1899" y="676"/>
                    </a:cubicBezTo>
                    <a:cubicBezTo>
                      <a:pt x="1899" y="676"/>
                      <a:pt x="1899" y="676"/>
                      <a:pt x="1899" y="676"/>
                    </a:cubicBezTo>
                    <a:cubicBezTo>
                      <a:pt x="1899" y="676"/>
                      <a:pt x="1899" y="676"/>
                      <a:pt x="1899" y="675"/>
                    </a:cubicBezTo>
                    <a:cubicBezTo>
                      <a:pt x="1899" y="675"/>
                      <a:pt x="1899" y="675"/>
                      <a:pt x="1899" y="675"/>
                    </a:cubicBezTo>
                    <a:cubicBezTo>
                      <a:pt x="1899" y="675"/>
                      <a:pt x="1899" y="674"/>
                      <a:pt x="1899" y="674"/>
                    </a:cubicBezTo>
                    <a:cubicBezTo>
                      <a:pt x="1899" y="674"/>
                      <a:pt x="1899" y="674"/>
                      <a:pt x="1899" y="674"/>
                    </a:cubicBezTo>
                    <a:cubicBezTo>
                      <a:pt x="1899" y="674"/>
                      <a:pt x="1899" y="673"/>
                      <a:pt x="1899" y="673"/>
                    </a:cubicBezTo>
                    <a:cubicBezTo>
                      <a:pt x="1899" y="673"/>
                      <a:pt x="1899" y="673"/>
                      <a:pt x="1899" y="673"/>
                    </a:cubicBezTo>
                    <a:cubicBezTo>
                      <a:pt x="1899" y="673"/>
                      <a:pt x="1899" y="672"/>
                      <a:pt x="1899" y="672"/>
                    </a:cubicBezTo>
                    <a:cubicBezTo>
                      <a:pt x="1899" y="672"/>
                      <a:pt x="1899" y="672"/>
                      <a:pt x="1899" y="672"/>
                    </a:cubicBezTo>
                    <a:cubicBezTo>
                      <a:pt x="1899" y="672"/>
                      <a:pt x="1899" y="671"/>
                      <a:pt x="1899" y="671"/>
                    </a:cubicBezTo>
                    <a:cubicBezTo>
                      <a:pt x="1899" y="671"/>
                      <a:pt x="1899" y="671"/>
                      <a:pt x="1899" y="671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70"/>
                      <a:pt x="1899" y="670"/>
                      <a:pt x="1899" y="670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9"/>
                      <a:pt x="1899" y="669"/>
                      <a:pt x="1899" y="669"/>
                    </a:cubicBezTo>
                    <a:cubicBezTo>
                      <a:pt x="1899" y="668"/>
                      <a:pt x="1899" y="668"/>
                      <a:pt x="1899" y="668"/>
                    </a:cubicBezTo>
                    <a:cubicBezTo>
                      <a:pt x="1899" y="668"/>
                      <a:pt x="1899" y="668"/>
                      <a:pt x="1899" y="667"/>
                    </a:cubicBezTo>
                    <a:cubicBezTo>
                      <a:pt x="1899" y="667"/>
                      <a:pt x="1899" y="667"/>
                      <a:pt x="1899" y="667"/>
                    </a:cubicBezTo>
                    <a:cubicBezTo>
                      <a:pt x="1899" y="667"/>
                      <a:pt x="1899" y="667"/>
                      <a:pt x="1899" y="666"/>
                    </a:cubicBezTo>
                    <a:cubicBezTo>
                      <a:pt x="1899" y="666"/>
                      <a:pt x="1899" y="666"/>
                      <a:pt x="1899" y="666"/>
                    </a:cubicBezTo>
                    <a:cubicBezTo>
                      <a:pt x="1899" y="666"/>
                      <a:pt x="1899" y="666"/>
                      <a:pt x="1899" y="665"/>
                    </a:cubicBezTo>
                    <a:cubicBezTo>
                      <a:pt x="1899" y="665"/>
                      <a:pt x="1899" y="665"/>
                      <a:pt x="1899" y="665"/>
                    </a:cubicBezTo>
                    <a:cubicBezTo>
                      <a:pt x="1899" y="665"/>
                      <a:pt x="1899" y="664"/>
                      <a:pt x="1899" y="664"/>
                    </a:cubicBezTo>
                    <a:cubicBezTo>
                      <a:pt x="1899" y="664"/>
                      <a:pt x="1899" y="664"/>
                      <a:pt x="1899" y="664"/>
                    </a:cubicBezTo>
                    <a:cubicBezTo>
                      <a:pt x="1899" y="664"/>
                      <a:pt x="1899" y="663"/>
                      <a:pt x="1899" y="663"/>
                    </a:cubicBezTo>
                    <a:cubicBezTo>
                      <a:pt x="1899" y="663"/>
                      <a:pt x="1899" y="663"/>
                      <a:pt x="1899" y="663"/>
                    </a:cubicBezTo>
                    <a:cubicBezTo>
                      <a:pt x="1899" y="663"/>
                      <a:pt x="1899" y="662"/>
                      <a:pt x="1899" y="662"/>
                    </a:cubicBezTo>
                    <a:cubicBezTo>
                      <a:pt x="1899" y="662"/>
                      <a:pt x="1899" y="662"/>
                      <a:pt x="1899" y="662"/>
                    </a:cubicBezTo>
                    <a:cubicBezTo>
                      <a:pt x="1899" y="662"/>
                      <a:pt x="1899" y="661"/>
                      <a:pt x="1899" y="661"/>
                    </a:cubicBezTo>
                    <a:cubicBezTo>
                      <a:pt x="1899" y="661"/>
                      <a:pt x="1899" y="661"/>
                      <a:pt x="1899" y="661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60"/>
                      <a:pt x="1899" y="660"/>
                      <a:pt x="1899" y="660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9"/>
                      <a:pt x="1899" y="659"/>
                      <a:pt x="1899" y="659"/>
                    </a:cubicBezTo>
                    <a:cubicBezTo>
                      <a:pt x="1899" y="658"/>
                      <a:pt x="1899" y="658"/>
                      <a:pt x="1899" y="658"/>
                    </a:cubicBezTo>
                    <a:cubicBezTo>
                      <a:pt x="1899" y="658"/>
                      <a:pt x="1899" y="658"/>
                      <a:pt x="1899" y="657"/>
                    </a:cubicBezTo>
                    <a:cubicBezTo>
                      <a:pt x="1899" y="657"/>
                      <a:pt x="1899" y="657"/>
                      <a:pt x="1899" y="657"/>
                    </a:cubicBezTo>
                    <a:cubicBezTo>
                      <a:pt x="1899" y="657"/>
                      <a:pt x="1899" y="657"/>
                      <a:pt x="1899" y="656"/>
                    </a:cubicBezTo>
                    <a:cubicBezTo>
                      <a:pt x="1899" y="656"/>
                      <a:pt x="1899" y="656"/>
                      <a:pt x="1899" y="656"/>
                    </a:cubicBezTo>
                    <a:cubicBezTo>
                      <a:pt x="1899" y="656"/>
                      <a:pt x="1899" y="656"/>
                      <a:pt x="1899" y="655"/>
                    </a:cubicBezTo>
                    <a:cubicBezTo>
                      <a:pt x="1899" y="655"/>
                      <a:pt x="1899" y="655"/>
                      <a:pt x="1899" y="655"/>
                    </a:cubicBezTo>
                    <a:cubicBezTo>
                      <a:pt x="1899" y="655"/>
                      <a:pt x="1899" y="654"/>
                      <a:pt x="1899" y="654"/>
                    </a:cubicBezTo>
                    <a:cubicBezTo>
                      <a:pt x="1899" y="654"/>
                      <a:pt x="1899" y="654"/>
                      <a:pt x="1899" y="654"/>
                    </a:cubicBezTo>
                    <a:cubicBezTo>
                      <a:pt x="1899" y="654"/>
                      <a:pt x="1899" y="653"/>
                      <a:pt x="1899" y="653"/>
                    </a:cubicBezTo>
                    <a:cubicBezTo>
                      <a:pt x="1899" y="653"/>
                      <a:pt x="1899" y="653"/>
                      <a:pt x="1899" y="653"/>
                    </a:cubicBezTo>
                    <a:cubicBezTo>
                      <a:pt x="1899" y="653"/>
                      <a:pt x="1899" y="652"/>
                      <a:pt x="1899" y="652"/>
                    </a:cubicBezTo>
                    <a:cubicBezTo>
                      <a:pt x="1899" y="652"/>
                      <a:pt x="1899" y="652"/>
                      <a:pt x="1899" y="652"/>
                    </a:cubicBezTo>
                    <a:cubicBezTo>
                      <a:pt x="1899" y="652"/>
                      <a:pt x="1899" y="651"/>
                      <a:pt x="1899" y="651"/>
                    </a:cubicBezTo>
                    <a:cubicBezTo>
                      <a:pt x="1899" y="651"/>
                      <a:pt x="1899" y="651"/>
                      <a:pt x="1899" y="651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50"/>
                      <a:pt x="1899" y="650"/>
                      <a:pt x="1899" y="650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9"/>
                      <a:pt x="1899" y="649"/>
                      <a:pt x="1899" y="649"/>
                    </a:cubicBezTo>
                    <a:cubicBezTo>
                      <a:pt x="1899" y="648"/>
                      <a:pt x="1899" y="648"/>
                      <a:pt x="1899" y="648"/>
                    </a:cubicBezTo>
                    <a:cubicBezTo>
                      <a:pt x="1899" y="648"/>
                      <a:pt x="1899" y="648"/>
                      <a:pt x="1899" y="647"/>
                    </a:cubicBezTo>
                    <a:cubicBezTo>
                      <a:pt x="1899" y="647"/>
                      <a:pt x="1899" y="647"/>
                      <a:pt x="1899" y="647"/>
                    </a:cubicBezTo>
                    <a:cubicBezTo>
                      <a:pt x="1899" y="647"/>
                      <a:pt x="1899" y="647"/>
                      <a:pt x="1899" y="646"/>
                    </a:cubicBezTo>
                    <a:cubicBezTo>
                      <a:pt x="1899" y="646"/>
                      <a:pt x="1899" y="646"/>
                      <a:pt x="1899" y="646"/>
                    </a:cubicBezTo>
                    <a:cubicBezTo>
                      <a:pt x="1899" y="646"/>
                      <a:pt x="1899" y="646"/>
                      <a:pt x="1899" y="645"/>
                    </a:cubicBezTo>
                    <a:cubicBezTo>
                      <a:pt x="1899" y="645"/>
                      <a:pt x="1899" y="645"/>
                      <a:pt x="1899" y="645"/>
                    </a:cubicBezTo>
                    <a:cubicBezTo>
                      <a:pt x="1899" y="645"/>
                      <a:pt x="1899" y="645"/>
                      <a:pt x="1899" y="644"/>
                    </a:cubicBezTo>
                    <a:cubicBezTo>
                      <a:pt x="1899" y="644"/>
                      <a:pt x="1899" y="644"/>
                      <a:pt x="1899" y="644"/>
                    </a:cubicBezTo>
                    <a:cubicBezTo>
                      <a:pt x="1899" y="644"/>
                      <a:pt x="1899" y="643"/>
                      <a:pt x="1899" y="643"/>
                    </a:cubicBezTo>
                    <a:cubicBezTo>
                      <a:pt x="1899" y="643"/>
                      <a:pt x="1899" y="643"/>
                      <a:pt x="1899" y="643"/>
                    </a:cubicBezTo>
                    <a:cubicBezTo>
                      <a:pt x="1899" y="643"/>
                      <a:pt x="1899" y="642"/>
                      <a:pt x="1899" y="642"/>
                    </a:cubicBezTo>
                    <a:cubicBezTo>
                      <a:pt x="1899" y="642"/>
                      <a:pt x="1899" y="642"/>
                      <a:pt x="1899" y="642"/>
                    </a:cubicBezTo>
                    <a:cubicBezTo>
                      <a:pt x="1899" y="642"/>
                      <a:pt x="1899" y="641"/>
                      <a:pt x="1899" y="641"/>
                    </a:cubicBezTo>
                    <a:cubicBezTo>
                      <a:pt x="1899" y="641"/>
                      <a:pt x="1899" y="641"/>
                      <a:pt x="1899" y="641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40"/>
                      <a:pt x="1899" y="640"/>
                      <a:pt x="1899" y="640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9"/>
                      <a:pt x="1899" y="639"/>
                      <a:pt x="1899" y="639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8"/>
                      <a:pt x="1899" y="638"/>
                      <a:pt x="1899" y="638"/>
                    </a:cubicBezTo>
                    <a:cubicBezTo>
                      <a:pt x="1899" y="637"/>
                      <a:pt x="1899" y="637"/>
                      <a:pt x="1899" y="637"/>
                    </a:cubicBezTo>
                    <a:cubicBezTo>
                      <a:pt x="1899" y="637"/>
                      <a:pt x="1899" y="637"/>
                      <a:pt x="1899" y="636"/>
                    </a:cubicBezTo>
                    <a:cubicBezTo>
                      <a:pt x="1899" y="636"/>
                      <a:pt x="1899" y="636"/>
                      <a:pt x="1899" y="636"/>
                    </a:cubicBezTo>
                    <a:cubicBezTo>
                      <a:pt x="1899" y="636"/>
                      <a:pt x="1899" y="636"/>
                      <a:pt x="1899" y="635"/>
                    </a:cubicBezTo>
                    <a:cubicBezTo>
                      <a:pt x="1899" y="635"/>
                      <a:pt x="1899" y="635"/>
                      <a:pt x="1899" y="635"/>
                    </a:cubicBezTo>
                    <a:cubicBezTo>
                      <a:pt x="1899" y="635"/>
                      <a:pt x="1899" y="635"/>
                      <a:pt x="1899" y="634"/>
                    </a:cubicBezTo>
                    <a:cubicBezTo>
                      <a:pt x="1899" y="634"/>
                      <a:pt x="1899" y="634"/>
                      <a:pt x="1899" y="634"/>
                    </a:cubicBezTo>
                    <a:cubicBezTo>
                      <a:pt x="1899" y="634"/>
                      <a:pt x="1899" y="633"/>
                      <a:pt x="1899" y="633"/>
                    </a:cubicBezTo>
                    <a:cubicBezTo>
                      <a:pt x="1899" y="633"/>
                      <a:pt x="1899" y="633"/>
                      <a:pt x="1899" y="633"/>
                    </a:cubicBezTo>
                    <a:cubicBezTo>
                      <a:pt x="1899" y="633"/>
                      <a:pt x="1899" y="632"/>
                      <a:pt x="1899" y="632"/>
                    </a:cubicBezTo>
                    <a:cubicBezTo>
                      <a:pt x="1899" y="632"/>
                      <a:pt x="1899" y="632"/>
                      <a:pt x="1899" y="632"/>
                    </a:cubicBezTo>
                    <a:cubicBezTo>
                      <a:pt x="1899" y="632"/>
                      <a:pt x="1899" y="631"/>
                      <a:pt x="1899" y="631"/>
                    </a:cubicBezTo>
                    <a:cubicBezTo>
                      <a:pt x="1899" y="631"/>
                      <a:pt x="1899" y="631"/>
                      <a:pt x="1899" y="631"/>
                    </a:cubicBezTo>
                    <a:cubicBezTo>
                      <a:pt x="1899" y="631"/>
                      <a:pt x="1899" y="630"/>
                      <a:pt x="1899" y="630"/>
                    </a:cubicBezTo>
                    <a:cubicBezTo>
                      <a:pt x="1899" y="630"/>
                      <a:pt x="1899" y="630"/>
                      <a:pt x="1899" y="630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9"/>
                      <a:pt x="1899" y="629"/>
                      <a:pt x="1899" y="629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8"/>
                      <a:pt x="1899" y="628"/>
                      <a:pt x="1899" y="628"/>
                    </a:cubicBezTo>
                    <a:cubicBezTo>
                      <a:pt x="1899" y="627"/>
                      <a:pt x="1899" y="627"/>
                      <a:pt x="1899" y="627"/>
                    </a:cubicBezTo>
                    <a:cubicBezTo>
                      <a:pt x="1899" y="627"/>
                      <a:pt x="1899" y="627"/>
                      <a:pt x="1899" y="626"/>
                    </a:cubicBezTo>
                    <a:cubicBezTo>
                      <a:pt x="1899" y="626"/>
                      <a:pt x="1899" y="626"/>
                      <a:pt x="1899" y="626"/>
                    </a:cubicBezTo>
                    <a:cubicBezTo>
                      <a:pt x="1899" y="626"/>
                      <a:pt x="1899" y="626"/>
                      <a:pt x="1899" y="625"/>
                    </a:cubicBezTo>
                    <a:cubicBezTo>
                      <a:pt x="1899" y="625"/>
                      <a:pt x="1899" y="625"/>
                      <a:pt x="1899" y="625"/>
                    </a:cubicBezTo>
                    <a:cubicBezTo>
                      <a:pt x="1899" y="625"/>
                      <a:pt x="1899" y="625"/>
                      <a:pt x="1899" y="624"/>
                    </a:cubicBezTo>
                    <a:cubicBezTo>
                      <a:pt x="1899" y="624"/>
                      <a:pt x="1899" y="624"/>
                      <a:pt x="1899" y="624"/>
                    </a:cubicBezTo>
                    <a:cubicBezTo>
                      <a:pt x="1899" y="624"/>
                      <a:pt x="1899" y="623"/>
                      <a:pt x="1899" y="623"/>
                    </a:cubicBezTo>
                    <a:cubicBezTo>
                      <a:pt x="1899" y="623"/>
                      <a:pt x="1899" y="623"/>
                      <a:pt x="1899" y="623"/>
                    </a:cubicBezTo>
                    <a:cubicBezTo>
                      <a:pt x="1899" y="623"/>
                      <a:pt x="1899" y="622"/>
                      <a:pt x="1899" y="622"/>
                    </a:cubicBezTo>
                    <a:cubicBezTo>
                      <a:pt x="1899" y="622"/>
                      <a:pt x="1899" y="622"/>
                      <a:pt x="1899" y="622"/>
                    </a:cubicBezTo>
                    <a:cubicBezTo>
                      <a:pt x="1899" y="622"/>
                      <a:pt x="1899" y="621"/>
                      <a:pt x="1899" y="621"/>
                    </a:cubicBezTo>
                    <a:cubicBezTo>
                      <a:pt x="1899" y="621"/>
                      <a:pt x="1899" y="621"/>
                      <a:pt x="1899" y="621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20"/>
                      <a:pt x="1899" y="620"/>
                      <a:pt x="1899" y="620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9"/>
                      <a:pt x="1899" y="619"/>
                      <a:pt x="1899" y="619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8"/>
                      <a:pt x="1899" y="618"/>
                      <a:pt x="1899" y="618"/>
                    </a:cubicBezTo>
                    <a:cubicBezTo>
                      <a:pt x="1899" y="617"/>
                      <a:pt x="1899" y="617"/>
                      <a:pt x="1899" y="617"/>
                    </a:cubicBezTo>
                    <a:close/>
                  </a:path>
                </a:pathLst>
              </a:custGeom>
              <a:solidFill>
                <a:srgbClr val="B0A8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8" name="ï$ḷïďè">
                <a:extLst>
                  <a:ext uri="{FF2B5EF4-FFF2-40B4-BE49-F238E27FC236}">
                    <a16:creationId xmlns:a16="http://schemas.microsoft.com/office/drawing/2014/main" id="{F06851C3-C505-4A94-B706-644E51562AFB}"/>
                  </a:ext>
                </a:extLst>
              </p:cNvPr>
              <p:cNvSpPr/>
              <p:nvPr/>
            </p:nvSpPr>
            <p:spPr bwMode="auto">
              <a:xfrm>
                <a:off x="2130" y="264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0 h 1"/>
                  <a:gd name="T4" fmla="*/ 0 h 1"/>
                  <a:gd name="T5" fmla="*/ 1 h 1"/>
                  <a:gd name="T6" fmla="*/ 1 h 1"/>
                  <a:gd name="T7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329" name="íṩlïḑè">
                <a:extLst>
                  <a:ext uri="{FF2B5EF4-FFF2-40B4-BE49-F238E27FC236}">
                    <a16:creationId xmlns:a16="http://schemas.microsoft.com/office/drawing/2014/main" id="{8EED32BD-D7ED-469F-9E44-6CA43FACA4FC}"/>
                  </a:ext>
                </a:extLst>
              </p:cNvPr>
              <p:cNvSpPr/>
              <p:nvPr/>
            </p:nvSpPr>
            <p:spPr bwMode="auto">
              <a:xfrm>
                <a:off x="2130" y="2747"/>
                <a:ext cx="3432" cy="1221"/>
              </a:xfrm>
              <a:custGeom>
                <a:avLst/>
                <a:gdLst>
                  <a:gd name="T0" fmla="*/ 0 w 1899"/>
                  <a:gd name="T1" fmla="*/ 1 h 675"/>
                  <a:gd name="T2" fmla="*/ 0 w 1899"/>
                  <a:gd name="T3" fmla="*/ 3 h 675"/>
                  <a:gd name="T4" fmla="*/ 0 w 1899"/>
                  <a:gd name="T5" fmla="*/ 6 h 675"/>
                  <a:gd name="T6" fmla="*/ 0 w 1899"/>
                  <a:gd name="T7" fmla="*/ 9 h 675"/>
                  <a:gd name="T8" fmla="*/ 0 w 1899"/>
                  <a:gd name="T9" fmla="*/ 11 h 675"/>
                  <a:gd name="T10" fmla="*/ 0 w 1899"/>
                  <a:gd name="T11" fmla="*/ 14 h 675"/>
                  <a:gd name="T12" fmla="*/ 0 w 1899"/>
                  <a:gd name="T13" fmla="*/ 16 h 675"/>
                  <a:gd name="T14" fmla="*/ 0 w 1899"/>
                  <a:gd name="T15" fmla="*/ 19 h 675"/>
                  <a:gd name="T16" fmla="*/ 0 w 1899"/>
                  <a:gd name="T17" fmla="*/ 22 h 675"/>
                  <a:gd name="T18" fmla="*/ 0 w 1899"/>
                  <a:gd name="T19" fmla="*/ 24 h 675"/>
                  <a:gd name="T20" fmla="*/ 0 w 1899"/>
                  <a:gd name="T21" fmla="*/ 27 h 675"/>
                  <a:gd name="T22" fmla="*/ 0 w 1899"/>
                  <a:gd name="T23" fmla="*/ 30 h 675"/>
                  <a:gd name="T24" fmla="*/ 0 w 1899"/>
                  <a:gd name="T25" fmla="*/ 32 h 675"/>
                  <a:gd name="T26" fmla="*/ 0 w 1899"/>
                  <a:gd name="T27" fmla="*/ 35 h 675"/>
                  <a:gd name="T28" fmla="*/ 0 w 1899"/>
                  <a:gd name="T29" fmla="*/ 38 h 675"/>
                  <a:gd name="T30" fmla="*/ 0 w 1899"/>
                  <a:gd name="T31" fmla="*/ 40 h 675"/>
                  <a:gd name="T32" fmla="*/ 0 w 1899"/>
                  <a:gd name="T33" fmla="*/ 43 h 675"/>
                  <a:gd name="T34" fmla="*/ 0 w 1899"/>
                  <a:gd name="T35" fmla="*/ 45 h 675"/>
                  <a:gd name="T36" fmla="*/ 0 w 1899"/>
                  <a:gd name="T37" fmla="*/ 48 h 675"/>
                  <a:gd name="T38" fmla="*/ 0 w 1899"/>
                  <a:gd name="T39" fmla="*/ 51 h 675"/>
                  <a:gd name="T40" fmla="*/ 0 w 1899"/>
                  <a:gd name="T41" fmla="*/ 53 h 675"/>
                  <a:gd name="T42" fmla="*/ 0 w 1899"/>
                  <a:gd name="T43" fmla="*/ 56 h 675"/>
                  <a:gd name="T44" fmla="*/ 0 w 1899"/>
                  <a:gd name="T45" fmla="*/ 59 h 675"/>
                  <a:gd name="T46" fmla="*/ 0 w 1899"/>
                  <a:gd name="T47" fmla="*/ 61 h 675"/>
                  <a:gd name="T48" fmla="*/ 0 w 1899"/>
                  <a:gd name="T49" fmla="*/ 64 h 675"/>
                  <a:gd name="T50" fmla="*/ 0 w 1899"/>
                  <a:gd name="T51" fmla="*/ 66 h 675"/>
                  <a:gd name="T52" fmla="*/ 0 w 1899"/>
                  <a:gd name="T53" fmla="*/ 69 h 675"/>
                  <a:gd name="T54" fmla="*/ 0 w 1899"/>
                  <a:gd name="T55" fmla="*/ 72 h 675"/>
                  <a:gd name="T56" fmla="*/ 1899 w 1899"/>
                  <a:gd name="T57" fmla="*/ 73 h 675"/>
                  <a:gd name="T58" fmla="*/ 1899 w 1899"/>
                  <a:gd name="T59" fmla="*/ 70 h 675"/>
                  <a:gd name="T60" fmla="*/ 1899 w 1899"/>
                  <a:gd name="T61" fmla="*/ 67 h 675"/>
                  <a:gd name="T62" fmla="*/ 1899 w 1899"/>
                  <a:gd name="T63" fmla="*/ 65 h 675"/>
                  <a:gd name="T64" fmla="*/ 1899 w 1899"/>
                  <a:gd name="T65" fmla="*/ 62 h 675"/>
                  <a:gd name="T66" fmla="*/ 1899 w 1899"/>
                  <a:gd name="T67" fmla="*/ 60 h 675"/>
                  <a:gd name="T68" fmla="*/ 1899 w 1899"/>
                  <a:gd name="T69" fmla="*/ 57 h 675"/>
                  <a:gd name="T70" fmla="*/ 1899 w 1899"/>
                  <a:gd name="T71" fmla="*/ 54 h 675"/>
                  <a:gd name="T72" fmla="*/ 1899 w 1899"/>
                  <a:gd name="T73" fmla="*/ 52 h 675"/>
                  <a:gd name="T74" fmla="*/ 1899 w 1899"/>
                  <a:gd name="T75" fmla="*/ 49 h 675"/>
                  <a:gd name="T76" fmla="*/ 1899 w 1899"/>
                  <a:gd name="T77" fmla="*/ 46 h 675"/>
                  <a:gd name="T78" fmla="*/ 1899 w 1899"/>
                  <a:gd name="T79" fmla="*/ 44 h 675"/>
                  <a:gd name="T80" fmla="*/ 1899 w 1899"/>
                  <a:gd name="T81" fmla="*/ 41 h 675"/>
                  <a:gd name="T82" fmla="*/ 1899 w 1899"/>
                  <a:gd name="T83" fmla="*/ 39 h 675"/>
                  <a:gd name="T84" fmla="*/ 1899 w 1899"/>
                  <a:gd name="T85" fmla="*/ 36 h 675"/>
                  <a:gd name="T86" fmla="*/ 1899 w 1899"/>
                  <a:gd name="T87" fmla="*/ 33 h 675"/>
                  <a:gd name="T88" fmla="*/ 1899 w 1899"/>
                  <a:gd name="T89" fmla="*/ 31 h 675"/>
                  <a:gd name="T90" fmla="*/ 1899 w 1899"/>
                  <a:gd name="T91" fmla="*/ 28 h 675"/>
                  <a:gd name="T92" fmla="*/ 1899 w 1899"/>
                  <a:gd name="T93" fmla="*/ 25 h 675"/>
                  <a:gd name="T94" fmla="*/ 1899 w 1899"/>
                  <a:gd name="T95" fmla="*/ 23 h 675"/>
                  <a:gd name="T96" fmla="*/ 1899 w 1899"/>
                  <a:gd name="T97" fmla="*/ 20 h 675"/>
                  <a:gd name="T98" fmla="*/ 1899 w 1899"/>
                  <a:gd name="T99" fmla="*/ 18 h 675"/>
                  <a:gd name="T100" fmla="*/ 1899 w 1899"/>
                  <a:gd name="T101" fmla="*/ 15 h 675"/>
                  <a:gd name="T102" fmla="*/ 1899 w 1899"/>
                  <a:gd name="T103" fmla="*/ 12 h 675"/>
                  <a:gd name="T104" fmla="*/ 1899 w 1899"/>
                  <a:gd name="T105" fmla="*/ 10 h 675"/>
                  <a:gd name="T106" fmla="*/ 1899 w 1899"/>
                  <a:gd name="T107" fmla="*/ 7 h 675"/>
                  <a:gd name="T108" fmla="*/ 1899 w 1899"/>
                  <a:gd name="T109" fmla="*/ 4 h 675"/>
                  <a:gd name="T110" fmla="*/ 1899 w 1899"/>
                  <a:gd name="T111" fmla="*/ 2 h 675"/>
                  <a:gd name="T112" fmla="*/ 1621 w 1899"/>
                  <a:gd name="T113" fmla="*/ 388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899" h="675">
                    <a:moveTo>
                      <a:pt x="1621" y="388"/>
                    </a:moveTo>
                    <a:cubicBezTo>
                      <a:pt x="1250" y="602"/>
                      <a:pt x="649" y="602"/>
                      <a:pt x="278" y="388"/>
                    </a:cubicBezTo>
                    <a:cubicBezTo>
                      <a:pt x="92" y="281"/>
                      <a:pt x="0" y="14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8"/>
                      <a:pt x="0" y="8"/>
                      <a:pt x="0" y="9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9"/>
                      <a:pt x="0" y="9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10"/>
                      <a:pt x="0" y="11"/>
                      <a:pt x="0" y="1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11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3"/>
                      <a:pt x="0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3"/>
                      <a:pt x="0" y="14"/>
                      <a:pt x="0" y="14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8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0" y="18"/>
                      <a:pt x="0" y="18"/>
                      <a:pt x="0" y="19"/>
                    </a:cubicBezTo>
                    <a:cubicBezTo>
                      <a:pt x="0" y="19"/>
                      <a:pt x="0" y="19"/>
                      <a:pt x="0" y="19"/>
                    </a:cubicBezTo>
                    <a:cubicBezTo>
                      <a:pt x="0" y="19"/>
                      <a:pt x="0" y="19"/>
                      <a:pt x="0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0"/>
                      <a:pt x="0" y="21"/>
                      <a:pt x="0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0" y="22"/>
                      <a:pt x="0" y="23"/>
                      <a:pt x="0" y="23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1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0" y="31"/>
                      <a:pt x="0" y="32"/>
                      <a:pt x="0" y="32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32"/>
                      <a:pt x="0" y="33"/>
                      <a:pt x="0" y="33"/>
                    </a:cubicBezTo>
                    <a:cubicBezTo>
                      <a:pt x="0" y="33"/>
                      <a:pt x="0" y="33"/>
                      <a:pt x="0" y="33"/>
                    </a:cubicBezTo>
                    <a:cubicBezTo>
                      <a:pt x="0" y="33"/>
                      <a:pt x="0" y="34"/>
                      <a:pt x="0" y="34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7"/>
                      <a:pt x="0" y="37"/>
                      <a:pt x="0" y="37"/>
                    </a:cubicBezTo>
                    <a:cubicBezTo>
                      <a:pt x="0" y="37"/>
                      <a:pt x="0" y="37"/>
                      <a:pt x="0" y="38"/>
                    </a:cubicBezTo>
                    <a:cubicBezTo>
                      <a:pt x="0" y="38"/>
                      <a:pt x="0" y="38"/>
                      <a:pt x="0" y="38"/>
                    </a:cubicBezTo>
                    <a:cubicBezTo>
                      <a:pt x="0" y="38"/>
                      <a:pt x="0" y="38"/>
                      <a:pt x="0" y="39"/>
                    </a:cubicBezTo>
                    <a:cubicBezTo>
                      <a:pt x="0" y="39"/>
                      <a:pt x="0" y="39"/>
                      <a:pt x="0" y="39"/>
                    </a:cubicBezTo>
                    <a:cubicBezTo>
                      <a:pt x="0" y="39"/>
                      <a:pt x="0" y="39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1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0" y="41"/>
                      <a:pt x="0" y="42"/>
                      <a:pt x="0" y="42"/>
                    </a:cubicBezTo>
                    <a:cubicBezTo>
                      <a:pt x="0" y="42"/>
                      <a:pt x="0" y="42"/>
                      <a:pt x="0" y="42"/>
                    </a:cubicBezTo>
                    <a:cubicBezTo>
                      <a:pt x="0" y="42"/>
                      <a:pt x="0" y="43"/>
                      <a:pt x="0" y="43"/>
                    </a:cubicBezTo>
                    <a:cubicBezTo>
                      <a:pt x="0" y="43"/>
                      <a:pt x="0" y="43"/>
                      <a:pt x="0" y="43"/>
                    </a:cubicBezTo>
                    <a:cubicBezTo>
                      <a:pt x="0" y="43"/>
                      <a:pt x="0" y="44"/>
                      <a:pt x="0" y="44"/>
                    </a:cubicBezTo>
                    <a:cubicBezTo>
                      <a:pt x="0" y="44"/>
                      <a:pt x="0" y="44"/>
                      <a:pt x="0" y="44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5"/>
                      <a:pt x="0" y="45"/>
                      <a:pt x="0" y="45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0" y="47"/>
                      <a:pt x="0" y="47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48"/>
                      <a:pt x="0" y="48"/>
                      <a:pt x="0" y="49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0" y="49"/>
                      <a:pt x="0" y="49"/>
                      <a:pt x="0" y="50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0" y="50"/>
                      <a:pt x="0" y="50"/>
                      <a:pt x="0" y="51"/>
                    </a:cubicBezTo>
                    <a:cubicBezTo>
                      <a:pt x="0" y="51"/>
                      <a:pt x="0" y="51"/>
                      <a:pt x="0" y="51"/>
                    </a:cubicBezTo>
                    <a:cubicBezTo>
                      <a:pt x="0" y="51"/>
                      <a:pt x="0" y="52"/>
                      <a:pt x="0" y="52"/>
                    </a:cubicBezTo>
                    <a:cubicBezTo>
                      <a:pt x="0" y="52"/>
                      <a:pt x="0" y="52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0" y="53"/>
                      <a:pt x="0" y="54"/>
                      <a:pt x="0" y="54"/>
                    </a:cubicBezTo>
                    <a:cubicBezTo>
                      <a:pt x="0" y="54"/>
                      <a:pt x="0" y="54"/>
                      <a:pt x="0" y="54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7"/>
                      <a:pt x="0" y="57"/>
                      <a:pt x="0" y="57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58"/>
                      <a:pt x="0" y="58"/>
                      <a:pt x="0" y="59"/>
                    </a:cubicBezTo>
                    <a:cubicBezTo>
                      <a:pt x="0" y="59"/>
                      <a:pt x="0" y="59"/>
                      <a:pt x="0" y="59"/>
                    </a:cubicBezTo>
                    <a:cubicBezTo>
                      <a:pt x="0" y="59"/>
                      <a:pt x="0" y="59"/>
                      <a:pt x="0" y="6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60"/>
                      <a:pt x="0" y="60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ubicBezTo>
                      <a:pt x="0" y="61"/>
                      <a:pt x="0" y="62"/>
                      <a:pt x="0" y="62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0" y="62"/>
                      <a:pt x="0" y="63"/>
                      <a:pt x="0" y="63"/>
                    </a:cubicBezTo>
                    <a:cubicBezTo>
                      <a:pt x="0" y="63"/>
                      <a:pt x="0" y="63"/>
                      <a:pt x="0" y="63"/>
                    </a:cubicBezTo>
                    <a:cubicBezTo>
                      <a:pt x="0" y="63"/>
                      <a:pt x="0" y="64"/>
                      <a:pt x="0" y="64"/>
                    </a:cubicBezTo>
                    <a:cubicBezTo>
                      <a:pt x="0" y="64"/>
                      <a:pt x="0" y="64"/>
                      <a:pt x="0" y="64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5"/>
                      <a:pt x="0" y="65"/>
                      <a:pt x="0" y="65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6"/>
                      <a:pt x="0" y="66"/>
                      <a:pt x="0" y="66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7"/>
                      <a:pt x="0" y="67"/>
                      <a:pt x="0" y="67"/>
                    </a:cubicBezTo>
                    <a:cubicBezTo>
                      <a:pt x="0" y="68"/>
                      <a:pt x="0" y="68"/>
                      <a:pt x="0" y="68"/>
                    </a:cubicBezTo>
                    <a:cubicBezTo>
                      <a:pt x="0" y="68"/>
                      <a:pt x="0" y="68"/>
                      <a:pt x="0" y="69"/>
                    </a:cubicBezTo>
                    <a:cubicBezTo>
                      <a:pt x="0" y="69"/>
                      <a:pt x="0" y="69"/>
                      <a:pt x="0" y="69"/>
                    </a:cubicBezTo>
                    <a:cubicBezTo>
                      <a:pt x="0" y="69"/>
                      <a:pt x="0" y="69"/>
                      <a:pt x="0" y="70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0"/>
                      <a:pt x="0" y="70"/>
                      <a:pt x="0" y="71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71"/>
                      <a:pt x="0" y="72"/>
                      <a:pt x="0" y="72"/>
                    </a:cubicBezTo>
                    <a:cubicBezTo>
                      <a:pt x="0" y="72"/>
                      <a:pt x="0" y="72"/>
                      <a:pt x="0" y="72"/>
                    </a:cubicBezTo>
                    <a:cubicBezTo>
                      <a:pt x="0" y="72"/>
                      <a:pt x="0" y="73"/>
                      <a:pt x="0" y="73"/>
                    </a:cubicBezTo>
                    <a:cubicBezTo>
                      <a:pt x="0" y="213"/>
                      <a:pt x="92" y="354"/>
                      <a:pt x="278" y="461"/>
                    </a:cubicBezTo>
                    <a:cubicBezTo>
                      <a:pt x="649" y="675"/>
                      <a:pt x="1250" y="675"/>
                      <a:pt x="1621" y="461"/>
                    </a:cubicBezTo>
                    <a:cubicBezTo>
                      <a:pt x="1806" y="354"/>
                      <a:pt x="1899" y="213"/>
                      <a:pt x="1899" y="73"/>
                    </a:cubicBezTo>
                    <a:cubicBezTo>
                      <a:pt x="1899" y="73"/>
                      <a:pt x="1899" y="72"/>
                      <a:pt x="1899" y="72"/>
                    </a:cubicBezTo>
                    <a:cubicBezTo>
                      <a:pt x="1899" y="72"/>
                      <a:pt x="1899" y="72"/>
                      <a:pt x="1899" y="72"/>
                    </a:cubicBezTo>
                    <a:cubicBezTo>
                      <a:pt x="1899" y="72"/>
                      <a:pt x="1899" y="71"/>
                      <a:pt x="1899" y="71"/>
                    </a:cubicBezTo>
                    <a:cubicBezTo>
                      <a:pt x="1899" y="71"/>
                      <a:pt x="1899" y="71"/>
                      <a:pt x="1899" y="71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70"/>
                      <a:pt x="1899" y="70"/>
                      <a:pt x="1899" y="70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9"/>
                      <a:pt x="1899" y="69"/>
                      <a:pt x="1899" y="69"/>
                    </a:cubicBezTo>
                    <a:cubicBezTo>
                      <a:pt x="1899" y="68"/>
                      <a:pt x="1899" y="68"/>
                      <a:pt x="1899" y="68"/>
                    </a:cubicBezTo>
                    <a:cubicBezTo>
                      <a:pt x="1899" y="68"/>
                      <a:pt x="1899" y="68"/>
                      <a:pt x="1899" y="67"/>
                    </a:cubicBezTo>
                    <a:cubicBezTo>
                      <a:pt x="1899" y="67"/>
                      <a:pt x="1899" y="67"/>
                      <a:pt x="1899" y="67"/>
                    </a:cubicBezTo>
                    <a:cubicBezTo>
                      <a:pt x="1899" y="67"/>
                      <a:pt x="1899" y="67"/>
                      <a:pt x="1899" y="66"/>
                    </a:cubicBezTo>
                    <a:cubicBezTo>
                      <a:pt x="1899" y="66"/>
                      <a:pt x="1899" y="66"/>
                      <a:pt x="1899" y="66"/>
                    </a:cubicBezTo>
                    <a:cubicBezTo>
                      <a:pt x="1899" y="66"/>
                      <a:pt x="1899" y="66"/>
                      <a:pt x="1899" y="65"/>
                    </a:cubicBezTo>
                    <a:cubicBezTo>
                      <a:pt x="1899" y="65"/>
                      <a:pt x="1899" y="65"/>
                      <a:pt x="1899" y="65"/>
                    </a:cubicBezTo>
                    <a:cubicBezTo>
                      <a:pt x="1899" y="65"/>
                      <a:pt x="1899" y="65"/>
                      <a:pt x="1899" y="64"/>
                    </a:cubicBezTo>
                    <a:cubicBezTo>
                      <a:pt x="1899" y="64"/>
                      <a:pt x="1899" y="64"/>
                      <a:pt x="1899" y="64"/>
                    </a:cubicBezTo>
                    <a:cubicBezTo>
                      <a:pt x="1899" y="64"/>
                      <a:pt x="1899" y="63"/>
                      <a:pt x="1899" y="63"/>
                    </a:cubicBezTo>
                    <a:cubicBezTo>
                      <a:pt x="1899" y="63"/>
                      <a:pt x="1899" y="63"/>
                      <a:pt x="1899" y="63"/>
                    </a:cubicBezTo>
                    <a:cubicBezTo>
                      <a:pt x="1899" y="63"/>
                      <a:pt x="1899" y="62"/>
                      <a:pt x="1899" y="62"/>
                    </a:cubicBezTo>
                    <a:cubicBezTo>
                      <a:pt x="1899" y="62"/>
                      <a:pt x="1899" y="62"/>
                      <a:pt x="1899" y="62"/>
                    </a:cubicBezTo>
                    <a:cubicBezTo>
                      <a:pt x="1899" y="62"/>
                      <a:pt x="1899" y="61"/>
                      <a:pt x="1899" y="61"/>
                    </a:cubicBezTo>
                    <a:cubicBezTo>
                      <a:pt x="1899" y="61"/>
                      <a:pt x="1899" y="61"/>
                      <a:pt x="1899" y="61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60"/>
                      <a:pt x="1899" y="60"/>
                      <a:pt x="1899" y="60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9"/>
                      <a:pt x="1899" y="59"/>
                      <a:pt x="1899" y="59"/>
                    </a:cubicBezTo>
                    <a:cubicBezTo>
                      <a:pt x="1899" y="58"/>
                      <a:pt x="1899" y="58"/>
                      <a:pt x="1899" y="58"/>
                    </a:cubicBezTo>
                    <a:cubicBezTo>
                      <a:pt x="1899" y="58"/>
                      <a:pt x="1899" y="58"/>
                      <a:pt x="1899" y="57"/>
                    </a:cubicBezTo>
                    <a:cubicBezTo>
                      <a:pt x="1899" y="57"/>
                      <a:pt x="1899" y="57"/>
                      <a:pt x="1899" y="57"/>
                    </a:cubicBezTo>
                    <a:cubicBezTo>
                      <a:pt x="1899" y="57"/>
                      <a:pt x="1899" y="57"/>
                      <a:pt x="1899" y="56"/>
                    </a:cubicBezTo>
                    <a:cubicBezTo>
                      <a:pt x="1899" y="56"/>
                      <a:pt x="1899" y="56"/>
                      <a:pt x="1899" y="56"/>
                    </a:cubicBezTo>
                    <a:cubicBezTo>
                      <a:pt x="1899" y="56"/>
                      <a:pt x="1899" y="56"/>
                      <a:pt x="1899" y="55"/>
                    </a:cubicBezTo>
                    <a:cubicBezTo>
                      <a:pt x="1899" y="55"/>
                      <a:pt x="1899" y="55"/>
                      <a:pt x="1899" y="55"/>
                    </a:cubicBezTo>
                    <a:cubicBezTo>
                      <a:pt x="1899" y="55"/>
                      <a:pt x="1899" y="55"/>
                      <a:pt x="1899" y="54"/>
                    </a:cubicBezTo>
                    <a:cubicBezTo>
                      <a:pt x="1899" y="54"/>
                      <a:pt x="1899" y="54"/>
                      <a:pt x="1899" y="54"/>
                    </a:cubicBezTo>
                    <a:cubicBezTo>
                      <a:pt x="1899" y="54"/>
                      <a:pt x="1899" y="53"/>
                      <a:pt x="1899" y="53"/>
                    </a:cubicBezTo>
                    <a:cubicBezTo>
                      <a:pt x="1899" y="53"/>
                      <a:pt x="1899" y="53"/>
                      <a:pt x="1899" y="53"/>
                    </a:cubicBezTo>
                    <a:cubicBezTo>
                      <a:pt x="1899" y="53"/>
                      <a:pt x="1899" y="52"/>
                      <a:pt x="1899" y="52"/>
                    </a:cubicBezTo>
                    <a:cubicBezTo>
                      <a:pt x="1899" y="52"/>
                      <a:pt x="1899" y="52"/>
                      <a:pt x="1899" y="52"/>
                    </a:cubicBezTo>
                    <a:cubicBezTo>
                      <a:pt x="1899" y="52"/>
                      <a:pt x="1899" y="51"/>
                      <a:pt x="1899" y="51"/>
                    </a:cubicBezTo>
                    <a:cubicBezTo>
                      <a:pt x="1899" y="51"/>
                      <a:pt x="1899" y="51"/>
                      <a:pt x="1899" y="51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50"/>
                      <a:pt x="1899" y="50"/>
                      <a:pt x="1899" y="50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9"/>
                      <a:pt x="1899" y="49"/>
                      <a:pt x="1899" y="49"/>
                    </a:cubicBezTo>
                    <a:cubicBezTo>
                      <a:pt x="1899" y="48"/>
                      <a:pt x="1899" y="48"/>
                      <a:pt x="1899" y="48"/>
                    </a:cubicBezTo>
                    <a:cubicBezTo>
                      <a:pt x="1899" y="48"/>
                      <a:pt x="1899" y="48"/>
                      <a:pt x="1899" y="47"/>
                    </a:cubicBezTo>
                    <a:cubicBezTo>
                      <a:pt x="1899" y="47"/>
                      <a:pt x="1899" y="47"/>
                      <a:pt x="1899" y="47"/>
                    </a:cubicBezTo>
                    <a:cubicBezTo>
                      <a:pt x="1899" y="47"/>
                      <a:pt x="1899" y="47"/>
                      <a:pt x="1899" y="46"/>
                    </a:cubicBezTo>
                    <a:cubicBezTo>
                      <a:pt x="1899" y="46"/>
                      <a:pt x="1899" y="46"/>
                      <a:pt x="1899" y="46"/>
                    </a:cubicBezTo>
                    <a:cubicBezTo>
                      <a:pt x="1899" y="46"/>
                      <a:pt x="1899" y="46"/>
                      <a:pt x="1899" y="45"/>
                    </a:cubicBezTo>
                    <a:cubicBezTo>
                      <a:pt x="1899" y="45"/>
                      <a:pt x="1899" y="45"/>
                      <a:pt x="1899" y="45"/>
                    </a:cubicBezTo>
                    <a:cubicBezTo>
                      <a:pt x="1899" y="45"/>
                      <a:pt x="1899" y="45"/>
                      <a:pt x="1899" y="44"/>
                    </a:cubicBezTo>
                    <a:cubicBezTo>
                      <a:pt x="1899" y="44"/>
                      <a:pt x="1899" y="44"/>
                      <a:pt x="1899" y="44"/>
                    </a:cubicBezTo>
                    <a:cubicBezTo>
                      <a:pt x="1899" y="44"/>
                      <a:pt x="1899" y="43"/>
                      <a:pt x="1899" y="43"/>
                    </a:cubicBezTo>
                    <a:cubicBezTo>
                      <a:pt x="1899" y="43"/>
                      <a:pt x="1899" y="43"/>
                      <a:pt x="1899" y="43"/>
                    </a:cubicBezTo>
                    <a:cubicBezTo>
                      <a:pt x="1899" y="43"/>
                      <a:pt x="1899" y="42"/>
                      <a:pt x="1899" y="42"/>
                    </a:cubicBezTo>
                    <a:cubicBezTo>
                      <a:pt x="1899" y="42"/>
                      <a:pt x="1899" y="42"/>
                      <a:pt x="1899" y="42"/>
                    </a:cubicBezTo>
                    <a:cubicBezTo>
                      <a:pt x="1899" y="42"/>
                      <a:pt x="1899" y="41"/>
                      <a:pt x="1899" y="41"/>
                    </a:cubicBezTo>
                    <a:cubicBezTo>
                      <a:pt x="1899" y="41"/>
                      <a:pt x="1899" y="41"/>
                      <a:pt x="1899" y="41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40"/>
                      <a:pt x="1899" y="40"/>
                      <a:pt x="1899" y="40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9"/>
                      <a:pt x="1899" y="39"/>
                      <a:pt x="1899" y="39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8"/>
                      <a:pt x="1899" y="38"/>
                      <a:pt x="1899" y="38"/>
                    </a:cubicBezTo>
                    <a:cubicBezTo>
                      <a:pt x="1899" y="37"/>
                      <a:pt x="1899" y="37"/>
                      <a:pt x="1899" y="37"/>
                    </a:cubicBezTo>
                    <a:cubicBezTo>
                      <a:pt x="1899" y="37"/>
                      <a:pt x="1899" y="37"/>
                      <a:pt x="1899" y="36"/>
                    </a:cubicBezTo>
                    <a:cubicBezTo>
                      <a:pt x="1899" y="36"/>
                      <a:pt x="1899" y="36"/>
                      <a:pt x="1899" y="36"/>
                    </a:cubicBezTo>
                    <a:cubicBezTo>
                      <a:pt x="1899" y="36"/>
                      <a:pt x="1899" y="36"/>
                      <a:pt x="1899" y="35"/>
                    </a:cubicBezTo>
                    <a:cubicBezTo>
                      <a:pt x="1899" y="35"/>
                      <a:pt x="1899" y="35"/>
                      <a:pt x="1899" y="35"/>
                    </a:cubicBezTo>
                    <a:cubicBezTo>
                      <a:pt x="1899" y="35"/>
                      <a:pt x="1899" y="35"/>
                      <a:pt x="1899" y="34"/>
                    </a:cubicBezTo>
                    <a:cubicBezTo>
                      <a:pt x="1899" y="34"/>
                      <a:pt x="1899" y="34"/>
                      <a:pt x="1899" y="34"/>
                    </a:cubicBezTo>
                    <a:cubicBezTo>
                      <a:pt x="1899" y="34"/>
                      <a:pt x="1899" y="33"/>
                      <a:pt x="1899" y="33"/>
                    </a:cubicBezTo>
                    <a:cubicBezTo>
                      <a:pt x="1899" y="33"/>
                      <a:pt x="1899" y="33"/>
                      <a:pt x="1899" y="33"/>
                    </a:cubicBezTo>
                    <a:cubicBezTo>
                      <a:pt x="1899" y="33"/>
                      <a:pt x="1899" y="32"/>
                      <a:pt x="1899" y="32"/>
                    </a:cubicBezTo>
                    <a:cubicBezTo>
                      <a:pt x="1899" y="32"/>
                      <a:pt x="1899" y="32"/>
                      <a:pt x="1899" y="32"/>
                    </a:cubicBezTo>
                    <a:cubicBezTo>
                      <a:pt x="1899" y="32"/>
                      <a:pt x="1899" y="31"/>
                      <a:pt x="1899" y="31"/>
                    </a:cubicBezTo>
                    <a:cubicBezTo>
                      <a:pt x="1899" y="31"/>
                      <a:pt x="1899" y="31"/>
                      <a:pt x="1899" y="31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30"/>
                      <a:pt x="1899" y="30"/>
                      <a:pt x="1899" y="30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9"/>
                      <a:pt x="1899" y="29"/>
                      <a:pt x="1899" y="29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8"/>
                      <a:pt x="1899" y="28"/>
                      <a:pt x="1899" y="28"/>
                    </a:cubicBezTo>
                    <a:cubicBezTo>
                      <a:pt x="1899" y="27"/>
                      <a:pt x="1899" y="27"/>
                      <a:pt x="1899" y="27"/>
                    </a:cubicBezTo>
                    <a:cubicBezTo>
                      <a:pt x="1899" y="27"/>
                      <a:pt x="1899" y="27"/>
                      <a:pt x="1899" y="26"/>
                    </a:cubicBezTo>
                    <a:cubicBezTo>
                      <a:pt x="1899" y="26"/>
                      <a:pt x="1899" y="26"/>
                      <a:pt x="1899" y="26"/>
                    </a:cubicBezTo>
                    <a:cubicBezTo>
                      <a:pt x="1899" y="26"/>
                      <a:pt x="1899" y="26"/>
                      <a:pt x="1899" y="25"/>
                    </a:cubicBezTo>
                    <a:cubicBezTo>
                      <a:pt x="1899" y="25"/>
                      <a:pt x="1899" y="25"/>
                      <a:pt x="1899" y="25"/>
                    </a:cubicBezTo>
                    <a:cubicBezTo>
                      <a:pt x="1899" y="25"/>
                      <a:pt x="1899" y="25"/>
                      <a:pt x="1899" y="24"/>
                    </a:cubicBezTo>
                    <a:cubicBezTo>
                      <a:pt x="1899" y="24"/>
                      <a:pt x="1899" y="24"/>
                      <a:pt x="1899" y="24"/>
                    </a:cubicBezTo>
                    <a:cubicBezTo>
                      <a:pt x="1899" y="24"/>
                      <a:pt x="1899" y="23"/>
                      <a:pt x="1899" y="23"/>
                    </a:cubicBezTo>
                    <a:cubicBezTo>
                      <a:pt x="1899" y="23"/>
                      <a:pt x="1899" y="23"/>
                      <a:pt x="1899" y="23"/>
                    </a:cubicBezTo>
                    <a:cubicBezTo>
                      <a:pt x="1899" y="23"/>
                      <a:pt x="1899" y="22"/>
                      <a:pt x="1899" y="22"/>
                    </a:cubicBezTo>
                    <a:cubicBezTo>
                      <a:pt x="1899" y="22"/>
                      <a:pt x="1899" y="22"/>
                      <a:pt x="1899" y="22"/>
                    </a:cubicBezTo>
                    <a:cubicBezTo>
                      <a:pt x="1899" y="22"/>
                      <a:pt x="1899" y="21"/>
                      <a:pt x="1899" y="21"/>
                    </a:cubicBezTo>
                    <a:cubicBezTo>
                      <a:pt x="1899" y="21"/>
                      <a:pt x="1899" y="21"/>
                      <a:pt x="1899" y="21"/>
                    </a:cubicBezTo>
                    <a:cubicBezTo>
                      <a:pt x="1899" y="21"/>
                      <a:pt x="1899" y="20"/>
                      <a:pt x="1899" y="20"/>
                    </a:cubicBezTo>
                    <a:cubicBezTo>
                      <a:pt x="1899" y="20"/>
                      <a:pt x="1899" y="20"/>
                      <a:pt x="1899" y="20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9"/>
                      <a:pt x="1899" y="19"/>
                      <a:pt x="1899" y="19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8"/>
                      <a:pt x="1899" y="18"/>
                      <a:pt x="1899" y="18"/>
                    </a:cubicBezTo>
                    <a:cubicBezTo>
                      <a:pt x="1899" y="17"/>
                      <a:pt x="1899" y="17"/>
                      <a:pt x="1899" y="17"/>
                    </a:cubicBezTo>
                    <a:cubicBezTo>
                      <a:pt x="1899" y="17"/>
                      <a:pt x="1899" y="17"/>
                      <a:pt x="1899" y="16"/>
                    </a:cubicBezTo>
                    <a:cubicBezTo>
                      <a:pt x="1899" y="16"/>
                      <a:pt x="1899" y="16"/>
                      <a:pt x="1899" y="16"/>
                    </a:cubicBezTo>
                    <a:cubicBezTo>
                      <a:pt x="1899" y="16"/>
                      <a:pt x="1899" y="16"/>
                      <a:pt x="1899" y="15"/>
                    </a:cubicBezTo>
                    <a:cubicBezTo>
                      <a:pt x="1899" y="15"/>
                      <a:pt x="1899" y="15"/>
                      <a:pt x="1899" y="15"/>
                    </a:cubicBezTo>
                    <a:cubicBezTo>
                      <a:pt x="1899" y="15"/>
                      <a:pt x="1899" y="15"/>
                      <a:pt x="1899" y="14"/>
                    </a:cubicBezTo>
                    <a:cubicBezTo>
                      <a:pt x="1899" y="14"/>
                      <a:pt x="1899" y="14"/>
                      <a:pt x="1899" y="14"/>
                    </a:cubicBezTo>
                    <a:cubicBezTo>
                      <a:pt x="1899" y="14"/>
                      <a:pt x="1899" y="13"/>
                      <a:pt x="1899" y="13"/>
                    </a:cubicBezTo>
                    <a:cubicBezTo>
                      <a:pt x="1899" y="13"/>
                      <a:pt x="1899" y="13"/>
                      <a:pt x="1899" y="13"/>
                    </a:cubicBezTo>
                    <a:cubicBezTo>
                      <a:pt x="1899" y="13"/>
                      <a:pt x="1899" y="12"/>
                      <a:pt x="1899" y="12"/>
                    </a:cubicBezTo>
                    <a:cubicBezTo>
                      <a:pt x="1899" y="12"/>
                      <a:pt x="1899" y="12"/>
                      <a:pt x="1899" y="12"/>
                    </a:cubicBezTo>
                    <a:cubicBezTo>
                      <a:pt x="1899" y="12"/>
                      <a:pt x="1899" y="11"/>
                      <a:pt x="1899" y="11"/>
                    </a:cubicBezTo>
                    <a:cubicBezTo>
                      <a:pt x="1899" y="11"/>
                      <a:pt x="1899" y="11"/>
                      <a:pt x="1899" y="11"/>
                    </a:cubicBezTo>
                    <a:cubicBezTo>
                      <a:pt x="1899" y="11"/>
                      <a:pt x="1899" y="10"/>
                      <a:pt x="1899" y="10"/>
                    </a:cubicBezTo>
                    <a:cubicBezTo>
                      <a:pt x="1899" y="10"/>
                      <a:pt x="1899" y="10"/>
                      <a:pt x="1899" y="10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9"/>
                      <a:pt x="1899" y="9"/>
                      <a:pt x="1899" y="9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8"/>
                      <a:pt x="1899" y="8"/>
                      <a:pt x="1899" y="8"/>
                    </a:cubicBezTo>
                    <a:cubicBezTo>
                      <a:pt x="1899" y="7"/>
                      <a:pt x="1899" y="7"/>
                      <a:pt x="1899" y="7"/>
                    </a:cubicBezTo>
                    <a:cubicBezTo>
                      <a:pt x="1899" y="7"/>
                      <a:pt x="1899" y="7"/>
                      <a:pt x="1899" y="6"/>
                    </a:cubicBezTo>
                    <a:cubicBezTo>
                      <a:pt x="1899" y="6"/>
                      <a:pt x="1899" y="6"/>
                      <a:pt x="1899" y="6"/>
                    </a:cubicBezTo>
                    <a:cubicBezTo>
                      <a:pt x="1899" y="6"/>
                      <a:pt x="1899" y="6"/>
                      <a:pt x="1899" y="5"/>
                    </a:cubicBezTo>
                    <a:cubicBezTo>
                      <a:pt x="1899" y="5"/>
                      <a:pt x="1899" y="5"/>
                      <a:pt x="1899" y="5"/>
                    </a:cubicBezTo>
                    <a:cubicBezTo>
                      <a:pt x="1899" y="5"/>
                      <a:pt x="1899" y="5"/>
                      <a:pt x="1899" y="4"/>
                    </a:cubicBezTo>
                    <a:cubicBezTo>
                      <a:pt x="1899" y="4"/>
                      <a:pt x="1899" y="4"/>
                      <a:pt x="1899" y="4"/>
                    </a:cubicBezTo>
                    <a:cubicBezTo>
                      <a:pt x="1899" y="4"/>
                      <a:pt x="1899" y="3"/>
                      <a:pt x="1899" y="3"/>
                    </a:cubicBezTo>
                    <a:cubicBezTo>
                      <a:pt x="1899" y="3"/>
                      <a:pt x="1899" y="3"/>
                      <a:pt x="1899" y="3"/>
                    </a:cubicBezTo>
                    <a:cubicBezTo>
                      <a:pt x="1899" y="3"/>
                      <a:pt x="1899" y="2"/>
                      <a:pt x="1899" y="2"/>
                    </a:cubicBezTo>
                    <a:cubicBezTo>
                      <a:pt x="1899" y="2"/>
                      <a:pt x="1899" y="2"/>
                      <a:pt x="1899" y="2"/>
                    </a:cubicBezTo>
                    <a:cubicBezTo>
                      <a:pt x="1899" y="2"/>
                      <a:pt x="1899" y="1"/>
                      <a:pt x="1899" y="1"/>
                    </a:cubicBezTo>
                    <a:cubicBezTo>
                      <a:pt x="1899" y="1"/>
                      <a:pt x="1899" y="1"/>
                      <a:pt x="1899" y="1"/>
                    </a:cubicBezTo>
                    <a:cubicBezTo>
                      <a:pt x="1899" y="1"/>
                      <a:pt x="1899" y="0"/>
                      <a:pt x="1899" y="0"/>
                    </a:cubicBezTo>
                    <a:cubicBezTo>
                      <a:pt x="1899" y="0"/>
                      <a:pt x="1899" y="0"/>
                      <a:pt x="1899" y="0"/>
                    </a:cubicBezTo>
                    <a:cubicBezTo>
                      <a:pt x="1899" y="140"/>
                      <a:pt x="1806" y="281"/>
                      <a:pt x="1621" y="388"/>
                    </a:cubicBezTo>
                    <a:close/>
                  </a:path>
                </a:pathLst>
              </a:custGeom>
              <a:solidFill>
                <a:srgbClr val="9C9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89" name="ïṣļiḋè">
                <a:extLst>
                  <a:ext uri="{FF2B5EF4-FFF2-40B4-BE49-F238E27FC236}">
                    <a16:creationId xmlns:a16="http://schemas.microsoft.com/office/drawing/2014/main" id="{5DF9EF7D-B3A3-464A-9643-4449F61C2C3F}"/>
                  </a:ext>
                </a:extLst>
              </p:cNvPr>
              <p:cNvSpPr/>
              <p:nvPr/>
            </p:nvSpPr>
            <p:spPr bwMode="auto">
              <a:xfrm>
                <a:off x="1962" y="1552"/>
                <a:ext cx="3767" cy="2177"/>
              </a:xfrm>
              <a:custGeom>
                <a:avLst/>
                <a:gdLst>
                  <a:gd name="T0" fmla="*/ 1714 w 2084"/>
                  <a:gd name="T1" fmla="*/ 990 h 1204"/>
                  <a:gd name="T2" fmla="*/ 371 w 2084"/>
                  <a:gd name="T3" fmla="*/ 990 h 1204"/>
                  <a:gd name="T4" fmla="*/ 371 w 2084"/>
                  <a:gd name="T5" fmla="*/ 214 h 1204"/>
                  <a:gd name="T6" fmla="*/ 1714 w 2084"/>
                  <a:gd name="T7" fmla="*/ 214 h 1204"/>
                  <a:gd name="T8" fmla="*/ 1714 w 2084"/>
                  <a:gd name="T9" fmla="*/ 990 h 1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84" h="1204">
                    <a:moveTo>
                      <a:pt x="1714" y="990"/>
                    </a:moveTo>
                    <a:cubicBezTo>
                      <a:pt x="1343" y="1204"/>
                      <a:pt x="742" y="1204"/>
                      <a:pt x="371" y="990"/>
                    </a:cubicBezTo>
                    <a:cubicBezTo>
                      <a:pt x="0" y="776"/>
                      <a:pt x="0" y="428"/>
                      <a:pt x="371" y="214"/>
                    </a:cubicBezTo>
                    <a:cubicBezTo>
                      <a:pt x="742" y="0"/>
                      <a:pt x="1343" y="0"/>
                      <a:pt x="1714" y="214"/>
                    </a:cubicBezTo>
                    <a:cubicBezTo>
                      <a:pt x="2084" y="428"/>
                      <a:pt x="2084" y="776"/>
                      <a:pt x="1714" y="990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0" name="íšľiḓê">
                <a:extLst>
                  <a:ext uri="{FF2B5EF4-FFF2-40B4-BE49-F238E27FC236}">
                    <a16:creationId xmlns:a16="http://schemas.microsoft.com/office/drawing/2014/main" id="{7F49D987-EED8-4B4D-AC74-66CBB79C43C8}"/>
                  </a:ext>
                </a:extLst>
              </p:cNvPr>
              <p:cNvSpPr/>
              <p:nvPr/>
            </p:nvSpPr>
            <p:spPr bwMode="auto">
              <a:xfrm>
                <a:off x="2068" y="1639"/>
                <a:ext cx="3554" cy="2003"/>
              </a:xfrm>
              <a:custGeom>
                <a:avLst/>
                <a:gdLst>
                  <a:gd name="T0" fmla="*/ 1617 w 1966"/>
                  <a:gd name="T1" fmla="*/ 197 h 1108"/>
                  <a:gd name="T2" fmla="*/ 350 w 1966"/>
                  <a:gd name="T3" fmla="*/ 197 h 1108"/>
                  <a:gd name="T4" fmla="*/ 350 w 1966"/>
                  <a:gd name="T5" fmla="*/ 911 h 1108"/>
                  <a:gd name="T6" fmla="*/ 1617 w 1966"/>
                  <a:gd name="T7" fmla="*/ 911 h 1108"/>
                  <a:gd name="T8" fmla="*/ 1617 w 1966"/>
                  <a:gd name="T9" fmla="*/ 197 h 1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6" h="1108">
                    <a:moveTo>
                      <a:pt x="1617" y="197"/>
                    </a:moveTo>
                    <a:cubicBezTo>
                      <a:pt x="1267" y="0"/>
                      <a:pt x="700" y="1"/>
                      <a:pt x="350" y="197"/>
                    </a:cubicBezTo>
                    <a:cubicBezTo>
                      <a:pt x="0" y="394"/>
                      <a:pt x="0" y="714"/>
                      <a:pt x="350" y="911"/>
                    </a:cubicBezTo>
                    <a:cubicBezTo>
                      <a:pt x="700" y="1108"/>
                      <a:pt x="1267" y="1108"/>
                      <a:pt x="1617" y="911"/>
                    </a:cubicBezTo>
                    <a:cubicBezTo>
                      <a:pt x="1966" y="714"/>
                      <a:pt x="1966" y="394"/>
                      <a:pt x="1617" y="197"/>
                    </a:cubicBezTo>
                    <a:close/>
                  </a:path>
                </a:pathLst>
              </a:custGeom>
              <a:solidFill>
                <a:srgbClr val="F7F0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1" name="íṣļíḑê">
                <a:extLst>
                  <a:ext uri="{FF2B5EF4-FFF2-40B4-BE49-F238E27FC236}">
                    <a16:creationId xmlns:a16="http://schemas.microsoft.com/office/drawing/2014/main" id="{277066D7-E9DC-40E7-A2DF-F11BE95987A5}"/>
                  </a:ext>
                </a:extLst>
              </p:cNvPr>
              <p:cNvSpPr/>
              <p:nvPr/>
            </p:nvSpPr>
            <p:spPr bwMode="auto">
              <a:xfrm>
                <a:off x="3084" y="3109"/>
                <a:ext cx="1200" cy="472"/>
              </a:xfrm>
              <a:custGeom>
                <a:avLst/>
                <a:gdLst>
                  <a:gd name="T0" fmla="*/ 664 w 664"/>
                  <a:gd name="T1" fmla="*/ 226 h 261"/>
                  <a:gd name="T2" fmla="*/ 314 w 664"/>
                  <a:gd name="T3" fmla="*/ 0 h 261"/>
                  <a:gd name="T4" fmla="*/ 0 w 664"/>
                  <a:gd name="T5" fmla="*/ 186 h 261"/>
                  <a:gd name="T6" fmla="*/ 664 w 664"/>
                  <a:gd name="T7" fmla="*/ 2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4" h="261">
                    <a:moveTo>
                      <a:pt x="664" y="226"/>
                    </a:moveTo>
                    <a:cubicBezTo>
                      <a:pt x="314" y="0"/>
                      <a:pt x="314" y="0"/>
                      <a:pt x="314" y="0"/>
                    </a:cubicBezTo>
                    <a:cubicBezTo>
                      <a:pt x="0" y="186"/>
                      <a:pt x="0" y="186"/>
                      <a:pt x="0" y="186"/>
                    </a:cubicBezTo>
                    <a:cubicBezTo>
                      <a:pt x="205" y="248"/>
                      <a:pt x="444" y="261"/>
                      <a:pt x="664" y="226"/>
                    </a:cubicBez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2" name="íśḷiḓè">
                <a:extLst>
                  <a:ext uri="{FF2B5EF4-FFF2-40B4-BE49-F238E27FC236}">
                    <a16:creationId xmlns:a16="http://schemas.microsoft.com/office/drawing/2014/main" id="{910E43A3-BC9B-47B3-9E66-8A9FCED26215}"/>
                  </a:ext>
                </a:extLst>
              </p:cNvPr>
              <p:cNvSpPr/>
              <p:nvPr/>
            </p:nvSpPr>
            <p:spPr bwMode="auto">
              <a:xfrm>
                <a:off x="3469" y="3358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3" name="işľîďe">
                <a:extLst>
                  <a:ext uri="{FF2B5EF4-FFF2-40B4-BE49-F238E27FC236}">
                    <a16:creationId xmlns:a16="http://schemas.microsoft.com/office/drawing/2014/main" id="{6795D782-D88A-4691-9B2F-B641F8AD8847}"/>
                  </a:ext>
                </a:extLst>
              </p:cNvPr>
              <p:cNvSpPr/>
              <p:nvPr/>
            </p:nvSpPr>
            <p:spPr bwMode="auto">
              <a:xfrm>
                <a:off x="3822" y="3080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2"/>
                    </a:cubicBezTo>
                    <a:cubicBezTo>
                      <a:pt x="42" y="0"/>
                      <a:pt x="76" y="0"/>
                      <a:pt x="98" y="12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4" name="îṥḷïḋé">
                <a:extLst>
                  <a:ext uri="{FF2B5EF4-FFF2-40B4-BE49-F238E27FC236}">
                    <a16:creationId xmlns:a16="http://schemas.microsoft.com/office/drawing/2014/main" id="{A4ED6C80-0FF3-4685-A0BC-EF9D1B67FE4B}"/>
                  </a:ext>
                </a:extLst>
              </p:cNvPr>
              <p:cNvSpPr/>
              <p:nvPr/>
            </p:nvSpPr>
            <p:spPr bwMode="auto">
              <a:xfrm>
                <a:off x="5038" y="304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3 h 69"/>
                  <a:gd name="T6" fmla="*/ 98 w 119"/>
                  <a:gd name="T7" fmla="*/ 13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6" y="69"/>
                      <a:pt x="42" y="69"/>
                      <a:pt x="21" y="57"/>
                    </a:cubicBezTo>
                    <a:cubicBezTo>
                      <a:pt x="0" y="45"/>
                      <a:pt x="0" y="25"/>
                      <a:pt x="21" y="13"/>
                    </a:cubicBezTo>
                    <a:cubicBezTo>
                      <a:pt x="42" y="0"/>
                      <a:pt x="76" y="0"/>
                      <a:pt x="98" y="13"/>
                    </a:cubicBezTo>
                    <a:cubicBezTo>
                      <a:pt x="119" y="25"/>
                      <a:pt x="119" y="45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5" name="iṣḻîḓé">
                <a:extLst>
                  <a:ext uri="{FF2B5EF4-FFF2-40B4-BE49-F238E27FC236}">
                    <a16:creationId xmlns:a16="http://schemas.microsoft.com/office/drawing/2014/main" id="{61F7C416-6DE4-4CF6-86D2-76EE425738E3}"/>
                  </a:ext>
                </a:extLst>
              </p:cNvPr>
              <p:cNvSpPr/>
              <p:nvPr/>
            </p:nvSpPr>
            <p:spPr bwMode="auto">
              <a:xfrm>
                <a:off x="4856" y="2062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5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5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6" name="iŝľïḍe">
                <a:extLst>
                  <a:ext uri="{FF2B5EF4-FFF2-40B4-BE49-F238E27FC236}">
                    <a16:creationId xmlns:a16="http://schemas.microsoft.com/office/drawing/2014/main" id="{53F723D7-2074-46DB-91DA-664D22996770}"/>
                  </a:ext>
                </a:extLst>
              </p:cNvPr>
              <p:cNvSpPr/>
              <p:nvPr/>
            </p:nvSpPr>
            <p:spPr bwMode="auto">
              <a:xfrm>
                <a:off x="2392" y="2205"/>
                <a:ext cx="215" cy="123"/>
              </a:xfrm>
              <a:custGeom>
                <a:avLst/>
                <a:gdLst>
                  <a:gd name="T0" fmla="*/ 98 w 119"/>
                  <a:gd name="T1" fmla="*/ 56 h 68"/>
                  <a:gd name="T2" fmla="*/ 21 w 119"/>
                  <a:gd name="T3" fmla="*/ 56 h 68"/>
                  <a:gd name="T4" fmla="*/ 21 w 119"/>
                  <a:gd name="T5" fmla="*/ 12 h 68"/>
                  <a:gd name="T6" fmla="*/ 98 w 119"/>
                  <a:gd name="T7" fmla="*/ 12 h 68"/>
                  <a:gd name="T8" fmla="*/ 98 w 119"/>
                  <a:gd name="T9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8">
                    <a:moveTo>
                      <a:pt x="98" y="56"/>
                    </a:moveTo>
                    <a:cubicBezTo>
                      <a:pt x="77" y="68"/>
                      <a:pt x="42" y="68"/>
                      <a:pt x="21" y="56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6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7" name="ïşḻíḍè">
                <a:extLst>
                  <a:ext uri="{FF2B5EF4-FFF2-40B4-BE49-F238E27FC236}">
                    <a16:creationId xmlns:a16="http://schemas.microsoft.com/office/drawing/2014/main" id="{31AA5690-12B1-46AA-BDD2-C0883E99985F}"/>
                  </a:ext>
                </a:extLst>
              </p:cNvPr>
              <p:cNvSpPr/>
              <p:nvPr/>
            </p:nvSpPr>
            <p:spPr bwMode="auto">
              <a:xfrm>
                <a:off x="2282" y="2047"/>
                <a:ext cx="2272" cy="1382"/>
              </a:xfrm>
              <a:custGeom>
                <a:avLst/>
                <a:gdLst>
                  <a:gd name="T0" fmla="*/ 0 w 1257"/>
                  <a:gd name="T1" fmla="*/ 459 h 764"/>
                  <a:gd name="T2" fmla="*/ 232 w 1257"/>
                  <a:gd name="T3" fmla="*/ 685 h 764"/>
                  <a:gd name="T4" fmla="*/ 413 w 1257"/>
                  <a:gd name="T5" fmla="*/ 764 h 764"/>
                  <a:gd name="T6" fmla="*/ 1257 w 1257"/>
                  <a:gd name="T7" fmla="*/ 269 h 764"/>
                  <a:gd name="T8" fmla="*/ 797 w 1257"/>
                  <a:gd name="T9" fmla="*/ 0 h 764"/>
                  <a:gd name="T10" fmla="*/ 0 w 1257"/>
                  <a:gd name="T11" fmla="*/ 459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57" h="764">
                    <a:moveTo>
                      <a:pt x="0" y="459"/>
                    </a:moveTo>
                    <a:cubicBezTo>
                      <a:pt x="39" y="541"/>
                      <a:pt x="116" y="620"/>
                      <a:pt x="232" y="685"/>
                    </a:cubicBezTo>
                    <a:cubicBezTo>
                      <a:pt x="287" y="716"/>
                      <a:pt x="348" y="742"/>
                      <a:pt x="413" y="764"/>
                    </a:cubicBezTo>
                    <a:cubicBezTo>
                      <a:pt x="1257" y="269"/>
                      <a:pt x="1257" y="269"/>
                      <a:pt x="1257" y="269"/>
                    </a:cubicBezTo>
                    <a:cubicBezTo>
                      <a:pt x="797" y="0"/>
                      <a:pt x="797" y="0"/>
                      <a:pt x="797" y="0"/>
                    </a:cubicBezTo>
                    <a:lnTo>
                      <a:pt x="0" y="459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8" name="îṧḻídè">
                <a:extLst>
                  <a:ext uri="{FF2B5EF4-FFF2-40B4-BE49-F238E27FC236}">
                    <a16:creationId xmlns:a16="http://schemas.microsoft.com/office/drawing/2014/main" id="{79C04E8B-65CC-4A36-8AF1-596124648755}"/>
                  </a:ext>
                </a:extLst>
              </p:cNvPr>
              <p:cNvSpPr/>
              <p:nvPr/>
            </p:nvSpPr>
            <p:spPr bwMode="auto">
              <a:xfrm>
                <a:off x="4640" y="2187"/>
                <a:ext cx="886" cy="783"/>
              </a:xfrm>
              <a:custGeom>
                <a:avLst/>
                <a:gdLst>
                  <a:gd name="T0" fmla="*/ 396 w 490"/>
                  <a:gd name="T1" fmla="*/ 433 h 433"/>
                  <a:gd name="T2" fmla="*/ 345 w 490"/>
                  <a:gd name="T3" fmla="*/ 7 h 433"/>
                  <a:gd name="T4" fmla="*/ 282 w 490"/>
                  <a:gd name="T5" fmla="*/ 12 h 433"/>
                  <a:gd name="T6" fmla="*/ 0 w 490"/>
                  <a:gd name="T7" fmla="*/ 193 h 433"/>
                  <a:gd name="T8" fmla="*/ 396 w 490"/>
                  <a:gd name="T9" fmla="*/ 433 h 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0" h="433">
                    <a:moveTo>
                      <a:pt x="396" y="433"/>
                    </a:moveTo>
                    <a:cubicBezTo>
                      <a:pt x="490" y="295"/>
                      <a:pt x="473" y="139"/>
                      <a:pt x="345" y="7"/>
                    </a:cubicBezTo>
                    <a:cubicBezTo>
                      <a:pt x="310" y="0"/>
                      <a:pt x="282" y="12"/>
                      <a:pt x="282" y="12"/>
                    </a:cubicBezTo>
                    <a:cubicBezTo>
                      <a:pt x="0" y="193"/>
                      <a:pt x="0" y="193"/>
                      <a:pt x="0" y="193"/>
                    </a:cubicBezTo>
                    <a:lnTo>
                      <a:pt x="396" y="433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599" name="ïš1íḍe">
                <a:extLst>
                  <a:ext uri="{FF2B5EF4-FFF2-40B4-BE49-F238E27FC236}">
                    <a16:creationId xmlns:a16="http://schemas.microsoft.com/office/drawing/2014/main" id="{784AB9F1-7C59-4C85-BAB9-92A1248CFB6C}"/>
                  </a:ext>
                </a:extLst>
              </p:cNvPr>
              <p:cNvSpPr/>
              <p:nvPr/>
            </p:nvSpPr>
            <p:spPr bwMode="auto">
              <a:xfrm>
                <a:off x="2170" y="1673"/>
                <a:ext cx="3280" cy="1920"/>
              </a:xfrm>
              <a:custGeom>
                <a:avLst/>
                <a:gdLst>
                  <a:gd name="T0" fmla="*/ 1290 w 1815"/>
                  <a:gd name="T1" fmla="*/ 1042 h 1062"/>
                  <a:gd name="T2" fmla="*/ 864 w 1815"/>
                  <a:gd name="T3" fmla="*/ 795 h 1062"/>
                  <a:gd name="T4" fmla="*/ 1328 w 1815"/>
                  <a:gd name="T5" fmla="*/ 527 h 1062"/>
                  <a:gd name="T6" fmla="*/ 1773 w 1815"/>
                  <a:gd name="T7" fmla="*/ 784 h 1062"/>
                  <a:gd name="T8" fmla="*/ 1815 w 1815"/>
                  <a:gd name="T9" fmla="*/ 730 h 1062"/>
                  <a:gd name="T10" fmla="*/ 1396 w 1815"/>
                  <a:gd name="T11" fmla="*/ 488 h 1062"/>
                  <a:gd name="T12" fmla="*/ 1764 w 1815"/>
                  <a:gd name="T13" fmla="*/ 276 h 1062"/>
                  <a:gd name="T14" fmla="*/ 1703 w 1815"/>
                  <a:gd name="T15" fmla="*/ 218 h 1062"/>
                  <a:gd name="T16" fmla="*/ 1315 w 1815"/>
                  <a:gd name="T17" fmla="*/ 442 h 1062"/>
                  <a:gd name="T18" fmla="*/ 921 w 1815"/>
                  <a:gd name="T19" fmla="*/ 214 h 1062"/>
                  <a:gd name="T20" fmla="*/ 1256 w 1815"/>
                  <a:gd name="T21" fmla="*/ 21 h 1062"/>
                  <a:gd name="T22" fmla="*/ 1132 w 1815"/>
                  <a:gd name="T23" fmla="*/ 0 h 1062"/>
                  <a:gd name="T24" fmla="*/ 840 w 1815"/>
                  <a:gd name="T25" fmla="*/ 168 h 1062"/>
                  <a:gd name="T26" fmla="*/ 589 w 1815"/>
                  <a:gd name="T27" fmla="*/ 23 h 1062"/>
                  <a:gd name="T28" fmla="*/ 496 w 1815"/>
                  <a:gd name="T29" fmla="*/ 46 h 1062"/>
                  <a:gd name="T30" fmla="*/ 773 w 1815"/>
                  <a:gd name="T31" fmla="*/ 207 h 1062"/>
                  <a:gd name="T32" fmla="*/ 0 w 1815"/>
                  <a:gd name="T33" fmla="*/ 653 h 1062"/>
                  <a:gd name="T34" fmla="*/ 36 w 1815"/>
                  <a:gd name="T35" fmla="*/ 725 h 1062"/>
                  <a:gd name="T36" fmla="*/ 853 w 1815"/>
                  <a:gd name="T37" fmla="*/ 253 h 1062"/>
                  <a:gd name="T38" fmla="*/ 1248 w 1815"/>
                  <a:gd name="T39" fmla="*/ 481 h 1062"/>
                  <a:gd name="T40" fmla="*/ 379 w 1815"/>
                  <a:gd name="T41" fmla="*/ 983 h 1062"/>
                  <a:gd name="T42" fmla="*/ 478 w 1815"/>
                  <a:gd name="T43" fmla="*/ 1018 h 1062"/>
                  <a:gd name="T44" fmla="*/ 796 w 1815"/>
                  <a:gd name="T45" fmla="*/ 834 h 1062"/>
                  <a:gd name="T46" fmla="*/ 1190 w 1815"/>
                  <a:gd name="T47" fmla="*/ 1062 h 1062"/>
                  <a:gd name="T48" fmla="*/ 1290 w 1815"/>
                  <a:gd name="T49" fmla="*/ 1042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15" h="1062">
                    <a:moveTo>
                      <a:pt x="1290" y="1042"/>
                    </a:moveTo>
                    <a:cubicBezTo>
                      <a:pt x="864" y="795"/>
                      <a:pt x="864" y="795"/>
                      <a:pt x="864" y="795"/>
                    </a:cubicBezTo>
                    <a:cubicBezTo>
                      <a:pt x="1328" y="527"/>
                      <a:pt x="1328" y="527"/>
                      <a:pt x="1328" y="527"/>
                    </a:cubicBezTo>
                    <a:cubicBezTo>
                      <a:pt x="1773" y="784"/>
                      <a:pt x="1773" y="784"/>
                      <a:pt x="1773" y="784"/>
                    </a:cubicBezTo>
                    <a:cubicBezTo>
                      <a:pt x="1789" y="766"/>
                      <a:pt x="1803" y="749"/>
                      <a:pt x="1815" y="730"/>
                    </a:cubicBezTo>
                    <a:cubicBezTo>
                      <a:pt x="1396" y="488"/>
                      <a:pt x="1396" y="488"/>
                      <a:pt x="1396" y="488"/>
                    </a:cubicBezTo>
                    <a:cubicBezTo>
                      <a:pt x="1764" y="276"/>
                      <a:pt x="1764" y="276"/>
                      <a:pt x="1764" y="276"/>
                    </a:cubicBezTo>
                    <a:cubicBezTo>
                      <a:pt x="1746" y="256"/>
                      <a:pt x="1725" y="237"/>
                      <a:pt x="1703" y="218"/>
                    </a:cubicBezTo>
                    <a:cubicBezTo>
                      <a:pt x="1315" y="442"/>
                      <a:pt x="1315" y="442"/>
                      <a:pt x="1315" y="442"/>
                    </a:cubicBezTo>
                    <a:cubicBezTo>
                      <a:pt x="921" y="214"/>
                      <a:pt x="921" y="214"/>
                      <a:pt x="921" y="214"/>
                    </a:cubicBezTo>
                    <a:cubicBezTo>
                      <a:pt x="1256" y="21"/>
                      <a:pt x="1256" y="21"/>
                      <a:pt x="1256" y="21"/>
                    </a:cubicBezTo>
                    <a:cubicBezTo>
                      <a:pt x="1215" y="12"/>
                      <a:pt x="1174" y="5"/>
                      <a:pt x="1132" y="0"/>
                    </a:cubicBezTo>
                    <a:cubicBezTo>
                      <a:pt x="840" y="168"/>
                      <a:pt x="840" y="168"/>
                      <a:pt x="840" y="168"/>
                    </a:cubicBezTo>
                    <a:cubicBezTo>
                      <a:pt x="589" y="23"/>
                      <a:pt x="589" y="23"/>
                      <a:pt x="589" y="23"/>
                    </a:cubicBezTo>
                    <a:cubicBezTo>
                      <a:pt x="557" y="30"/>
                      <a:pt x="526" y="38"/>
                      <a:pt x="496" y="46"/>
                    </a:cubicBezTo>
                    <a:cubicBezTo>
                      <a:pt x="773" y="207"/>
                      <a:pt x="773" y="207"/>
                      <a:pt x="773" y="207"/>
                    </a:cubicBezTo>
                    <a:cubicBezTo>
                      <a:pt x="0" y="653"/>
                      <a:pt x="0" y="653"/>
                      <a:pt x="0" y="653"/>
                    </a:cubicBezTo>
                    <a:cubicBezTo>
                      <a:pt x="9" y="677"/>
                      <a:pt x="21" y="701"/>
                      <a:pt x="36" y="725"/>
                    </a:cubicBezTo>
                    <a:cubicBezTo>
                      <a:pt x="853" y="253"/>
                      <a:pt x="853" y="253"/>
                      <a:pt x="853" y="253"/>
                    </a:cubicBezTo>
                    <a:cubicBezTo>
                      <a:pt x="1248" y="481"/>
                      <a:pt x="1248" y="481"/>
                      <a:pt x="1248" y="481"/>
                    </a:cubicBezTo>
                    <a:cubicBezTo>
                      <a:pt x="379" y="983"/>
                      <a:pt x="379" y="983"/>
                      <a:pt x="379" y="983"/>
                    </a:cubicBezTo>
                    <a:cubicBezTo>
                      <a:pt x="411" y="996"/>
                      <a:pt x="444" y="1008"/>
                      <a:pt x="478" y="1018"/>
                    </a:cubicBezTo>
                    <a:cubicBezTo>
                      <a:pt x="796" y="834"/>
                      <a:pt x="796" y="834"/>
                      <a:pt x="796" y="834"/>
                    </a:cubicBezTo>
                    <a:cubicBezTo>
                      <a:pt x="1190" y="1062"/>
                      <a:pt x="1190" y="1062"/>
                      <a:pt x="1190" y="1062"/>
                    </a:cubicBezTo>
                    <a:cubicBezTo>
                      <a:pt x="1224" y="1056"/>
                      <a:pt x="1257" y="1050"/>
                      <a:pt x="1290" y="1042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0" name="iṣľïḋê">
                <a:extLst>
                  <a:ext uri="{FF2B5EF4-FFF2-40B4-BE49-F238E27FC236}">
                    <a16:creationId xmlns:a16="http://schemas.microsoft.com/office/drawing/2014/main" id="{CB35AB64-7BC1-404B-8DEE-FC564905B054}"/>
                  </a:ext>
                </a:extLst>
              </p:cNvPr>
              <p:cNvSpPr/>
              <p:nvPr/>
            </p:nvSpPr>
            <p:spPr bwMode="auto">
              <a:xfrm>
                <a:off x="3686" y="2393"/>
                <a:ext cx="423" cy="244"/>
              </a:xfrm>
              <a:custGeom>
                <a:avLst/>
                <a:gdLst>
                  <a:gd name="T0" fmla="*/ 192 w 234"/>
                  <a:gd name="T1" fmla="*/ 111 h 135"/>
                  <a:gd name="T2" fmla="*/ 41 w 234"/>
                  <a:gd name="T3" fmla="*/ 111 h 135"/>
                  <a:gd name="T4" fmla="*/ 41 w 234"/>
                  <a:gd name="T5" fmla="*/ 24 h 135"/>
                  <a:gd name="T6" fmla="*/ 192 w 234"/>
                  <a:gd name="T7" fmla="*/ 24 h 135"/>
                  <a:gd name="T8" fmla="*/ 192 w 234"/>
                  <a:gd name="T9" fmla="*/ 111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4" h="135">
                    <a:moveTo>
                      <a:pt x="192" y="111"/>
                    </a:moveTo>
                    <a:cubicBezTo>
                      <a:pt x="151" y="135"/>
                      <a:pt x="83" y="135"/>
                      <a:pt x="41" y="111"/>
                    </a:cubicBezTo>
                    <a:cubicBezTo>
                      <a:pt x="0" y="87"/>
                      <a:pt x="0" y="48"/>
                      <a:pt x="41" y="24"/>
                    </a:cubicBezTo>
                    <a:cubicBezTo>
                      <a:pt x="83" y="0"/>
                      <a:pt x="151" y="0"/>
                      <a:pt x="192" y="24"/>
                    </a:cubicBezTo>
                    <a:cubicBezTo>
                      <a:pt x="234" y="48"/>
                      <a:pt x="234" y="87"/>
                      <a:pt x="192" y="111"/>
                    </a:cubicBezTo>
                    <a:close/>
                  </a:path>
                </a:pathLst>
              </a:custGeom>
              <a:solidFill>
                <a:srgbClr val="7C9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1" name="ïšľiḓe">
                <a:extLst>
                  <a:ext uri="{FF2B5EF4-FFF2-40B4-BE49-F238E27FC236}">
                    <a16:creationId xmlns:a16="http://schemas.microsoft.com/office/drawing/2014/main" id="{DEBAD26B-C20F-4FA3-9C15-E0B3EB3BA847}"/>
                  </a:ext>
                </a:extLst>
              </p:cNvPr>
              <p:cNvSpPr/>
              <p:nvPr/>
            </p:nvSpPr>
            <p:spPr bwMode="auto">
              <a:xfrm>
                <a:off x="2609" y="2373"/>
                <a:ext cx="215" cy="125"/>
              </a:xfrm>
              <a:custGeom>
                <a:avLst/>
                <a:gdLst>
                  <a:gd name="T0" fmla="*/ 98 w 119"/>
                  <a:gd name="T1" fmla="*/ 57 h 69"/>
                  <a:gd name="T2" fmla="*/ 21 w 119"/>
                  <a:gd name="T3" fmla="*/ 57 h 69"/>
                  <a:gd name="T4" fmla="*/ 21 w 119"/>
                  <a:gd name="T5" fmla="*/ 12 h 69"/>
                  <a:gd name="T6" fmla="*/ 98 w 119"/>
                  <a:gd name="T7" fmla="*/ 12 h 69"/>
                  <a:gd name="T8" fmla="*/ 98 w 119"/>
                  <a:gd name="T9" fmla="*/ 57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69">
                    <a:moveTo>
                      <a:pt x="98" y="57"/>
                    </a:moveTo>
                    <a:cubicBezTo>
                      <a:pt x="77" y="69"/>
                      <a:pt x="42" y="69"/>
                      <a:pt x="21" y="57"/>
                    </a:cubicBezTo>
                    <a:cubicBezTo>
                      <a:pt x="0" y="44"/>
                      <a:pt x="0" y="24"/>
                      <a:pt x="21" y="12"/>
                    </a:cubicBezTo>
                    <a:cubicBezTo>
                      <a:pt x="42" y="0"/>
                      <a:pt x="77" y="0"/>
                      <a:pt x="98" y="12"/>
                    </a:cubicBezTo>
                    <a:cubicBezTo>
                      <a:pt x="119" y="24"/>
                      <a:pt x="119" y="44"/>
                      <a:pt x="98" y="57"/>
                    </a:cubicBezTo>
                    <a:close/>
                  </a:path>
                </a:pathLst>
              </a:custGeom>
              <a:solidFill>
                <a:srgbClr val="D9D1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2" name="ïśľiḑê">
                <a:extLst>
                  <a:ext uri="{FF2B5EF4-FFF2-40B4-BE49-F238E27FC236}">
                    <a16:creationId xmlns:a16="http://schemas.microsoft.com/office/drawing/2014/main" id="{2900CE50-D733-4AEA-A238-2AACB04FC32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548"/>
              </a:xfrm>
              <a:custGeom>
                <a:avLst/>
                <a:gdLst>
                  <a:gd name="T0" fmla="*/ 0 w 828"/>
                  <a:gd name="T1" fmla="*/ 284 h 548"/>
                  <a:gd name="T2" fmla="*/ 456 w 828"/>
                  <a:gd name="T3" fmla="*/ 548 h 548"/>
                  <a:gd name="T4" fmla="*/ 828 w 828"/>
                  <a:gd name="T5" fmla="*/ 332 h 548"/>
                  <a:gd name="T6" fmla="*/ 828 w 828"/>
                  <a:gd name="T7" fmla="*/ 264 h 548"/>
                  <a:gd name="T8" fmla="*/ 373 w 828"/>
                  <a:gd name="T9" fmla="*/ 0 h 548"/>
                  <a:gd name="T10" fmla="*/ 0 w 828"/>
                  <a:gd name="T11" fmla="*/ 215 h 548"/>
                  <a:gd name="T12" fmla="*/ 0 w 828"/>
                  <a:gd name="T13" fmla="*/ 284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8" h="548">
                    <a:moveTo>
                      <a:pt x="0" y="284"/>
                    </a:moveTo>
                    <a:lnTo>
                      <a:pt x="456" y="548"/>
                    </a:lnTo>
                    <a:lnTo>
                      <a:pt x="828" y="332"/>
                    </a:lnTo>
                    <a:lnTo>
                      <a:pt x="828" y="264"/>
                    </a:lnTo>
                    <a:lnTo>
                      <a:pt x="373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3" name="íś1ídé">
                <a:extLst>
                  <a:ext uri="{FF2B5EF4-FFF2-40B4-BE49-F238E27FC236}">
                    <a16:creationId xmlns:a16="http://schemas.microsoft.com/office/drawing/2014/main" id="{3A7DCECE-EC53-45F3-9335-76191CD9BECF}"/>
                  </a:ext>
                </a:extLst>
              </p:cNvPr>
              <p:cNvSpPr/>
              <p:nvPr/>
            </p:nvSpPr>
            <p:spPr bwMode="auto">
              <a:xfrm>
                <a:off x="4469" y="2017"/>
                <a:ext cx="372" cy="284"/>
              </a:xfrm>
              <a:custGeom>
                <a:avLst/>
                <a:gdLst>
                  <a:gd name="T0" fmla="*/ 0 w 372"/>
                  <a:gd name="T1" fmla="*/ 284 h 284"/>
                  <a:gd name="T2" fmla="*/ 372 w 372"/>
                  <a:gd name="T3" fmla="*/ 68 h 284"/>
                  <a:gd name="T4" fmla="*/ 372 w 372"/>
                  <a:gd name="T5" fmla="*/ 0 h 284"/>
                  <a:gd name="T6" fmla="*/ 0 w 372"/>
                  <a:gd name="T7" fmla="*/ 215 h 284"/>
                  <a:gd name="T8" fmla="*/ 0 w 372"/>
                  <a:gd name="T9" fmla="*/ 284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2" h="284">
                    <a:moveTo>
                      <a:pt x="0" y="284"/>
                    </a:moveTo>
                    <a:lnTo>
                      <a:pt x="372" y="68"/>
                    </a:lnTo>
                    <a:lnTo>
                      <a:pt x="372" y="0"/>
                    </a:lnTo>
                    <a:lnTo>
                      <a:pt x="0" y="215"/>
                    </a:lnTo>
                    <a:lnTo>
                      <a:pt x="0" y="28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4" name="ïšļíḑê">
                <a:extLst>
                  <a:ext uri="{FF2B5EF4-FFF2-40B4-BE49-F238E27FC236}">
                    <a16:creationId xmlns:a16="http://schemas.microsoft.com/office/drawing/2014/main" id="{9CFFCBC5-2482-4DCF-B1A7-48343A6985B3}"/>
                  </a:ext>
                </a:extLst>
              </p:cNvPr>
              <p:cNvSpPr/>
              <p:nvPr/>
            </p:nvSpPr>
            <p:spPr bwMode="auto">
              <a:xfrm>
                <a:off x="4013" y="1753"/>
                <a:ext cx="828" cy="479"/>
              </a:xfrm>
              <a:custGeom>
                <a:avLst/>
                <a:gdLst>
                  <a:gd name="T0" fmla="*/ 456 w 828"/>
                  <a:gd name="T1" fmla="*/ 479 h 479"/>
                  <a:gd name="T2" fmla="*/ 0 w 828"/>
                  <a:gd name="T3" fmla="*/ 215 h 479"/>
                  <a:gd name="T4" fmla="*/ 373 w 828"/>
                  <a:gd name="T5" fmla="*/ 0 h 479"/>
                  <a:gd name="T6" fmla="*/ 828 w 828"/>
                  <a:gd name="T7" fmla="*/ 264 h 479"/>
                  <a:gd name="T8" fmla="*/ 456 w 828"/>
                  <a:gd name="T9" fmla="*/ 479 h 4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28" h="479">
                    <a:moveTo>
                      <a:pt x="456" y="479"/>
                    </a:moveTo>
                    <a:lnTo>
                      <a:pt x="0" y="215"/>
                    </a:lnTo>
                    <a:lnTo>
                      <a:pt x="373" y="0"/>
                    </a:lnTo>
                    <a:lnTo>
                      <a:pt x="828" y="264"/>
                    </a:lnTo>
                    <a:lnTo>
                      <a:pt x="456" y="479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5" name="îşlíḑê">
                <a:extLst>
                  <a:ext uri="{FF2B5EF4-FFF2-40B4-BE49-F238E27FC236}">
                    <a16:creationId xmlns:a16="http://schemas.microsoft.com/office/drawing/2014/main" id="{3D5DFD79-0EAA-4580-A61B-56911A50564C}"/>
                  </a:ext>
                </a:extLst>
              </p:cNvPr>
              <p:cNvSpPr/>
              <p:nvPr/>
            </p:nvSpPr>
            <p:spPr bwMode="auto">
              <a:xfrm>
                <a:off x="4082" y="1792"/>
                <a:ext cx="685" cy="396"/>
              </a:xfrm>
              <a:custGeom>
                <a:avLst/>
                <a:gdLst>
                  <a:gd name="T0" fmla="*/ 221 w 379"/>
                  <a:gd name="T1" fmla="*/ 217 h 219"/>
                  <a:gd name="T2" fmla="*/ 203 w 379"/>
                  <a:gd name="T3" fmla="*/ 217 h 219"/>
                  <a:gd name="T4" fmla="*/ 5 w 379"/>
                  <a:gd name="T5" fmla="*/ 102 h 219"/>
                  <a:gd name="T6" fmla="*/ 5 w 379"/>
                  <a:gd name="T7" fmla="*/ 91 h 219"/>
                  <a:gd name="T8" fmla="*/ 158 w 379"/>
                  <a:gd name="T9" fmla="*/ 3 h 219"/>
                  <a:gd name="T10" fmla="*/ 176 w 379"/>
                  <a:gd name="T11" fmla="*/ 3 h 219"/>
                  <a:gd name="T12" fmla="*/ 375 w 379"/>
                  <a:gd name="T13" fmla="*/ 118 h 219"/>
                  <a:gd name="T14" fmla="*/ 375 w 379"/>
                  <a:gd name="T15" fmla="*/ 128 h 219"/>
                  <a:gd name="T16" fmla="*/ 221 w 379"/>
                  <a:gd name="T17" fmla="*/ 21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79" h="219">
                    <a:moveTo>
                      <a:pt x="221" y="217"/>
                    </a:moveTo>
                    <a:cubicBezTo>
                      <a:pt x="216" y="219"/>
                      <a:pt x="208" y="219"/>
                      <a:pt x="203" y="217"/>
                    </a:cubicBezTo>
                    <a:cubicBezTo>
                      <a:pt x="5" y="102"/>
                      <a:pt x="5" y="102"/>
                      <a:pt x="5" y="102"/>
                    </a:cubicBezTo>
                    <a:cubicBezTo>
                      <a:pt x="0" y="99"/>
                      <a:pt x="0" y="94"/>
                      <a:pt x="5" y="91"/>
                    </a:cubicBezTo>
                    <a:cubicBezTo>
                      <a:pt x="158" y="3"/>
                      <a:pt x="158" y="3"/>
                      <a:pt x="158" y="3"/>
                    </a:cubicBezTo>
                    <a:cubicBezTo>
                      <a:pt x="163" y="0"/>
                      <a:pt x="171" y="0"/>
                      <a:pt x="176" y="3"/>
                    </a:cubicBezTo>
                    <a:cubicBezTo>
                      <a:pt x="375" y="118"/>
                      <a:pt x="375" y="118"/>
                      <a:pt x="375" y="118"/>
                    </a:cubicBezTo>
                    <a:cubicBezTo>
                      <a:pt x="379" y="121"/>
                      <a:pt x="379" y="125"/>
                      <a:pt x="375" y="128"/>
                    </a:cubicBezTo>
                    <a:lnTo>
                      <a:pt x="221" y="21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6" name="ïşḷïḑé">
                <a:extLst>
                  <a:ext uri="{FF2B5EF4-FFF2-40B4-BE49-F238E27FC236}">
                    <a16:creationId xmlns:a16="http://schemas.microsoft.com/office/drawing/2014/main" id="{26FC3827-0FCA-44F9-80E0-BA550554CD51}"/>
                  </a:ext>
                </a:extLst>
              </p:cNvPr>
              <p:cNvSpPr/>
              <p:nvPr/>
            </p:nvSpPr>
            <p:spPr bwMode="auto">
              <a:xfrm>
                <a:off x="4107" y="1483"/>
                <a:ext cx="358" cy="693"/>
              </a:xfrm>
              <a:custGeom>
                <a:avLst/>
                <a:gdLst>
                  <a:gd name="T0" fmla="*/ 358 w 358"/>
                  <a:gd name="T1" fmla="*/ 206 h 693"/>
                  <a:gd name="T2" fmla="*/ 0 w 358"/>
                  <a:gd name="T3" fmla="*/ 0 h 693"/>
                  <a:gd name="T4" fmla="*/ 0 w 358"/>
                  <a:gd name="T5" fmla="*/ 487 h 693"/>
                  <a:gd name="T6" fmla="*/ 358 w 358"/>
                  <a:gd name="T7" fmla="*/ 693 h 693"/>
                  <a:gd name="T8" fmla="*/ 358 w 358"/>
                  <a:gd name="T9" fmla="*/ 206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8" h="693">
                    <a:moveTo>
                      <a:pt x="358" y="206"/>
                    </a:moveTo>
                    <a:lnTo>
                      <a:pt x="0" y="0"/>
                    </a:lnTo>
                    <a:lnTo>
                      <a:pt x="0" y="487"/>
                    </a:lnTo>
                    <a:lnTo>
                      <a:pt x="358" y="693"/>
                    </a:lnTo>
                    <a:lnTo>
                      <a:pt x="358" y="206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7" name="ïṥ1ïḍê">
                <a:extLst>
                  <a:ext uri="{FF2B5EF4-FFF2-40B4-BE49-F238E27FC236}">
                    <a16:creationId xmlns:a16="http://schemas.microsoft.com/office/drawing/2014/main" id="{6EE4A176-297A-41E0-BCF0-3A6AA89A12C1}"/>
                  </a:ext>
                </a:extLst>
              </p:cNvPr>
              <p:cNvSpPr/>
              <p:nvPr/>
            </p:nvSpPr>
            <p:spPr bwMode="auto">
              <a:xfrm>
                <a:off x="4465" y="1527"/>
                <a:ext cx="282" cy="649"/>
              </a:xfrm>
              <a:custGeom>
                <a:avLst/>
                <a:gdLst>
                  <a:gd name="T0" fmla="*/ 282 w 282"/>
                  <a:gd name="T1" fmla="*/ 0 h 649"/>
                  <a:gd name="T2" fmla="*/ 0 w 282"/>
                  <a:gd name="T3" fmla="*/ 162 h 649"/>
                  <a:gd name="T4" fmla="*/ 0 w 282"/>
                  <a:gd name="T5" fmla="*/ 649 h 649"/>
                  <a:gd name="T6" fmla="*/ 282 w 282"/>
                  <a:gd name="T7" fmla="*/ 486 h 649"/>
                  <a:gd name="T8" fmla="*/ 282 w 282"/>
                  <a:gd name="T9" fmla="*/ 0 h 6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2" h="649">
                    <a:moveTo>
                      <a:pt x="282" y="0"/>
                    </a:moveTo>
                    <a:lnTo>
                      <a:pt x="0" y="162"/>
                    </a:lnTo>
                    <a:lnTo>
                      <a:pt x="0" y="649"/>
                    </a:lnTo>
                    <a:lnTo>
                      <a:pt x="282" y="486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8" name="ïṣliďe">
                <a:extLst>
                  <a:ext uri="{FF2B5EF4-FFF2-40B4-BE49-F238E27FC236}">
                    <a16:creationId xmlns:a16="http://schemas.microsoft.com/office/drawing/2014/main" id="{D57A675A-E313-4F23-A03E-2AD5A4C548BA}"/>
                  </a:ext>
                </a:extLst>
              </p:cNvPr>
              <p:cNvSpPr/>
              <p:nvPr/>
            </p:nvSpPr>
            <p:spPr bwMode="auto">
              <a:xfrm>
                <a:off x="4622" y="1872"/>
                <a:ext cx="94" cy="186"/>
              </a:xfrm>
              <a:custGeom>
                <a:avLst/>
                <a:gdLst>
                  <a:gd name="T0" fmla="*/ 0 w 94"/>
                  <a:gd name="T1" fmla="*/ 56 h 186"/>
                  <a:gd name="T2" fmla="*/ 0 w 94"/>
                  <a:gd name="T3" fmla="*/ 186 h 186"/>
                  <a:gd name="T4" fmla="*/ 94 w 94"/>
                  <a:gd name="T5" fmla="*/ 132 h 186"/>
                  <a:gd name="T6" fmla="*/ 94 w 94"/>
                  <a:gd name="T7" fmla="*/ 0 h 186"/>
                  <a:gd name="T8" fmla="*/ 0 w 94"/>
                  <a:gd name="T9" fmla="*/ 5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186">
                    <a:moveTo>
                      <a:pt x="0" y="56"/>
                    </a:moveTo>
                    <a:lnTo>
                      <a:pt x="0" y="186"/>
                    </a:lnTo>
                    <a:lnTo>
                      <a:pt x="94" y="132"/>
                    </a:lnTo>
                    <a:lnTo>
                      <a:pt x="94" y="0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09" name="iŝľïdè">
                <a:extLst>
                  <a:ext uri="{FF2B5EF4-FFF2-40B4-BE49-F238E27FC236}">
                    <a16:creationId xmlns:a16="http://schemas.microsoft.com/office/drawing/2014/main" id="{009A9DE5-A179-4459-88E7-5510EAC02AEA}"/>
                  </a:ext>
                </a:extLst>
              </p:cNvPr>
              <p:cNvSpPr/>
              <p:nvPr/>
            </p:nvSpPr>
            <p:spPr bwMode="auto">
              <a:xfrm>
                <a:off x="4501" y="1935"/>
                <a:ext cx="107" cy="192"/>
              </a:xfrm>
              <a:custGeom>
                <a:avLst/>
                <a:gdLst>
                  <a:gd name="T0" fmla="*/ 107 w 107"/>
                  <a:gd name="T1" fmla="*/ 0 h 192"/>
                  <a:gd name="T2" fmla="*/ 0 w 107"/>
                  <a:gd name="T3" fmla="*/ 62 h 192"/>
                  <a:gd name="T4" fmla="*/ 0 w 107"/>
                  <a:gd name="T5" fmla="*/ 192 h 192"/>
                  <a:gd name="T6" fmla="*/ 107 w 107"/>
                  <a:gd name="T7" fmla="*/ 130 h 192"/>
                  <a:gd name="T8" fmla="*/ 107 w 107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192">
                    <a:moveTo>
                      <a:pt x="107" y="0"/>
                    </a:moveTo>
                    <a:lnTo>
                      <a:pt x="0" y="62"/>
                    </a:lnTo>
                    <a:lnTo>
                      <a:pt x="0" y="192"/>
                    </a:lnTo>
                    <a:lnTo>
                      <a:pt x="107" y="13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0" name="íṥlîḑê">
                <a:extLst>
                  <a:ext uri="{FF2B5EF4-FFF2-40B4-BE49-F238E27FC236}">
                    <a16:creationId xmlns:a16="http://schemas.microsoft.com/office/drawing/2014/main" id="{9DAA98A8-BCC9-4B8D-85E7-49953E6FEBBE}"/>
                  </a:ext>
                </a:extLst>
              </p:cNvPr>
              <p:cNvSpPr/>
              <p:nvPr/>
            </p:nvSpPr>
            <p:spPr bwMode="auto">
              <a:xfrm>
                <a:off x="4653" y="1726"/>
                <a:ext cx="63" cy="160"/>
              </a:xfrm>
              <a:custGeom>
                <a:avLst/>
                <a:gdLst>
                  <a:gd name="T0" fmla="*/ 0 w 63"/>
                  <a:gd name="T1" fmla="*/ 160 h 160"/>
                  <a:gd name="T2" fmla="*/ 63 w 63"/>
                  <a:gd name="T3" fmla="*/ 123 h 160"/>
                  <a:gd name="T4" fmla="*/ 63 w 63"/>
                  <a:gd name="T5" fmla="*/ 0 h 160"/>
                  <a:gd name="T6" fmla="*/ 0 w 63"/>
                  <a:gd name="T7" fmla="*/ 38 h 160"/>
                  <a:gd name="T8" fmla="*/ 0 w 63"/>
                  <a:gd name="T9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60">
                    <a:moveTo>
                      <a:pt x="0" y="160"/>
                    </a:moveTo>
                    <a:lnTo>
                      <a:pt x="63" y="123"/>
                    </a:lnTo>
                    <a:lnTo>
                      <a:pt x="63" y="0"/>
                    </a:lnTo>
                    <a:lnTo>
                      <a:pt x="0" y="3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1" name="ïṥļîḍé">
                <a:extLst>
                  <a:ext uri="{FF2B5EF4-FFF2-40B4-BE49-F238E27FC236}">
                    <a16:creationId xmlns:a16="http://schemas.microsoft.com/office/drawing/2014/main" id="{4E8293F0-7EA4-4A5B-88D3-88369F24CA04}"/>
                  </a:ext>
                </a:extLst>
              </p:cNvPr>
              <p:cNvSpPr/>
              <p:nvPr/>
            </p:nvSpPr>
            <p:spPr bwMode="auto">
              <a:xfrm>
                <a:off x="4575" y="1771"/>
                <a:ext cx="65" cy="161"/>
              </a:xfrm>
              <a:custGeom>
                <a:avLst/>
                <a:gdLst>
                  <a:gd name="T0" fmla="*/ 0 w 65"/>
                  <a:gd name="T1" fmla="*/ 161 h 161"/>
                  <a:gd name="T2" fmla="*/ 65 w 65"/>
                  <a:gd name="T3" fmla="*/ 123 h 161"/>
                  <a:gd name="T4" fmla="*/ 65 w 65"/>
                  <a:gd name="T5" fmla="*/ 0 h 161"/>
                  <a:gd name="T6" fmla="*/ 0 w 65"/>
                  <a:gd name="T7" fmla="*/ 38 h 161"/>
                  <a:gd name="T8" fmla="*/ 0 w 65"/>
                  <a:gd name="T9" fmla="*/ 16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61">
                    <a:moveTo>
                      <a:pt x="0" y="161"/>
                    </a:moveTo>
                    <a:lnTo>
                      <a:pt x="65" y="123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2" name="iṡḷîḑé">
                <a:extLst>
                  <a:ext uri="{FF2B5EF4-FFF2-40B4-BE49-F238E27FC236}">
                    <a16:creationId xmlns:a16="http://schemas.microsoft.com/office/drawing/2014/main" id="{F2DD1B2B-F4D3-4AA5-9456-0EC1A155B7A8}"/>
                  </a:ext>
                </a:extLst>
              </p:cNvPr>
              <p:cNvSpPr/>
              <p:nvPr/>
            </p:nvSpPr>
            <p:spPr bwMode="auto">
              <a:xfrm>
                <a:off x="4501" y="1816"/>
                <a:ext cx="62" cy="157"/>
              </a:xfrm>
              <a:custGeom>
                <a:avLst/>
                <a:gdLst>
                  <a:gd name="T0" fmla="*/ 0 w 62"/>
                  <a:gd name="T1" fmla="*/ 157 h 157"/>
                  <a:gd name="T2" fmla="*/ 62 w 62"/>
                  <a:gd name="T3" fmla="*/ 123 h 157"/>
                  <a:gd name="T4" fmla="*/ 62 w 62"/>
                  <a:gd name="T5" fmla="*/ 0 h 157"/>
                  <a:gd name="T6" fmla="*/ 0 w 62"/>
                  <a:gd name="T7" fmla="*/ 34 h 157"/>
                  <a:gd name="T8" fmla="*/ 0 w 6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57">
                    <a:moveTo>
                      <a:pt x="0" y="157"/>
                    </a:moveTo>
                    <a:lnTo>
                      <a:pt x="62" y="123"/>
                    </a:lnTo>
                    <a:lnTo>
                      <a:pt x="62" y="0"/>
                    </a:lnTo>
                    <a:lnTo>
                      <a:pt x="0" y="3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3" name="íSľïḍê">
                <a:extLst>
                  <a:ext uri="{FF2B5EF4-FFF2-40B4-BE49-F238E27FC236}">
                    <a16:creationId xmlns:a16="http://schemas.microsoft.com/office/drawing/2014/main" id="{0227D570-95D2-4EB3-84B8-47B9EB1C1499}"/>
                  </a:ext>
                </a:extLst>
              </p:cNvPr>
              <p:cNvSpPr/>
              <p:nvPr/>
            </p:nvSpPr>
            <p:spPr bwMode="auto">
              <a:xfrm>
                <a:off x="4613" y="1603"/>
                <a:ext cx="65" cy="161"/>
              </a:xfrm>
              <a:custGeom>
                <a:avLst/>
                <a:gdLst>
                  <a:gd name="T0" fmla="*/ 40 w 65"/>
                  <a:gd name="T1" fmla="*/ 139 h 161"/>
                  <a:gd name="T2" fmla="*/ 65 w 65"/>
                  <a:gd name="T3" fmla="*/ 123 h 161"/>
                  <a:gd name="T4" fmla="*/ 65 w 65"/>
                  <a:gd name="T5" fmla="*/ 72 h 161"/>
                  <a:gd name="T6" fmla="*/ 65 w 65"/>
                  <a:gd name="T7" fmla="*/ 0 h 161"/>
                  <a:gd name="T8" fmla="*/ 0 w 65"/>
                  <a:gd name="T9" fmla="*/ 38 h 161"/>
                  <a:gd name="T10" fmla="*/ 0 w 65"/>
                  <a:gd name="T11" fmla="*/ 161 h 161"/>
                  <a:gd name="T12" fmla="*/ 40 w 65"/>
                  <a:gd name="T13" fmla="*/ 139 h 161"/>
                  <a:gd name="T14" fmla="*/ 40 w 65"/>
                  <a:gd name="T15" fmla="*/ 13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5" h="161">
                    <a:moveTo>
                      <a:pt x="40" y="139"/>
                    </a:moveTo>
                    <a:lnTo>
                      <a:pt x="65" y="123"/>
                    </a:lnTo>
                    <a:lnTo>
                      <a:pt x="65" y="72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40" y="139"/>
                    </a:lnTo>
                    <a:lnTo>
                      <a:pt x="40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4" name="îṩḻiḋê">
                <a:extLst>
                  <a:ext uri="{FF2B5EF4-FFF2-40B4-BE49-F238E27FC236}">
                    <a16:creationId xmlns:a16="http://schemas.microsoft.com/office/drawing/2014/main" id="{ED32F790-AB99-4049-A51C-60877A089319}"/>
                  </a:ext>
                </a:extLst>
              </p:cNvPr>
              <p:cNvSpPr/>
              <p:nvPr/>
            </p:nvSpPr>
            <p:spPr bwMode="auto">
              <a:xfrm>
                <a:off x="4536" y="1648"/>
                <a:ext cx="65" cy="161"/>
              </a:xfrm>
              <a:custGeom>
                <a:avLst/>
                <a:gdLst>
                  <a:gd name="T0" fmla="*/ 65 w 65"/>
                  <a:gd name="T1" fmla="*/ 72 h 161"/>
                  <a:gd name="T2" fmla="*/ 65 w 65"/>
                  <a:gd name="T3" fmla="*/ 0 h 161"/>
                  <a:gd name="T4" fmla="*/ 0 w 65"/>
                  <a:gd name="T5" fmla="*/ 38 h 161"/>
                  <a:gd name="T6" fmla="*/ 0 w 65"/>
                  <a:gd name="T7" fmla="*/ 161 h 161"/>
                  <a:gd name="T8" fmla="*/ 65 w 65"/>
                  <a:gd name="T9" fmla="*/ 123 h 161"/>
                  <a:gd name="T10" fmla="*/ 65 w 65"/>
                  <a:gd name="T11" fmla="*/ 7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5" h="161">
                    <a:moveTo>
                      <a:pt x="65" y="72"/>
                    </a:moveTo>
                    <a:lnTo>
                      <a:pt x="65" y="0"/>
                    </a:lnTo>
                    <a:lnTo>
                      <a:pt x="0" y="38"/>
                    </a:lnTo>
                    <a:lnTo>
                      <a:pt x="0" y="161"/>
                    </a:lnTo>
                    <a:lnTo>
                      <a:pt x="65" y="123"/>
                    </a:lnTo>
                    <a:lnTo>
                      <a:pt x="65" y="72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5" name="íSḻíḍê">
                <a:extLst>
                  <a:ext uri="{FF2B5EF4-FFF2-40B4-BE49-F238E27FC236}">
                    <a16:creationId xmlns:a16="http://schemas.microsoft.com/office/drawing/2014/main" id="{5B538CE0-0FAE-43BD-BA4E-895676278755}"/>
                  </a:ext>
                </a:extLst>
              </p:cNvPr>
              <p:cNvSpPr/>
              <p:nvPr/>
            </p:nvSpPr>
            <p:spPr bwMode="auto">
              <a:xfrm>
                <a:off x="4691" y="1581"/>
                <a:ext cx="25" cy="137"/>
              </a:xfrm>
              <a:custGeom>
                <a:avLst/>
                <a:gdLst>
                  <a:gd name="T0" fmla="*/ 0 w 25"/>
                  <a:gd name="T1" fmla="*/ 14 h 137"/>
                  <a:gd name="T2" fmla="*/ 0 w 25"/>
                  <a:gd name="T3" fmla="*/ 137 h 137"/>
                  <a:gd name="T4" fmla="*/ 25 w 25"/>
                  <a:gd name="T5" fmla="*/ 123 h 137"/>
                  <a:gd name="T6" fmla="*/ 25 w 25"/>
                  <a:gd name="T7" fmla="*/ 0 h 137"/>
                  <a:gd name="T8" fmla="*/ 0 w 25"/>
                  <a:gd name="T9" fmla="*/ 1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7">
                    <a:moveTo>
                      <a:pt x="0" y="14"/>
                    </a:moveTo>
                    <a:lnTo>
                      <a:pt x="0" y="137"/>
                    </a:lnTo>
                    <a:lnTo>
                      <a:pt x="25" y="123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6" name="íś1íďê">
                <a:extLst>
                  <a:ext uri="{FF2B5EF4-FFF2-40B4-BE49-F238E27FC236}">
                    <a16:creationId xmlns:a16="http://schemas.microsoft.com/office/drawing/2014/main" id="{00E3551C-EE43-419D-A815-048D9A119C98}"/>
                  </a:ext>
                </a:extLst>
              </p:cNvPr>
              <p:cNvSpPr/>
              <p:nvPr/>
            </p:nvSpPr>
            <p:spPr bwMode="auto">
              <a:xfrm>
                <a:off x="4501" y="1693"/>
                <a:ext cx="24" cy="136"/>
              </a:xfrm>
              <a:custGeom>
                <a:avLst/>
                <a:gdLst>
                  <a:gd name="T0" fmla="*/ 24 w 24"/>
                  <a:gd name="T1" fmla="*/ 0 h 136"/>
                  <a:gd name="T2" fmla="*/ 0 w 24"/>
                  <a:gd name="T3" fmla="*/ 13 h 136"/>
                  <a:gd name="T4" fmla="*/ 0 w 24"/>
                  <a:gd name="T5" fmla="*/ 136 h 136"/>
                  <a:gd name="T6" fmla="*/ 24 w 24"/>
                  <a:gd name="T7" fmla="*/ 123 h 136"/>
                  <a:gd name="T8" fmla="*/ 24 w 24"/>
                  <a:gd name="T9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" h="136">
                    <a:moveTo>
                      <a:pt x="24" y="0"/>
                    </a:moveTo>
                    <a:lnTo>
                      <a:pt x="0" y="13"/>
                    </a:lnTo>
                    <a:lnTo>
                      <a:pt x="0" y="136"/>
                    </a:lnTo>
                    <a:lnTo>
                      <a:pt x="24" y="12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7" name="iṡlîdé">
                <a:extLst>
                  <a:ext uri="{FF2B5EF4-FFF2-40B4-BE49-F238E27FC236}">
                    <a16:creationId xmlns:a16="http://schemas.microsoft.com/office/drawing/2014/main" id="{6FD8F11A-0D74-476A-AA00-2A26403F4D98}"/>
                  </a:ext>
                </a:extLst>
              </p:cNvPr>
              <p:cNvSpPr/>
              <p:nvPr/>
            </p:nvSpPr>
            <p:spPr bwMode="auto">
              <a:xfrm>
                <a:off x="4286" y="1914"/>
                <a:ext cx="139" cy="209"/>
              </a:xfrm>
              <a:custGeom>
                <a:avLst/>
                <a:gdLst>
                  <a:gd name="T0" fmla="*/ 0 w 139"/>
                  <a:gd name="T1" fmla="*/ 130 h 209"/>
                  <a:gd name="T2" fmla="*/ 139 w 139"/>
                  <a:gd name="T3" fmla="*/ 209 h 209"/>
                  <a:gd name="T4" fmla="*/ 139 w 139"/>
                  <a:gd name="T5" fmla="*/ 79 h 209"/>
                  <a:gd name="T6" fmla="*/ 0 w 139"/>
                  <a:gd name="T7" fmla="*/ 0 h 209"/>
                  <a:gd name="T8" fmla="*/ 0 w 139"/>
                  <a:gd name="T9" fmla="*/ 13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" h="209">
                    <a:moveTo>
                      <a:pt x="0" y="130"/>
                    </a:moveTo>
                    <a:lnTo>
                      <a:pt x="139" y="209"/>
                    </a:lnTo>
                    <a:lnTo>
                      <a:pt x="139" y="79"/>
                    </a:lnTo>
                    <a:lnTo>
                      <a:pt x="0" y="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8" name="íṩ1ïḍe">
                <a:extLst>
                  <a:ext uri="{FF2B5EF4-FFF2-40B4-BE49-F238E27FC236}">
                    <a16:creationId xmlns:a16="http://schemas.microsoft.com/office/drawing/2014/main" id="{BDD61C2F-EE6B-465F-95E4-64CDA6986A33}"/>
                  </a:ext>
                </a:extLst>
              </p:cNvPr>
              <p:cNvSpPr/>
              <p:nvPr/>
            </p:nvSpPr>
            <p:spPr bwMode="auto">
              <a:xfrm>
                <a:off x="4142" y="1830"/>
                <a:ext cx="124" cy="201"/>
              </a:xfrm>
              <a:custGeom>
                <a:avLst/>
                <a:gdLst>
                  <a:gd name="T0" fmla="*/ 0 w 124"/>
                  <a:gd name="T1" fmla="*/ 131 h 201"/>
                  <a:gd name="T2" fmla="*/ 124 w 124"/>
                  <a:gd name="T3" fmla="*/ 201 h 201"/>
                  <a:gd name="T4" fmla="*/ 124 w 124"/>
                  <a:gd name="T5" fmla="*/ 71 h 201"/>
                  <a:gd name="T6" fmla="*/ 0 w 124"/>
                  <a:gd name="T7" fmla="*/ 0 h 201"/>
                  <a:gd name="T8" fmla="*/ 0 w 124"/>
                  <a:gd name="T9" fmla="*/ 131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4" h="201">
                    <a:moveTo>
                      <a:pt x="0" y="131"/>
                    </a:moveTo>
                    <a:lnTo>
                      <a:pt x="124" y="201"/>
                    </a:lnTo>
                    <a:lnTo>
                      <a:pt x="124" y="71"/>
                    </a:lnTo>
                    <a:lnTo>
                      <a:pt x="0" y="0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19" name="ïṣ1íďe">
                <a:extLst>
                  <a:ext uri="{FF2B5EF4-FFF2-40B4-BE49-F238E27FC236}">
                    <a16:creationId xmlns:a16="http://schemas.microsoft.com/office/drawing/2014/main" id="{B1964400-06C6-47F2-A015-0BBB9F594E01}"/>
                  </a:ext>
                </a:extLst>
              </p:cNvPr>
              <p:cNvSpPr/>
              <p:nvPr/>
            </p:nvSpPr>
            <p:spPr bwMode="auto">
              <a:xfrm>
                <a:off x="4142" y="1547"/>
                <a:ext cx="23" cy="132"/>
              </a:xfrm>
              <a:custGeom>
                <a:avLst/>
                <a:gdLst>
                  <a:gd name="T0" fmla="*/ 23 w 23"/>
                  <a:gd name="T1" fmla="*/ 14 h 132"/>
                  <a:gd name="T2" fmla="*/ 0 w 23"/>
                  <a:gd name="T3" fmla="*/ 0 h 132"/>
                  <a:gd name="T4" fmla="*/ 0 w 23"/>
                  <a:gd name="T5" fmla="*/ 117 h 132"/>
                  <a:gd name="T6" fmla="*/ 23 w 23"/>
                  <a:gd name="T7" fmla="*/ 132 h 132"/>
                  <a:gd name="T8" fmla="*/ 23 w 23"/>
                  <a:gd name="T9" fmla="*/ 1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" h="132">
                    <a:moveTo>
                      <a:pt x="23" y="1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32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0" name="ïṣlîḋè">
                <a:extLst>
                  <a:ext uri="{FF2B5EF4-FFF2-40B4-BE49-F238E27FC236}">
                    <a16:creationId xmlns:a16="http://schemas.microsoft.com/office/drawing/2014/main" id="{8FF16779-CDB5-40E0-80BD-6D0BA9C0A8E9}"/>
                  </a:ext>
                </a:extLst>
              </p:cNvPr>
              <p:cNvSpPr/>
              <p:nvPr/>
            </p:nvSpPr>
            <p:spPr bwMode="auto">
              <a:xfrm>
                <a:off x="4402" y="1693"/>
                <a:ext cx="25" cy="132"/>
              </a:xfrm>
              <a:custGeom>
                <a:avLst/>
                <a:gdLst>
                  <a:gd name="T0" fmla="*/ 0 w 25"/>
                  <a:gd name="T1" fmla="*/ 0 h 132"/>
                  <a:gd name="T2" fmla="*/ 0 w 25"/>
                  <a:gd name="T3" fmla="*/ 118 h 132"/>
                  <a:gd name="T4" fmla="*/ 25 w 25"/>
                  <a:gd name="T5" fmla="*/ 132 h 132"/>
                  <a:gd name="T6" fmla="*/ 25 w 25"/>
                  <a:gd name="T7" fmla="*/ 14 h 132"/>
                  <a:gd name="T8" fmla="*/ 0 w 25"/>
                  <a:gd name="T9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32">
                    <a:moveTo>
                      <a:pt x="0" y="0"/>
                    </a:moveTo>
                    <a:lnTo>
                      <a:pt x="0" y="118"/>
                    </a:lnTo>
                    <a:lnTo>
                      <a:pt x="25" y="132"/>
                    </a:lnTo>
                    <a:lnTo>
                      <a:pt x="25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1" name="îṧḻïḋè">
                <a:extLst>
                  <a:ext uri="{FF2B5EF4-FFF2-40B4-BE49-F238E27FC236}">
                    <a16:creationId xmlns:a16="http://schemas.microsoft.com/office/drawing/2014/main" id="{05C16D54-9EFC-46D2-AC9E-D6143912CAFF}"/>
                  </a:ext>
                </a:extLst>
              </p:cNvPr>
              <p:cNvSpPr/>
              <p:nvPr/>
            </p:nvSpPr>
            <p:spPr bwMode="auto">
              <a:xfrm>
                <a:off x="4178" y="1566"/>
                <a:ext cx="61" cy="154"/>
              </a:xfrm>
              <a:custGeom>
                <a:avLst/>
                <a:gdLst>
                  <a:gd name="T0" fmla="*/ 61 w 61"/>
                  <a:gd name="T1" fmla="*/ 37 h 154"/>
                  <a:gd name="T2" fmla="*/ 0 w 61"/>
                  <a:gd name="T3" fmla="*/ 0 h 154"/>
                  <a:gd name="T4" fmla="*/ 0 w 61"/>
                  <a:gd name="T5" fmla="*/ 118 h 154"/>
                  <a:gd name="T6" fmla="*/ 61 w 61"/>
                  <a:gd name="T7" fmla="*/ 154 h 154"/>
                  <a:gd name="T8" fmla="*/ 61 w 61"/>
                  <a:gd name="T9" fmla="*/ 37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7"/>
                    </a:moveTo>
                    <a:lnTo>
                      <a:pt x="0" y="0"/>
                    </a:lnTo>
                    <a:lnTo>
                      <a:pt x="0" y="118"/>
                    </a:lnTo>
                    <a:lnTo>
                      <a:pt x="61" y="154"/>
                    </a:lnTo>
                    <a:lnTo>
                      <a:pt x="61" y="3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2" name="î$1îḑe">
                <a:extLst>
                  <a:ext uri="{FF2B5EF4-FFF2-40B4-BE49-F238E27FC236}">
                    <a16:creationId xmlns:a16="http://schemas.microsoft.com/office/drawing/2014/main" id="{E70022F4-37DD-41A0-B9C9-44A289A0197B}"/>
                  </a:ext>
                </a:extLst>
              </p:cNvPr>
              <p:cNvSpPr/>
              <p:nvPr/>
            </p:nvSpPr>
            <p:spPr bwMode="auto">
              <a:xfrm>
                <a:off x="4328" y="1650"/>
                <a:ext cx="61" cy="153"/>
              </a:xfrm>
              <a:custGeom>
                <a:avLst/>
                <a:gdLst>
                  <a:gd name="T0" fmla="*/ 61 w 61"/>
                  <a:gd name="T1" fmla="*/ 36 h 153"/>
                  <a:gd name="T2" fmla="*/ 0 w 61"/>
                  <a:gd name="T3" fmla="*/ 0 h 153"/>
                  <a:gd name="T4" fmla="*/ 0 w 61"/>
                  <a:gd name="T5" fmla="*/ 117 h 153"/>
                  <a:gd name="T6" fmla="*/ 61 w 61"/>
                  <a:gd name="T7" fmla="*/ 153 h 153"/>
                  <a:gd name="T8" fmla="*/ 61 w 61"/>
                  <a:gd name="T9" fmla="*/ 3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3">
                    <a:moveTo>
                      <a:pt x="61" y="36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3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3" name="îSľíḓê">
                <a:extLst>
                  <a:ext uri="{FF2B5EF4-FFF2-40B4-BE49-F238E27FC236}">
                    <a16:creationId xmlns:a16="http://schemas.microsoft.com/office/drawing/2014/main" id="{2284AB2F-7896-494C-A7A1-276802C5C9E6}"/>
                  </a:ext>
                </a:extLst>
              </p:cNvPr>
              <p:cNvSpPr/>
              <p:nvPr/>
            </p:nvSpPr>
            <p:spPr bwMode="auto">
              <a:xfrm>
                <a:off x="4364" y="1811"/>
                <a:ext cx="63" cy="153"/>
              </a:xfrm>
              <a:custGeom>
                <a:avLst/>
                <a:gdLst>
                  <a:gd name="T0" fmla="*/ 0 w 63"/>
                  <a:gd name="T1" fmla="*/ 117 h 153"/>
                  <a:gd name="T2" fmla="*/ 63 w 63"/>
                  <a:gd name="T3" fmla="*/ 153 h 153"/>
                  <a:gd name="T4" fmla="*/ 63 w 63"/>
                  <a:gd name="T5" fmla="*/ 34 h 153"/>
                  <a:gd name="T6" fmla="*/ 0 w 63"/>
                  <a:gd name="T7" fmla="*/ 0 h 153"/>
                  <a:gd name="T8" fmla="*/ 0 w 63"/>
                  <a:gd name="T9" fmla="*/ 11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3">
                    <a:moveTo>
                      <a:pt x="0" y="117"/>
                    </a:moveTo>
                    <a:lnTo>
                      <a:pt x="63" y="153"/>
                    </a:lnTo>
                    <a:lnTo>
                      <a:pt x="63" y="34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4" name="ïṥḷïḍê">
                <a:extLst>
                  <a:ext uri="{FF2B5EF4-FFF2-40B4-BE49-F238E27FC236}">
                    <a16:creationId xmlns:a16="http://schemas.microsoft.com/office/drawing/2014/main" id="{8159C768-6FD3-404E-9420-EDFBA538F622}"/>
                  </a:ext>
                </a:extLst>
              </p:cNvPr>
              <p:cNvSpPr/>
              <p:nvPr/>
            </p:nvSpPr>
            <p:spPr bwMode="auto">
              <a:xfrm>
                <a:off x="4290" y="1767"/>
                <a:ext cx="63" cy="154"/>
              </a:xfrm>
              <a:custGeom>
                <a:avLst/>
                <a:gdLst>
                  <a:gd name="T0" fmla="*/ 0 w 63"/>
                  <a:gd name="T1" fmla="*/ 118 h 154"/>
                  <a:gd name="T2" fmla="*/ 63 w 63"/>
                  <a:gd name="T3" fmla="*/ 154 h 154"/>
                  <a:gd name="T4" fmla="*/ 63 w 63"/>
                  <a:gd name="T5" fmla="*/ 36 h 154"/>
                  <a:gd name="T6" fmla="*/ 0 w 63"/>
                  <a:gd name="T7" fmla="*/ 0 h 154"/>
                  <a:gd name="T8" fmla="*/ 0 w 63"/>
                  <a:gd name="T9" fmla="*/ 118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" h="154">
                    <a:moveTo>
                      <a:pt x="0" y="118"/>
                    </a:moveTo>
                    <a:lnTo>
                      <a:pt x="63" y="154"/>
                    </a:lnTo>
                    <a:lnTo>
                      <a:pt x="63" y="36"/>
                    </a:lnTo>
                    <a:lnTo>
                      <a:pt x="0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5" name="ïşľïḍè">
                <a:extLst>
                  <a:ext uri="{FF2B5EF4-FFF2-40B4-BE49-F238E27FC236}">
                    <a16:creationId xmlns:a16="http://schemas.microsoft.com/office/drawing/2014/main" id="{71885DB2-52EC-4EB2-B212-7A1AF57BCF07}"/>
                  </a:ext>
                </a:extLst>
              </p:cNvPr>
              <p:cNvSpPr/>
              <p:nvPr/>
            </p:nvSpPr>
            <p:spPr bwMode="auto">
              <a:xfrm>
                <a:off x="4214" y="1726"/>
                <a:ext cx="65" cy="151"/>
              </a:xfrm>
              <a:custGeom>
                <a:avLst/>
                <a:gdLst>
                  <a:gd name="T0" fmla="*/ 0 w 65"/>
                  <a:gd name="T1" fmla="*/ 119 h 151"/>
                  <a:gd name="T2" fmla="*/ 65 w 65"/>
                  <a:gd name="T3" fmla="*/ 151 h 151"/>
                  <a:gd name="T4" fmla="*/ 65 w 65"/>
                  <a:gd name="T5" fmla="*/ 34 h 151"/>
                  <a:gd name="T6" fmla="*/ 0 w 65"/>
                  <a:gd name="T7" fmla="*/ 0 h 151"/>
                  <a:gd name="T8" fmla="*/ 0 w 65"/>
                  <a:gd name="T9" fmla="*/ 11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51">
                    <a:moveTo>
                      <a:pt x="0" y="119"/>
                    </a:moveTo>
                    <a:lnTo>
                      <a:pt x="65" y="151"/>
                    </a:lnTo>
                    <a:lnTo>
                      <a:pt x="65" y="34"/>
                    </a:lnTo>
                    <a:lnTo>
                      <a:pt x="0" y="0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6" name="îṥ1ïďè">
                <a:extLst>
                  <a:ext uri="{FF2B5EF4-FFF2-40B4-BE49-F238E27FC236}">
                    <a16:creationId xmlns:a16="http://schemas.microsoft.com/office/drawing/2014/main" id="{23BBB1AC-0284-43BA-9715-E581E377EED6}"/>
                  </a:ext>
                </a:extLst>
              </p:cNvPr>
              <p:cNvSpPr/>
              <p:nvPr/>
            </p:nvSpPr>
            <p:spPr bwMode="auto">
              <a:xfrm>
                <a:off x="4142" y="1686"/>
                <a:ext cx="61" cy="152"/>
              </a:xfrm>
              <a:custGeom>
                <a:avLst/>
                <a:gdLst>
                  <a:gd name="T0" fmla="*/ 61 w 61"/>
                  <a:gd name="T1" fmla="*/ 34 h 152"/>
                  <a:gd name="T2" fmla="*/ 0 w 61"/>
                  <a:gd name="T3" fmla="*/ 0 h 152"/>
                  <a:gd name="T4" fmla="*/ 0 w 61"/>
                  <a:gd name="T5" fmla="*/ 117 h 152"/>
                  <a:gd name="T6" fmla="*/ 61 w 61"/>
                  <a:gd name="T7" fmla="*/ 152 h 152"/>
                  <a:gd name="T8" fmla="*/ 61 w 61"/>
                  <a:gd name="T9" fmla="*/ 3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2">
                    <a:moveTo>
                      <a:pt x="61" y="34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61" y="152"/>
                    </a:lnTo>
                    <a:lnTo>
                      <a:pt x="61" y="3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7" name="îṣ1ïḋe">
                <a:extLst>
                  <a:ext uri="{FF2B5EF4-FFF2-40B4-BE49-F238E27FC236}">
                    <a16:creationId xmlns:a16="http://schemas.microsoft.com/office/drawing/2014/main" id="{5691784A-2695-4703-AC9E-BEC32CEFEAB8}"/>
                  </a:ext>
                </a:extLst>
              </p:cNvPr>
              <p:cNvSpPr/>
              <p:nvPr/>
            </p:nvSpPr>
            <p:spPr bwMode="auto">
              <a:xfrm>
                <a:off x="4254" y="1606"/>
                <a:ext cx="61" cy="154"/>
              </a:xfrm>
              <a:custGeom>
                <a:avLst/>
                <a:gdLst>
                  <a:gd name="T0" fmla="*/ 61 w 61"/>
                  <a:gd name="T1" fmla="*/ 36 h 154"/>
                  <a:gd name="T2" fmla="*/ 0 w 61"/>
                  <a:gd name="T3" fmla="*/ 0 h 154"/>
                  <a:gd name="T4" fmla="*/ 0 w 61"/>
                  <a:gd name="T5" fmla="*/ 120 h 154"/>
                  <a:gd name="T6" fmla="*/ 61 w 61"/>
                  <a:gd name="T7" fmla="*/ 154 h 154"/>
                  <a:gd name="T8" fmla="*/ 61 w 61"/>
                  <a:gd name="T9" fmla="*/ 36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154">
                    <a:moveTo>
                      <a:pt x="61" y="36"/>
                    </a:moveTo>
                    <a:lnTo>
                      <a:pt x="0" y="0"/>
                    </a:lnTo>
                    <a:lnTo>
                      <a:pt x="0" y="120"/>
                    </a:lnTo>
                    <a:lnTo>
                      <a:pt x="61" y="154"/>
                    </a:lnTo>
                    <a:lnTo>
                      <a:pt x="61" y="36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8" name="ïṩ1ïḑê">
                <a:extLst>
                  <a:ext uri="{FF2B5EF4-FFF2-40B4-BE49-F238E27FC236}">
                    <a16:creationId xmlns:a16="http://schemas.microsoft.com/office/drawing/2014/main" id="{48F26410-5EB5-45B5-B260-AC6B9852BB5E}"/>
                  </a:ext>
                </a:extLst>
              </p:cNvPr>
              <p:cNvSpPr/>
              <p:nvPr/>
            </p:nvSpPr>
            <p:spPr bwMode="auto">
              <a:xfrm>
                <a:off x="4107" y="1321"/>
                <a:ext cx="640" cy="368"/>
              </a:xfrm>
              <a:custGeom>
                <a:avLst/>
                <a:gdLst>
                  <a:gd name="T0" fmla="*/ 358 w 640"/>
                  <a:gd name="T1" fmla="*/ 368 h 368"/>
                  <a:gd name="T2" fmla="*/ 0 w 640"/>
                  <a:gd name="T3" fmla="*/ 162 h 368"/>
                  <a:gd name="T4" fmla="*/ 284 w 640"/>
                  <a:gd name="T5" fmla="*/ 0 h 368"/>
                  <a:gd name="T6" fmla="*/ 640 w 640"/>
                  <a:gd name="T7" fmla="*/ 206 h 368"/>
                  <a:gd name="T8" fmla="*/ 358 w 640"/>
                  <a:gd name="T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0" h="368">
                    <a:moveTo>
                      <a:pt x="358" y="368"/>
                    </a:moveTo>
                    <a:lnTo>
                      <a:pt x="0" y="162"/>
                    </a:lnTo>
                    <a:lnTo>
                      <a:pt x="284" y="0"/>
                    </a:lnTo>
                    <a:lnTo>
                      <a:pt x="640" y="206"/>
                    </a:lnTo>
                    <a:lnTo>
                      <a:pt x="358" y="36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29" name="îṡḻíďé">
                <a:extLst>
                  <a:ext uri="{FF2B5EF4-FFF2-40B4-BE49-F238E27FC236}">
                    <a16:creationId xmlns:a16="http://schemas.microsoft.com/office/drawing/2014/main" id="{5F3B7B4C-485E-431C-9D55-F219EE10492C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329"/>
              </a:xfrm>
              <a:custGeom>
                <a:avLst/>
                <a:gdLst>
                  <a:gd name="T0" fmla="*/ 0 w 512"/>
                  <a:gd name="T1" fmla="*/ 157 h 329"/>
                  <a:gd name="T2" fmla="*/ 295 w 512"/>
                  <a:gd name="T3" fmla="*/ 329 h 329"/>
                  <a:gd name="T4" fmla="*/ 512 w 512"/>
                  <a:gd name="T5" fmla="*/ 204 h 329"/>
                  <a:gd name="T6" fmla="*/ 512 w 512"/>
                  <a:gd name="T7" fmla="*/ 171 h 329"/>
                  <a:gd name="T8" fmla="*/ 217 w 512"/>
                  <a:gd name="T9" fmla="*/ 0 h 329"/>
                  <a:gd name="T10" fmla="*/ 0 w 512"/>
                  <a:gd name="T11" fmla="*/ 124 h 329"/>
                  <a:gd name="T12" fmla="*/ 0 w 512"/>
                  <a:gd name="T13" fmla="*/ 15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2" h="329">
                    <a:moveTo>
                      <a:pt x="0" y="157"/>
                    </a:moveTo>
                    <a:lnTo>
                      <a:pt x="295" y="329"/>
                    </a:lnTo>
                    <a:lnTo>
                      <a:pt x="512" y="204"/>
                    </a:lnTo>
                    <a:lnTo>
                      <a:pt x="512" y="171"/>
                    </a:lnTo>
                    <a:lnTo>
                      <a:pt x="217" y="0"/>
                    </a:lnTo>
                    <a:lnTo>
                      <a:pt x="0" y="124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0" name="îṧľiďè">
                <a:extLst>
                  <a:ext uri="{FF2B5EF4-FFF2-40B4-BE49-F238E27FC236}">
                    <a16:creationId xmlns:a16="http://schemas.microsoft.com/office/drawing/2014/main" id="{DBFBF215-D62E-40E2-B918-FCE4F4B78868}"/>
                  </a:ext>
                </a:extLst>
              </p:cNvPr>
              <p:cNvSpPr/>
              <p:nvPr/>
            </p:nvSpPr>
            <p:spPr bwMode="auto">
              <a:xfrm>
                <a:off x="4469" y="1501"/>
                <a:ext cx="217" cy="158"/>
              </a:xfrm>
              <a:custGeom>
                <a:avLst/>
                <a:gdLst>
                  <a:gd name="T0" fmla="*/ 0 w 217"/>
                  <a:gd name="T1" fmla="*/ 158 h 158"/>
                  <a:gd name="T2" fmla="*/ 217 w 217"/>
                  <a:gd name="T3" fmla="*/ 33 h 158"/>
                  <a:gd name="T4" fmla="*/ 217 w 217"/>
                  <a:gd name="T5" fmla="*/ 0 h 158"/>
                  <a:gd name="T6" fmla="*/ 0 w 217"/>
                  <a:gd name="T7" fmla="*/ 125 h 158"/>
                  <a:gd name="T8" fmla="*/ 0 w 217"/>
                  <a:gd name="T9" fmla="*/ 158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7" h="158">
                    <a:moveTo>
                      <a:pt x="0" y="158"/>
                    </a:moveTo>
                    <a:lnTo>
                      <a:pt x="217" y="33"/>
                    </a:lnTo>
                    <a:lnTo>
                      <a:pt x="217" y="0"/>
                    </a:lnTo>
                    <a:lnTo>
                      <a:pt x="0" y="125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1" name="ïṣḷîḓe">
                <a:extLst>
                  <a:ext uri="{FF2B5EF4-FFF2-40B4-BE49-F238E27FC236}">
                    <a16:creationId xmlns:a16="http://schemas.microsoft.com/office/drawing/2014/main" id="{6493A866-867B-4562-8B46-D84186FD7BAF}"/>
                  </a:ext>
                </a:extLst>
              </p:cNvPr>
              <p:cNvSpPr/>
              <p:nvPr/>
            </p:nvSpPr>
            <p:spPr bwMode="auto">
              <a:xfrm>
                <a:off x="4174" y="1330"/>
                <a:ext cx="512" cy="296"/>
              </a:xfrm>
              <a:custGeom>
                <a:avLst/>
                <a:gdLst>
                  <a:gd name="T0" fmla="*/ 295 w 512"/>
                  <a:gd name="T1" fmla="*/ 296 h 296"/>
                  <a:gd name="T2" fmla="*/ 0 w 512"/>
                  <a:gd name="T3" fmla="*/ 124 h 296"/>
                  <a:gd name="T4" fmla="*/ 217 w 512"/>
                  <a:gd name="T5" fmla="*/ 0 h 296"/>
                  <a:gd name="T6" fmla="*/ 512 w 512"/>
                  <a:gd name="T7" fmla="*/ 171 h 296"/>
                  <a:gd name="T8" fmla="*/ 295 w 512"/>
                  <a:gd name="T9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296">
                    <a:moveTo>
                      <a:pt x="295" y="296"/>
                    </a:moveTo>
                    <a:lnTo>
                      <a:pt x="0" y="124"/>
                    </a:lnTo>
                    <a:lnTo>
                      <a:pt x="217" y="0"/>
                    </a:lnTo>
                    <a:lnTo>
                      <a:pt x="512" y="171"/>
                    </a:lnTo>
                    <a:lnTo>
                      <a:pt x="295" y="29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2" name="ïŝ1iḑe">
                <a:extLst>
                  <a:ext uri="{FF2B5EF4-FFF2-40B4-BE49-F238E27FC236}">
                    <a16:creationId xmlns:a16="http://schemas.microsoft.com/office/drawing/2014/main" id="{012D8728-1026-49BA-AB82-0C87FB2E911C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311"/>
              </a:xfrm>
              <a:custGeom>
                <a:avLst/>
                <a:gdLst>
                  <a:gd name="T0" fmla="*/ 0 w 397"/>
                  <a:gd name="T1" fmla="*/ 177 h 311"/>
                  <a:gd name="T2" fmla="*/ 229 w 397"/>
                  <a:gd name="T3" fmla="*/ 311 h 311"/>
                  <a:gd name="T4" fmla="*/ 397 w 397"/>
                  <a:gd name="T5" fmla="*/ 215 h 311"/>
                  <a:gd name="T6" fmla="*/ 397 w 397"/>
                  <a:gd name="T7" fmla="*/ 134 h 311"/>
                  <a:gd name="T8" fmla="*/ 168 w 397"/>
                  <a:gd name="T9" fmla="*/ 0 h 311"/>
                  <a:gd name="T10" fmla="*/ 0 w 397"/>
                  <a:gd name="T11" fmla="*/ 96 h 311"/>
                  <a:gd name="T12" fmla="*/ 0 w 397"/>
                  <a:gd name="T13" fmla="*/ 177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7" h="311">
                    <a:moveTo>
                      <a:pt x="0" y="177"/>
                    </a:moveTo>
                    <a:lnTo>
                      <a:pt x="229" y="311"/>
                    </a:lnTo>
                    <a:lnTo>
                      <a:pt x="397" y="215"/>
                    </a:lnTo>
                    <a:lnTo>
                      <a:pt x="397" y="134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3" name="îşlîdê">
                <a:extLst>
                  <a:ext uri="{FF2B5EF4-FFF2-40B4-BE49-F238E27FC236}">
                    <a16:creationId xmlns:a16="http://schemas.microsoft.com/office/drawing/2014/main" id="{69445BB2-57A7-4909-AEA2-027E3886DE29}"/>
                  </a:ext>
                </a:extLst>
              </p:cNvPr>
              <p:cNvSpPr/>
              <p:nvPr/>
            </p:nvSpPr>
            <p:spPr bwMode="auto">
              <a:xfrm>
                <a:off x="4463" y="1413"/>
                <a:ext cx="168" cy="177"/>
              </a:xfrm>
              <a:custGeom>
                <a:avLst/>
                <a:gdLst>
                  <a:gd name="T0" fmla="*/ 0 w 168"/>
                  <a:gd name="T1" fmla="*/ 177 h 177"/>
                  <a:gd name="T2" fmla="*/ 168 w 168"/>
                  <a:gd name="T3" fmla="*/ 81 h 177"/>
                  <a:gd name="T4" fmla="*/ 168 w 168"/>
                  <a:gd name="T5" fmla="*/ 0 h 177"/>
                  <a:gd name="T6" fmla="*/ 0 w 168"/>
                  <a:gd name="T7" fmla="*/ 96 h 177"/>
                  <a:gd name="T8" fmla="*/ 0 w 168"/>
                  <a:gd name="T9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77">
                    <a:moveTo>
                      <a:pt x="0" y="177"/>
                    </a:moveTo>
                    <a:lnTo>
                      <a:pt x="168" y="81"/>
                    </a:lnTo>
                    <a:lnTo>
                      <a:pt x="168" y="0"/>
                    </a:lnTo>
                    <a:lnTo>
                      <a:pt x="0" y="96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4" name="ïSľîḋe">
                <a:extLst>
                  <a:ext uri="{FF2B5EF4-FFF2-40B4-BE49-F238E27FC236}">
                    <a16:creationId xmlns:a16="http://schemas.microsoft.com/office/drawing/2014/main" id="{3E0CED9F-8E03-4659-B188-7205D1687BC2}"/>
                  </a:ext>
                </a:extLst>
              </p:cNvPr>
              <p:cNvSpPr/>
              <p:nvPr/>
            </p:nvSpPr>
            <p:spPr bwMode="auto">
              <a:xfrm>
                <a:off x="4234" y="1279"/>
                <a:ext cx="397" cy="230"/>
              </a:xfrm>
              <a:custGeom>
                <a:avLst/>
                <a:gdLst>
                  <a:gd name="T0" fmla="*/ 229 w 397"/>
                  <a:gd name="T1" fmla="*/ 230 h 230"/>
                  <a:gd name="T2" fmla="*/ 0 w 397"/>
                  <a:gd name="T3" fmla="*/ 96 h 230"/>
                  <a:gd name="T4" fmla="*/ 168 w 397"/>
                  <a:gd name="T5" fmla="*/ 0 h 230"/>
                  <a:gd name="T6" fmla="*/ 397 w 397"/>
                  <a:gd name="T7" fmla="*/ 134 h 230"/>
                  <a:gd name="T8" fmla="*/ 229 w 397"/>
                  <a:gd name="T9" fmla="*/ 23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7" h="230">
                    <a:moveTo>
                      <a:pt x="229" y="230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397" y="134"/>
                    </a:lnTo>
                    <a:lnTo>
                      <a:pt x="229" y="23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5" name="í$ļîḋe">
                <a:extLst>
                  <a:ext uri="{FF2B5EF4-FFF2-40B4-BE49-F238E27FC236}">
                    <a16:creationId xmlns:a16="http://schemas.microsoft.com/office/drawing/2014/main" id="{31F6BE65-5DAD-46DF-8EA8-CF4BB784C3C7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235"/>
              </a:xfrm>
              <a:custGeom>
                <a:avLst/>
                <a:gdLst>
                  <a:gd name="T0" fmla="*/ 257 w 257"/>
                  <a:gd name="T1" fmla="*/ 174 h 235"/>
                  <a:gd name="T2" fmla="*/ 154 w 257"/>
                  <a:gd name="T3" fmla="*/ 235 h 235"/>
                  <a:gd name="T4" fmla="*/ 0 w 257"/>
                  <a:gd name="T5" fmla="*/ 148 h 235"/>
                  <a:gd name="T6" fmla="*/ 0 w 257"/>
                  <a:gd name="T7" fmla="*/ 60 h 235"/>
                  <a:gd name="T8" fmla="*/ 105 w 257"/>
                  <a:gd name="T9" fmla="*/ 0 h 235"/>
                  <a:gd name="T10" fmla="*/ 257 w 257"/>
                  <a:gd name="T11" fmla="*/ 87 h 235"/>
                  <a:gd name="T12" fmla="*/ 257 w 257"/>
                  <a:gd name="T13" fmla="*/ 174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7" h="235">
                    <a:moveTo>
                      <a:pt x="257" y="174"/>
                    </a:moveTo>
                    <a:lnTo>
                      <a:pt x="154" y="235"/>
                    </a:lnTo>
                    <a:lnTo>
                      <a:pt x="0" y="148"/>
                    </a:lnTo>
                    <a:lnTo>
                      <a:pt x="0" y="60"/>
                    </a:lnTo>
                    <a:lnTo>
                      <a:pt x="105" y="0"/>
                    </a:lnTo>
                    <a:lnTo>
                      <a:pt x="257" y="87"/>
                    </a:lnTo>
                    <a:lnTo>
                      <a:pt x="257" y="17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6" name="ïŝḷïďé">
                <a:extLst>
                  <a:ext uri="{FF2B5EF4-FFF2-40B4-BE49-F238E27FC236}">
                    <a16:creationId xmlns:a16="http://schemas.microsoft.com/office/drawing/2014/main" id="{72EBB407-ECEB-49C6-9E3E-91774D2C2C43}"/>
                  </a:ext>
                </a:extLst>
              </p:cNvPr>
              <p:cNvSpPr/>
              <p:nvPr/>
            </p:nvSpPr>
            <p:spPr bwMode="auto">
              <a:xfrm>
                <a:off x="4304" y="1290"/>
                <a:ext cx="154" cy="175"/>
              </a:xfrm>
              <a:custGeom>
                <a:avLst/>
                <a:gdLst>
                  <a:gd name="T0" fmla="*/ 154 w 154"/>
                  <a:gd name="T1" fmla="*/ 175 h 175"/>
                  <a:gd name="T2" fmla="*/ 0 w 154"/>
                  <a:gd name="T3" fmla="*/ 88 h 175"/>
                  <a:gd name="T4" fmla="*/ 0 w 154"/>
                  <a:gd name="T5" fmla="*/ 0 h 175"/>
                  <a:gd name="T6" fmla="*/ 154 w 154"/>
                  <a:gd name="T7" fmla="*/ 87 h 175"/>
                  <a:gd name="T8" fmla="*/ 154 w 154"/>
                  <a:gd name="T9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4" h="175">
                    <a:moveTo>
                      <a:pt x="154" y="175"/>
                    </a:moveTo>
                    <a:lnTo>
                      <a:pt x="0" y="88"/>
                    </a:lnTo>
                    <a:lnTo>
                      <a:pt x="0" y="0"/>
                    </a:lnTo>
                    <a:lnTo>
                      <a:pt x="154" y="87"/>
                    </a:lnTo>
                    <a:lnTo>
                      <a:pt x="154" y="175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7" name="í$ļïďê">
                <a:extLst>
                  <a:ext uri="{FF2B5EF4-FFF2-40B4-BE49-F238E27FC236}">
                    <a16:creationId xmlns:a16="http://schemas.microsoft.com/office/drawing/2014/main" id="{D6FF1F3B-51E0-4CAB-AC7D-03F7DD72B8C9}"/>
                  </a:ext>
                </a:extLst>
              </p:cNvPr>
              <p:cNvSpPr/>
              <p:nvPr/>
            </p:nvSpPr>
            <p:spPr bwMode="auto">
              <a:xfrm>
                <a:off x="4304" y="1230"/>
                <a:ext cx="257" cy="147"/>
              </a:xfrm>
              <a:custGeom>
                <a:avLst/>
                <a:gdLst>
                  <a:gd name="T0" fmla="*/ 154 w 257"/>
                  <a:gd name="T1" fmla="*/ 147 h 147"/>
                  <a:gd name="T2" fmla="*/ 257 w 257"/>
                  <a:gd name="T3" fmla="*/ 87 h 147"/>
                  <a:gd name="T4" fmla="*/ 105 w 257"/>
                  <a:gd name="T5" fmla="*/ 0 h 147"/>
                  <a:gd name="T6" fmla="*/ 0 w 257"/>
                  <a:gd name="T7" fmla="*/ 60 h 147"/>
                  <a:gd name="T8" fmla="*/ 154 w 257"/>
                  <a:gd name="T9" fmla="*/ 147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7" h="147">
                    <a:moveTo>
                      <a:pt x="154" y="147"/>
                    </a:moveTo>
                    <a:lnTo>
                      <a:pt x="257" y="87"/>
                    </a:lnTo>
                    <a:lnTo>
                      <a:pt x="105" y="0"/>
                    </a:lnTo>
                    <a:lnTo>
                      <a:pt x="0" y="60"/>
                    </a:lnTo>
                    <a:lnTo>
                      <a:pt x="154" y="1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8" name="îṥḷïďê">
                <a:extLst>
                  <a:ext uri="{FF2B5EF4-FFF2-40B4-BE49-F238E27FC236}">
                    <a16:creationId xmlns:a16="http://schemas.microsoft.com/office/drawing/2014/main" id="{C64926DE-C874-4F7C-8087-5D12E088EA34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117"/>
              </a:xfrm>
              <a:custGeom>
                <a:avLst/>
                <a:gdLst>
                  <a:gd name="T0" fmla="*/ 157 w 157"/>
                  <a:gd name="T1" fmla="*/ 79 h 117"/>
                  <a:gd name="T2" fmla="*/ 94 w 157"/>
                  <a:gd name="T3" fmla="*/ 117 h 117"/>
                  <a:gd name="T4" fmla="*/ 0 w 157"/>
                  <a:gd name="T5" fmla="*/ 63 h 117"/>
                  <a:gd name="T6" fmla="*/ 0 w 157"/>
                  <a:gd name="T7" fmla="*/ 36 h 117"/>
                  <a:gd name="T8" fmla="*/ 63 w 157"/>
                  <a:gd name="T9" fmla="*/ 0 h 117"/>
                  <a:gd name="T10" fmla="*/ 157 w 157"/>
                  <a:gd name="T11" fmla="*/ 52 h 117"/>
                  <a:gd name="T12" fmla="*/ 157 w 157"/>
                  <a:gd name="T13" fmla="*/ 7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7">
                    <a:moveTo>
                      <a:pt x="157" y="79"/>
                    </a:moveTo>
                    <a:lnTo>
                      <a:pt x="94" y="117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3" y="0"/>
                    </a:lnTo>
                    <a:lnTo>
                      <a:pt x="157" y="52"/>
                    </a:lnTo>
                    <a:lnTo>
                      <a:pt x="157" y="79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39" name="íSḷíḋê">
                <a:extLst>
                  <a:ext uri="{FF2B5EF4-FFF2-40B4-BE49-F238E27FC236}">
                    <a16:creationId xmlns:a16="http://schemas.microsoft.com/office/drawing/2014/main" id="{9B8069F5-D050-4462-8AC8-CDB039D42C01}"/>
                  </a:ext>
                </a:extLst>
              </p:cNvPr>
              <p:cNvSpPr/>
              <p:nvPr/>
            </p:nvSpPr>
            <p:spPr bwMode="auto">
              <a:xfrm>
                <a:off x="4355" y="1272"/>
                <a:ext cx="94" cy="81"/>
              </a:xfrm>
              <a:custGeom>
                <a:avLst/>
                <a:gdLst>
                  <a:gd name="T0" fmla="*/ 94 w 94"/>
                  <a:gd name="T1" fmla="*/ 81 h 81"/>
                  <a:gd name="T2" fmla="*/ 0 w 94"/>
                  <a:gd name="T3" fmla="*/ 27 h 81"/>
                  <a:gd name="T4" fmla="*/ 0 w 94"/>
                  <a:gd name="T5" fmla="*/ 0 h 81"/>
                  <a:gd name="T6" fmla="*/ 94 w 94"/>
                  <a:gd name="T7" fmla="*/ 54 h 81"/>
                  <a:gd name="T8" fmla="*/ 94 w 94"/>
                  <a:gd name="T9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1">
                    <a:moveTo>
                      <a:pt x="94" y="81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4"/>
                    </a:lnTo>
                    <a:lnTo>
                      <a:pt x="94" y="81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0" name="iṡľîḋé">
                <a:extLst>
                  <a:ext uri="{FF2B5EF4-FFF2-40B4-BE49-F238E27FC236}">
                    <a16:creationId xmlns:a16="http://schemas.microsoft.com/office/drawing/2014/main" id="{8517EDC4-851F-4E53-A793-15E16446D67C}"/>
                  </a:ext>
                </a:extLst>
              </p:cNvPr>
              <p:cNvSpPr/>
              <p:nvPr/>
            </p:nvSpPr>
            <p:spPr bwMode="auto">
              <a:xfrm>
                <a:off x="4355" y="1236"/>
                <a:ext cx="157" cy="90"/>
              </a:xfrm>
              <a:custGeom>
                <a:avLst/>
                <a:gdLst>
                  <a:gd name="T0" fmla="*/ 94 w 157"/>
                  <a:gd name="T1" fmla="*/ 90 h 90"/>
                  <a:gd name="T2" fmla="*/ 157 w 157"/>
                  <a:gd name="T3" fmla="*/ 52 h 90"/>
                  <a:gd name="T4" fmla="*/ 63 w 157"/>
                  <a:gd name="T5" fmla="*/ 0 h 90"/>
                  <a:gd name="T6" fmla="*/ 0 w 157"/>
                  <a:gd name="T7" fmla="*/ 36 h 90"/>
                  <a:gd name="T8" fmla="*/ 94 w 157"/>
                  <a:gd name="T9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0">
                    <a:moveTo>
                      <a:pt x="94" y="90"/>
                    </a:moveTo>
                    <a:lnTo>
                      <a:pt x="157" y="52"/>
                    </a:lnTo>
                    <a:lnTo>
                      <a:pt x="63" y="0"/>
                    </a:lnTo>
                    <a:lnTo>
                      <a:pt x="0" y="36"/>
                    </a:lnTo>
                    <a:lnTo>
                      <a:pt x="94" y="9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1" name="íṩľiḋê">
                <a:extLst>
                  <a:ext uri="{FF2B5EF4-FFF2-40B4-BE49-F238E27FC236}">
                    <a16:creationId xmlns:a16="http://schemas.microsoft.com/office/drawing/2014/main" id="{1D25B955-E9BA-4AEA-86B8-31FC0CB12D24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76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2" name="íšḻîḋê">
                <a:extLst>
                  <a:ext uri="{FF2B5EF4-FFF2-40B4-BE49-F238E27FC236}">
                    <a16:creationId xmlns:a16="http://schemas.microsoft.com/office/drawing/2014/main" id="{1654ACCA-4B39-4F8C-8774-6AC685E05438}"/>
                  </a:ext>
                </a:extLst>
              </p:cNvPr>
              <p:cNvSpPr/>
              <p:nvPr/>
            </p:nvSpPr>
            <p:spPr bwMode="auto">
              <a:xfrm>
                <a:off x="3321" y="1814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3" name="íṧ1íḓé">
                <a:extLst>
                  <a:ext uri="{FF2B5EF4-FFF2-40B4-BE49-F238E27FC236}">
                    <a16:creationId xmlns:a16="http://schemas.microsoft.com/office/drawing/2014/main" id="{286EBA7B-8CE9-4DD7-9F5E-788AA9667DE9}"/>
                  </a:ext>
                </a:extLst>
              </p:cNvPr>
              <p:cNvSpPr/>
              <p:nvPr/>
            </p:nvSpPr>
            <p:spPr bwMode="auto">
              <a:xfrm>
                <a:off x="3232" y="1613"/>
                <a:ext cx="223" cy="292"/>
              </a:xfrm>
              <a:custGeom>
                <a:avLst/>
                <a:gdLst>
                  <a:gd name="T0" fmla="*/ 111 w 223"/>
                  <a:gd name="T1" fmla="*/ 292 h 292"/>
                  <a:gd name="T2" fmla="*/ 0 w 223"/>
                  <a:gd name="T3" fmla="*/ 228 h 292"/>
                  <a:gd name="T4" fmla="*/ 111 w 223"/>
                  <a:gd name="T5" fmla="*/ 0 h 292"/>
                  <a:gd name="T6" fmla="*/ 223 w 223"/>
                  <a:gd name="T7" fmla="*/ 228 h 292"/>
                  <a:gd name="T8" fmla="*/ 111 w 223"/>
                  <a:gd name="T9" fmla="*/ 292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3" h="292">
                    <a:moveTo>
                      <a:pt x="111" y="292"/>
                    </a:moveTo>
                    <a:lnTo>
                      <a:pt x="0" y="228"/>
                    </a:lnTo>
                    <a:lnTo>
                      <a:pt x="111" y="0"/>
                    </a:lnTo>
                    <a:lnTo>
                      <a:pt x="223" y="228"/>
                    </a:lnTo>
                    <a:lnTo>
                      <a:pt x="111" y="2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4" name="íṣľîdè">
                <a:extLst>
                  <a:ext uri="{FF2B5EF4-FFF2-40B4-BE49-F238E27FC236}">
                    <a16:creationId xmlns:a16="http://schemas.microsoft.com/office/drawing/2014/main" id="{0A74357C-759D-43B3-BC58-E3268AEBE307}"/>
                  </a:ext>
                </a:extLst>
              </p:cNvPr>
              <p:cNvSpPr/>
              <p:nvPr/>
            </p:nvSpPr>
            <p:spPr bwMode="auto">
              <a:xfrm>
                <a:off x="3343" y="1613"/>
                <a:ext cx="112" cy="292"/>
              </a:xfrm>
              <a:custGeom>
                <a:avLst/>
                <a:gdLst>
                  <a:gd name="T0" fmla="*/ 0 w 112"/>
                  <a:gd name="T1" fmla="*/ 0 h 292"/>
                  <a:gd name="T2" fmla="*/ 112 w 112"/>
                  <a:gd name="T3" fmla="*/ 228 h 292"/>
                  <a:gd name="T4" fmla="*/ 0 w 112"/>
                  <a:gd name="T5" fmla="*/ 292 h 292"/>
                  <a:gd name="T6" fmla="*/ 0 w 112"/>
                  <a:gd name="T7" fmla="*/ 0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92">
                    <a:moveTo>
                      <a:pt x="0" y="0"/>
                    </a:moveTo>
                    <a:lnTo>
                      <a:pt x="112" y="228"/>
                    </a:lnTo>
                    <a:lnTo>
                      <a:pt x="0" y="2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5" name="íṥļïḓé">
                <a:extLst>
                  <a:ext uri="{FF2B5EF4-FFF2-40B4-BE49-F238E27FC236}">
                    <a16:creationId xmlns:a16="http://schemas.microsoft.com/office/drawing/2014/main" id="{EF115B42-2161-4289-BC53-5D31974AC97C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75"/>
              </a:xfrm>
              <a:custGeom>
                <a:avLst/>
                <a:gdLst>
                  <a:gd name="T0" fmla="*/ 25 w 25"/>
                  <a:gd name="T1" fmla="*/ 85 h 97"/>
                  <a:gd name="T2" fmla="*/ 12 w 25"/>
                  <a:gd name="T3" fmla="*/ 97 h 97"/>
                  <a:gd name="T4" fmla="*/ 12 w 25"/>
                  <a:gd name="T5" fmla="*/ 97 h 97"/>
                  <a:gd name="T6" fmla="*/ 0 w 25"/>
                  <a:gd name="T7" fmla="*/ 85 h 97"/>
                  <a:gd name="T8" fmla="*/ 0 w 25"/>
                  <a:gd name="T9" fmla="*/ 13 h 97"/>
                  <a:gd name="T10" fmla="*/ 12 w 25"/>
                  <a:gd name="T11" fmla="*/ 0 h 97"/>
                  <a:gd name="T12" fmla="*/ 12 w 25"/>
                  <a:gd name="T13" fmla="*/ 0 h 97"/>
                  <a:gd name="T14" fmla="*/ 25 w 25"/>
                  <a:gd name="T15" fmla="*/ 13 h 97"/>
                  <a:gd name="T16" fmla="*/ 25 w 25"/>
                  <a:gd name="T17" fmla="*/ 85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97">
                    <a:moveTo>
                      <a:pt x="25" y="85"/>
                    </a:moveTo>
                    <a:cubicBezTo>
                      <a:pt x="25" y="92"/>
                      <a:pt x="19" y="97"/>
                      <a:pt x="12" y="97"/>
                    </a:cubicBezTo>
                    <a:cubicBezTo>
                      <a:pt x="12" y="97"/>
                      <a:pt x="12" y="97"/>
                      <a:pt x="12" y="97"/>
                    </a:cubicBezTo>
                    <a:cubicBezTo>
                      <a:pt x="6" y="97"/>
                      <a:pt x="0" y="92"/>
                      <a:pt x="0" y="85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6" name="iŝḻïḑè">
                <a:extLst>
                  <a:ext uri="{FF2B5EF4-FFF2-40B4-BE49-F238E27FC236}">
                    <a16:creationId xmlns:a16="http://schemas.microsoft.com/office/drawing/2014/main" id="{657FE049-219A-459A-8F6D-E187B520FB33}"/>
                  </a:ext>
                </a:extLst>
              </p:cNvPr>
              <p:cNvSpPr/>
              <p:nvPr/>
            </p:nvSpPr>
            <p:spPr bwMode="auto">
              <a:xfrm>
                <a:off x="4948" y="1957"/>
                <a:ext cx="45" cy="114"/>
              </a:xfrm>
              <a:custGeom>
                <a:avLst/>
                <a:gdLst>
                  <a:gd name="T0" fmla="*/ 12 w 25"/>
                  <a:gd name="T1" fmla="*/ 63 h 63"/>
                  <a:gd name="T2" fmla="*/ 25 w 25"/>
                  <a:gd name="T3" fmla="*/ 56 h 63"/>
                  <a:gd name="T4" fmla="*/ 25 w 25"/>
                  <a:gd name="T5" fmla="*/ 13 h 63"/>
                  <a:gd name="T6" fmla="*/ 12 w 25"/>
                  <a:gd name="T7" fmla="*/ 0 h 63"/>
                  <a:gd name="T8" fmla="*/ 0 w 25"/>
                  <a:gd name="T9" fmla="*/ 13 h 63"/>
                  <a:gd name="T10" fmla="*/ 0 w 25"/>
                  <a:gd name="T11" fmla="*/ 56 h 63"/>
                  <a:gd name="T12" fmla="*/ 12 w 25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3">
                    <a:moveTo>
                      <a:pt x="12" y="63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6" y="0"/>
                      <a:pt x="0" y="6"/>
                      <a:pt x="0" y="13"/>
                    </a:cubicBezTo>
                    <a:cubicBezTo>
                      <a:pt x="0" y="56"/>
                      <a:pt x="0" y="56"/>
                      <a:pt x="0" y="56"/>
                    </a:cubicBezTo>
                    <a:lnTo>
                      <a:pt x="12" y="63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7" name="íŝľïḍê">
                <a:extLst>
                  <a:ext uri="{FF2B5EF4-FFF2-40B4-BE49-F238E27FC236}">
                    <a16:creationId xmlns:a16="http://schemas.microsoft.com/office/drawing/2014/main" id="{16244BCC-C3B2-47E5-AEE2-A2B770092689}"/>
                  </a:ext>
                </a:extLst>
              </p:cNvPr>
              <p:cNvSpPr/>
              <p:nvPr/>
            </p:nvSpPr>
            <p:spPr bwMode="auto">
              <a:xfrm>
                <a:off x="4859" y="1758"/>
                <a:ext cx="222" cy="289"/>
              </a:xfrm>
              <a:custGeom>
                <a:avLst/>
                <a:gdLst>
                  <a:gd name="T0" fmla="*/ 110 w 222"/>
                  <a:gd name="T1" fmla="*/ 289 h 289"/>
                  <a:gd name="T2" fmla="*/ 0 w 222"/>
                  <a:gd name="T3" fmla="*/ 226 h 289"/>
                  <a:gd name="T4" fmla="*/ 110 w 222"/>
                  <a:gd name="T5" fmla="*/ 0 h 289"/>
                  <a:gd name="T6" fmla="*/ 222 w 222"/>
                  <a:gd name="T7" fmla="*/ 226 h 289"/>
                  <a:gd name="T8" fmla="*/ 110 w 222"/>
                  <a:gd name="T9" fmla="*/ 289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2" h="289">
                    <a:moveTo>
                      <a:pt x="110" y="289"/>
                    </a:moveTo>
                    <a:lnTo>
                      <a:pt x="0" y="226"/>
                    </a:lnTo>
                    <a:lnTo>
                      <a:pt x="110" y="0"/>
                    </a:lnTo>
                    <a:lnTo>
                      <a:pt x="222" y="226"/>
                    </a:lnTo>
                    <a:lnTo>
                      <a:pt x="110" y="28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8" name="iŝḷïdè">
                <a:extLst>
                  <a:ext uri="{FF2B5EF4-FFF2-40B4-BE49-F238E27FC236}">
                    <a16:creationId xmlns:a16="http://schemas.microsoft.com/office/drawing/2014/main" id="{25ED0D20-BC5A-4449-8867-3BC6BD6343AE}"/>
                  </a:ext>
                </a:extLst>
              </p:cNvPr>
              <p:cNvSpPr/>
              <p:nvPr/>
            </p:nvSpPr>
            <p:spPr bwMode="auto">
              <a:xfrm>
                <a:off x="4969" y="1758"/>
                <a:ext cx="112" cy="289"/>
              </a:xfrm>
              <a:custGeom>
                <a:avLst/>
                <a:gdLst>
                  <a:gd name="T0" fmla="*/ 0 w 112"/>
                  <a:gd name="T1" fmla="*/ 0 h 289"/>
                  <a:gd name="T2" fmla="*/ 112 w 112"/>
                  <a:gd name="T3" fmla="*/ 226 h 289"/>
                  <a:gd name="T4" fmla="*/ 0 w 112"/>
                  <a:gd name="T5" fmla="*/ 289 h 289"/>
                  <a:gd name="T6" fmla="*/ 0 w 112"/>
                  <a:gd name="T7" fmla="*/ 0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2" h="289">
                    <a:moveTo>
                      <a:pt x="0" y="0"/>
                    </a:moveTo>
                    <a:lnTo>
                      <a:pt x="112" y="226"/>
                    </a:lnTo>
                    <a:lnTo>
                      <a:pt x="0" y="2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49" name="îṥļîḋé">
                <a:extLst>
                  <a:ext uri="{FF2B5EF4-FFF2-40B4-BE49-F238E27FC236}">
                    <a16:creationId xmlns:a16="http://schemas.microsoft.com/office/drawing/2014/main" id="{4CA3F077-2153-431D-A39A-3CFD60838957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539"/>
              </a:xfrm>
              <a:custGeom>
                <a:avLst/>
                <a:gdLst>
                  <a:gd name="T0" fmla="*/ 0 w 836"/>
                  <a:gd name="T1" fmla="*/ 345 h 539"/>
                  <a:gd name="T2" fmla="*/ 336 w 836"/>
                  <a:gd name="T3" fmla="*/ 539 h 539"/>
                  <a:gd name="T4" fmla="*/ 836 w 836"/>
                  <a:gd name="T5" fmla="*/ 249 h 539"/>
                  <a:gd name="T6" fmla="*/ 836 w 836"/>
                  <a:gd name="T7" fmla="*/ 193 h 539"/>
                  <a:gd name="T8" fmla="*/ 500 w 836"/>
                  <a:gd name="T9" fmla="*/ 0 h 539"/>
                  <a:gd name="T10" fmla="*/ 0 w 836"/>
                  <a:gd name="T11" fmla="*/ 289 h 539"/>
                  <a:gd name="T12" fmla="*/ 0 w 836"/>
                  <a:gd name="T13" fmla="*/ 345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36" h="539">
                    <a:moveTo>
                      <a:pt x="0" y="345"/>
                    </a:moveTo>
                    <a:lnTo>
                      <a:pt x="336" y="539"/>
                    </a:lnTo>
                    <a:lnTo>
                      <a:pt x="836" y="249"/>
                    </a:lnTo>
                    <a:lnTo>
                      <a:pt x="836" y="193"/>
                    </a:lnTo>
                    <a:lnTo>
                      <a:pt x="500" y="0"/>
                    </a:lnTo>
                    <a:lnTo>
                      <a:pt x="0" y="289"/>
                    </a:lnTo>
                    <a:lnTo>
                      <a:pt x="0" y="34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0" name="íšliḓé">
                <a:extLst>
                  <a:ext uri="{FF2B5EF4-FFF2-40B4-BE49-F238E27FC236}">
                    <a16:creationId xmlns:a16="http://schemas.microsoft.com/office/drawing/2014/main" id="{9F447F33-1953-4758-9DB1-86839544CBF2}"/>
                  </a:ext>
                </a:extLst>
              </p:cNvPr>
              <p:cNvSpPr/>
              <p:nvPr/>
            </p:nvSpPr>
            <p:spPr bwMode="auto">
              <a:xfrm>
                <a:off x="2546" y="1847"/>
                <a:ext cx="836" cy="482"/>
              </a:xfrm>
              <a:custGeom>
                <a:avLst/>
                <a:gdLst>
                  <a:gd name="T0" fmla="*/ 336 w 836"/>
                  <a:gd name="T1" fmla="*/ 482 h 482"/>
                  <a:gd name="T2" fmla="*/ 0 w 836"/>
                  <a:gd name="T3" fmla="*/ 289 h 482"/>
                  <a:gd name="T4" fmla="*/ 500 w 836"/>
                  <a:gd name="T5" fmla="*/ 0 h 482"/>
                  <a:gd name="T6" fmla="*/ 836 w 836"/>
                  <a:gd name="T7" fmla="*/ 193 h 482"/>
                  <a:gd name="T8" fmla="*/ 336 w 836"/>
                  <a:gd name="T9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36" h="482">
                    <a:moveTo>
                      <a:pt x="336" y="482"/>
                    </a:moveTo>
                    <a:lnTo>
                      <a:pt x="0" y="289"/>
                    </a:lnTo>
                    <a:lnTo>
                      <a:pt x="500" y="0"/>
                    </a:lnTo>
                    <a:lnTo>
                      <a:pt x="836" y="193"/>
                    </a:lnTo>
                    <a:lnTo>
                      <a:pt x="336" y="482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1" name="íṥ1íḍé">
                <a:extLst>
                  <a:ext uri="{FF2B5EF4-FFF2-40B4-BE49-F238E27FC236}">
                    <a16:creationId xmlns:a16="http://schemas.microsoft.com/office/drawing/2014/main" id="{FFCB2D5F-E091-4EFB-8ACB-76165882D130}"/>
                  </a:ext>
                </a:extLst>
              </p:cNvPr>
              <p:cNvSpPr/>
              <p:nvPr/>
            </p:nvSpPr>
            <p:spPr bwMode="auto">
              <a:xfrm>
                <a:off x="2614" y="1886"/>
                <a:ext cx="700" cy="404"/>
              </a:xfrm>
              <a:custGeom>
                <a:avLst/>
                <a:gdLst>
                  <a:gd name="T0" fmla="*/ 282 w 700"/>
                  <a:gd name="T1" fmla="*/ 404 h 404"/>
                  <a:gd name="T2" fmla="*/ 0 w 700"/>
                  <a:gd name="T3" fmla="*/ 241 h 404"/>
                  <a:gd name="T4" fmla="*/ 420 w 700"/>
                  <a:gd name="T5" fmla="*/ 0 h 404"/>
                  <a:gd name="T6" fmla="*/ 700 w 700"/>
                  <a:gd name="T7" fmla="*/ 163 h 404"/>
                  <a:gd name="T8" fmla="*/ 282 w 700"/>
                  <a:gd name="T9" fmla="*/ 404 h 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0" h="404">
                    <a:moveTo>
                      <a:pt x="282" y="404"/>
                    </a:moveTo>
                    <a:lnTo>
                      <a:pt x="0" y="241"/>
                    </a:lnTo>
                    <a:lnTo>
                      <a:pt x="420" y="0"/>
                    </a:lnTo>
                    <a:lnTo>
                      <a:pt x="700" y="163"/>
                    </a:lnTo>
                    <a:lnTo>
                      <a:pt x="282" y="404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2" name="ïṡlîďe">
                <a:extLst>
                  <a:ext uri="{FF2B5EF4-FFF2-40B4-BE49-F238E27FC236}">
                    <a16:creationId xmlns:a16="http://schemas.microsoft.com/office/drawing/2014/main" id="{207C4235-2419-4976-B3B9-F9F8EED35B24}"/>
                  </a:ext>
                </a:extLst>
              </p:cNvPr>
              <p:cNvSpPr/>
              <p:nvPr/>
            </p:nvSpPr>
            <p:spPr bwMode="auto">
              <a:xfrm>
                <a:off x="2643" y="1049"/>
                <a:ext cx="259" cy="1228"/>
              </a:xfrm>
              <a:custGeom>
                <a:avLst/>
                <a:gdLst>
                  <a:gd name="T0" fmla="*/ 259 w 259"/>
                  <a:gd name="T1" fmla="*/ 150 h 1228"/>
                  <a:gd name="T2" fmla="*/ 0 w 259"/>
                  <a:gd name="T3" fmla="*/ 0 h 1228"/>
                  <a:gd name="T4" fmla="*/ 0 w 259"/>
                  <a:gd name="T5" fmla="*/ 1080 h 1228"/>
                  <a:gd name="T6" fmla="*/ 259 w 259"/>
                  <a:gd name="T7" fmla="*/ 1228 h 1228"/>
                  <a:gd name="T8" fmla="*/ 259 w 259"/>
                  <a:gd name="T9" fmla="*/ 15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1228">
                    <a:moveTo>
                      <a:pt x="259" y="150"/>
                    </a:moveTo>
                    <a:lnTo>
                      <a:pt x="0" y="0"/>
                    </a:lnTo>
                    <a:lnTo>
                      <a:pt x="0" y="1080"/>
                    </a:lnTo>
                    <a:lnTo>
                      <a:pt x="259" y="1228"/>
                    </a:lnTo>
                    <a:lnTo>
                      <a:pt x="259" y="15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3" name="íṥlíḑè">
                <a:extLst>
                  <a:ext uri="{FF2B5EF4-FFF2-40B4-BE49-F238E27FC236}">
                    <a16:creationId xmlns:a16="http://schemas.microsoft.com/office/drawing/2014/main" id="{FB66EF7B-D511-4B5C-B75B-DFFB22D20DCD}"/>
                  </a:ext>
                </a:extLst>
              </p:cNvPr>
              <p:cNvSpPr/>
              <p:nvPr/>
            </p:nvSpPr>
            <p:spPr bwMode="auto">
              <a:xfrm>
                <a:off x="2683" y="1143"/>
                <a:ext cx="181" cy="1042"/>
              </a:xfrm>
              <a:custGeom>
                <a:avLst/>
                <a:gdLst>
                  <a:gd name="T0" fmla="*/ 0 w 181"/>
                  <a:gd name="T1" fmla="*/ 939 h 1042"/>
                  <a:gd name="T2" fmla="*/ 181 w 181"/>
                  <a:gd name="T3" fmla="*/ 1042 h 1042"/>
                  <a:gd name="T4" fmla="*/ 181 w 181"/>
                  <a:gd name="T5" fmla="*/ 103 h 1042"/>
                  <a:gd name="T6" fmla="*/ 0 w 181"/>
                  <a:gd name="T7" fmla="*/ 0 h 1042"/>
                  <a:gd name="T8" fmla="*/ 0 w 181"/>
                  <a:gd name="T9" fmla="*/ 939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042">
                    <a:moveTo>
                      <a:pt x="0" y="939"/>
                    </a:moveTo>
                    <a:lnTo>
                      <a:pt x="181" y="1042"/>
                    </a:lnTo>
                    <a:lnTo>
                      <a:pt x="181" y="103"/>
                    </a:lnTo>
                    <a:lnTo>
                      <a:pt x="0" y="0"/>
                    </a:lnTo>
                    <a:lnTo>
                      <a:pt x="0" y="939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4" name="íṡļide">
                <a:extLst>
                  <a:ext uri="{FF2B5EF4-FFF2-40B4-BE49-F238E27FC236}">
                    <a16:creationId xmlns:a16="http://schemas.microsoft.com/office/drawing/2014/main" id="{E15302A0-2D50-4880-B955-94752DC62404}"/>
                  </a:ext>
                </a:extLst>
              </p:cNvPr>
              <p:cNvSpPr/>
              <p:nvPr/>
            </p:nvSpPr>
            <p:spPr bwMode="auto">
              <a:xfrm>
                <a:off x="2643" y="829"/>
                <a:ext cx="642" cy="370"/>
              </a:xfrm>
              <a:custGeom>
                <a:avLst/>
                <a:gdLst>
                  <a:gd name="T0" fmla="*/ 259 w 642"/>
                  <a:gd name="T1" fmla="*/ 370 h 370"/>
                  <a:gd name="T2" fmla="*/ 0 w 642"/>
                  <a:gd name="T3" fmla="*/ 220 h 370"/>
                  <a:gd name="T4" fmla="*/ 383 w 642"/>
                  <a:gd name="T5" fmla="*/ 0 h 370"/>
                  <a:gd name="T6" fmla="*/ 642 w 642"/>
                  <a:gd name="T7" fmla="*/ 148 h 370"/>
                  <a:gd name="T8" fmla="*/ 259 w 642"/>
                  <a:gd name="T9" fmla="*/ 37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42" h="370">
                    <a:moveTo>
                      <a:pt x="259" y="370"/>
                    </a:moveTo>
                    <a:lnTo>
                      <a:pt x="0" y="220"/>
                    </a:lnTo>
                    <a:lnTo>
                      <a:pt x="383" y="0"/>
                    </a:lnTo>
                    <a:lnTo>
                      <a:pt x="642" y="148"/>
                    </a:lnTo>
                    <a:lnTo>
                      <a:pt x="259" y="370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5" name="iṥľíḓé">
                <a:extLst>
                  <a:ext uri="{FF2B5EF4-FFF2-40B4-BE49-F238E27FC236}">
                    <a16:creationId xmlns:a16="http://schemas.microsoft.com/office/drawing/2014/main" id="{4FFE4824-C659-475A-9689-DA53975D70D8}"/>
                  </a:ext>
                </a:extLst>
              </p:cNvPr>
              <p:cNvSpPr/>
              <p:nvPr/>
            </p:nvSpPr>
            <p:spPr bwMode="auto">
              <a:xfrm>
                <a:off x="2902" y="977"/>
                <a:ext cx="383" cy="1300"/>
              </a:xfrm>
              <a:custGeom>
                <a:avLst/>
                <a:gdLst>
                  <a:gd name="T0" fmla="*/ 0 w 383"/>
                  <a:gd name="T1" fmla="*/ 1300 h 1300"/>
                  <a:gd name="T2" fmla="*/ 383 w 383"/>
                  <a:gd name="T3" fmla="*/ 1079 h 1300"/>
                  <a:gd name="T4" fmla="*/ 383 w 383"/>
                  <a:gd name="T5" fmla="*/ 0 h 1300"/>
                  <a:gd name="T6" fmla="*/ 0 w 383"/>
                  <a:gd name="T7" fmla="*/ 222 h 1300"/>
                  <a:gd name="T8" fmla="*/ 0 w 383"/>
                  <a:gd name="T9" fmla="*/ 1300 h 1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1300">
                    <a:moveTo>
                      <a:pt x="0" y="1300"/>
                    </a:moveTo>
                    <a:lnTo>
                      <a:pt x="383" y="1079"/>
                    </a:lnTo>
                    <a:lnTo>
                      <a:pt x="383" y="0"/>
                    </a:lnTo>
                    <a:lnTo>
                      <a:pt x="0" y="222"/>
                    </a:lnTo>
                    <a:lnTo>
                      <a:pt x="0" y="130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6" name="iṡ1ïḍê">
                <a:extLst>
                  <a:ext uri="{FF2B5EF4-FFF2-40B4-BE49-F238E27FC236}">
                    <a16:creationId xmlns:a16="http://schemas.microsoft.com/office/drawing/2014/main" id="{BB80C13B-F397-4F0B-8EAB-35BB49BBCC5D}"/>
                  </a:ext>
                </a:extLst>
              </p:cNvPr>
              <p:cNvSpPr/>
              <p:nvPr/>
            </p:nvSpPr>
            <p:spPr bwMode="auto">
              <a:xfrm>
                <a:off x="2952" y="1095"/>
                <a:ext cx="280" cy="1065"/>
              </a:xfrm>
              <a:custGeom>
                <a:avLst/>
                <a:gdLst>
                  <a:gd name="T0" fmla="*/ 0 w 280"/>
                  <a:gd name="T1" fmla="*/ 1065 h 1065"/>
                  <a:gd name="T2" fmla="*/ 280 w 280"/>
                  <a:gd name="T3" fmla="*/ 904 h 1065"/>
                  <a:gd name="T4" fmla="*/ 280 w 280"/>
                  <a:gd name="T5" fmla="*/ 0 h 1065"/>
                  <a:gd name="T6" fmla="*/ 0 w 280"/>
                  <a:gd name="T7" fmla="*/ 162 h 1065"/>
                  <a:gd name="T8" fmla="*/ 0 w 280"/>
                  <a:gd name="T9" fmla="*/ 1065 h 10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0" h="1065">
                    <a:moveTo>
                      <a:pt x="0" y="1065"/>
                    </a:moveTo>
                    <a:lnTo>
                      <a:pt x="280" y="904"/>
                    </a:lnTo>
                    <a:lnTo>
                      <a:pt x="280" y="0"/>
                    </a:lnTo>
                    <a:lnTo>
                      <a:pt x="0" y="162"/>
                    </a:lnTo>
                    <a:lnTo>
                      <a:pt x="0" y="1065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7" name="ïŝlídé">
                <a:extLst>
                  <a:ext uri="{FF2B5EF4-FFF2-40B4-BE49-F238E27FC236}">
                    <a16:creationId xmlns:a16="http://schemas.microsoft.com/office/drawing/2014/main" id="{4EB461EB-27BD-4806-8283-65B99D47E2B6}"/>
                  </a:ext>
                </a:extLst>
              </p:cNvPr>
              <p:cNvSpPr/>
              <p:nvPr/>
            </p:nvSpPr>
            <p:spPr bwMode="auto">
              <a:xfrm>
                <a:off x="2817" y="1001"/>
                <a:ext cx="139" cy="97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5 h 54"/>
                  <a:gd name="T4" fmla="*/ 77 w 77"/>
                  <a:gd name="T5" fmla="*/ 25 h 54"/>
                  <a:gd name="T6" fmla="*/ 0 w 77"/>
                  <a:gd name="T7" fmla="*/ 25 h 54"/>
                  <a:gd name="T8" fmla="*/ 0 w 77"/>
                  <a:gd name="T9" fmla="*/ 25 h 54"/>
                  <a:gd name="T10" fmla="*/ 0 w 77"/>
                  <a:gd name="T11" fmla="*/ 25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6 h 54"/>
                  <a:gd name="T18" fmla="*/ 0 w 77"/>
                  <a:gd name="T19" fmla="*/ 26 h 54"/>
                  <a:gd name="T20" fmla="*/ 0 w 77"/>
                  <a:gd name="T21" fmla="*/ 26 h 54"/>
                  <a:gd name="T22" fmla="*/ 0 w 77"/>
                  <a:gd name="T23" fmla="*/ 26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7 h 54"/>
                  <a:gd name="T30" fmla="*/ 0 w 77"/>
                  <a:gd name="T31" fmla="*/ 27 h 54"/>
                  <a:gd name="T32" fmla="*/ 0 w 77"/>
                  <a:gd name="T33" fmla="*/ 27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8 h 54"/>
                  <a:gd name="T40" fmla="*/ 0 w 77"/>
                  <a:gd name="T41" fmla="*/ 28 h 54"/>
                  <a:gd name="T42" fmla="*/ 0 w 77"/>
                  <a:gd name="T43" fmla="*/ 28 h 54"/>
                  <a:gd name="T44" fmla="*/ 0 w 77"/>
                  <a:gd name="T45" fmla="*/ 28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9 h 54"/>
                  <a:gd name="T52" fmla="*/ 0 w 77"/>
                  <a:gd name="T53" fmla="*/ 29 h 54"/>
                  <a:gd name="T54" fmla="*/ 0 w 77"/>
                  <a:gd name="T55" fmla="*/ 29 h 54"/>
                  <a:gd name="T56" fmla="*/ 0 w 77"/>
                  <a:gd name="T57" fmla="*/ 29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30 h 54"/>
                  <a:gd name="T64" fmla="*/ 0 w 77"/>
                  <a:gd name="T65" fmla="*/ 30 h 54"/>
                  <a:gd name="T66" fmla="*/ 0 w 77"/>
                  <a:gd name="T67" fmla="*/ 30 h 54"/>
                  <a:gd name="T68" fmla="*/ 0 w 77"/>
                  <a:gd name="T69" fmla="*/ 30 h 54"/>
                  <a:gd name="T70" fmla="*/ 77 w 77"/>
                  <a:gd name="T71" fmla="*/ 30 h 54"/>
                  <a:gd name="T72" fmla="*/ 77 w 77"/>
                  <a:gd name="T73" fmla="*/ 30 h 54"/>
                  <a:gd name="T74" fmla="*/ 77 w 77"/>
                  <a:gd name="T75" fmla="*/ 30 h 54"/>
                  <a:gd name="T76" fmla="*/ 77 w 77"/>
                  <a:gd name="T77" fmla="*/ 30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9 h 54"/>
                  <a:gd name="T84" fmla="*/ 77 w 77"/>
                  <a:gd name="T85" fmla="*/ 29 h 54"/>
                  <a:gd name="T86" fmla="*/ 77 w 77"/>
                  <a:gd name="T87" fmla="*/ 29 h 54"/>
                  <a:gd name="T88" fmla="*/ 77 w 77"/>
                  <a:gd name="T89" fmla="*/ 29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8 h 54"/>
                  <a:gd name="T96" fmla="*/ 77 w 77"/>
                  <a:gd name="T97" fmla="*/ 28 h 54"/>
                  <a:gd name="T98" fmla="*/ 77 w 77"/>
                  <a:gd name="T99" fmla="*/ 28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7 h 54"/>
                  <a:gd name="T106" fmla="*/ 77 w 77"/>
                  <a:gd name="T107" fmla="*/ 27 h 54"/>
                  <a:gd name="T108" fmla="*/ 77 w 77"/>
                  <a:gd name="T109" fmla="*/ 27 h 54"/>
                  <a:gd name="T110" fmla="*/ 77 w 77"/>
                  <a:gd name="T111" fmla="*/ 27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6 h 54"/>
                  <a:gd name="T118" fmla="*/ 77 w 77"/>
                  <a:gd name="T119" fmla="*/ 26 h 54"/>
                  <a:gd name="T120" fmla="*/ 77 w 77"/>
                  <a:gd name="T121" fmla="*/ 26 h 54"/>
                  <a:gd name="T122" fmla="*/ 77 w 77"/>
                  <a:gd name="T123" fmla="*/ 26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19"/>
                      <a:pt x="73" y="13"/>
                      <a:pt x="66" y="9"/>
                    </a:cubicBezTo>
                    <a:cubicBezTo>
                      <a:pt x="51" y="0"/>
                      <a:pt x="26" y="0"/>
                      <a:pt x="11" y="9"/>
                    </a:cubicBezTo>
                    <a:cubicBezTo>
                      <a:pt x="4" y="13"/>
                      <a:pt x="0" y="19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0"/>
                      <a:pt x="0" y="30"/>
                      <a:pt x="0" y="30"/>
                    </a:cubicBezTo>
                    <a:cubicBezTo>
                      <a:pt x="0" y="36"/>
                      <a:pt x="4" y="41"/>
                      <a:pt x="11" y="46"/>
                    </a:cubicBezTo>
                    <a:cubicBezTo>
                      <a:pt x="26" y="54"/>
                      <a:pt x="51" y="54"/>
                      <a:pt x="66" y="46"/>
                    </a:cubicBezTo>
                    <a:cubicBezTo>
                      <a:pt x="73" y="41"/>
                      <a:pt x="77" y="36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30"/>
                      <a:pt x="77" y="30"/>
                      <a:pt x="77" y="30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8" name="isļíḍê">
                <a:extLst>
                  <a:ext uri="{FF2B5EF4-FFF2-40B4-BE49-F238E27FC236}">
                    <a16:creationId xmlns:a16="http://schemas.microsoft.com/office/drawing/2014/main" id="{AEC43254-1DB0-4E60-827B-471498A3D1E8}"/>
                  </a:ext>
                </a:extLst>
              </p:cNvPr>
              <p:cNvSpPr/>
              <p:nvPr/>
            </p:nvSpPr>
            <p:spPr bwMode="auto">
              <a:xfrm>
                <a:off x="2809" y="1001"/>
                <a:ext cx="154" cy="88"/>
              </a:xfrm>
              <a:custGeom>
                <a:avLst/>
                <a:gdLst>
                  <a:gd name="T0" fmla="*/ 70 w 85"/>
                  <a:gd name="T1" fmla="*/ 40 h 49"/>
                  <a:gd name="T2" fmla="*/ 15 w 85"/>
                  <a:gd name="T3" fmla="*/ 40 h 49"/>
                  <a:gd name="T4" fmla="*/ 15 w 85"/>
                  <a:gd name="T5" fmla="*/ 9 h 49"/>
                  <a:gd name="T6" fmla="*/ 70 w 85"/>
                  <a:gd name="T7" fmla="*/ 9 h 49"/>
                  <a:gd name="T8" fmla="*/ 70 w 85"/>
                  <a:gd name="T9" fmla="*/ 4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49">
                    <a:moveTo>
                      <a:pt x="70" y="40"/>
                    </a:moveTo>
                    <a:cubicBezTo>
                      <a:pt x="55" y="49"/>
                      <a:pt x="30" y="49"/>
                      <a:pt x="15" y="40"/>
                    </a:cubicBezTo>
                    <a:cubicBezTo>
                      <a:pt x="0" y="32"/>
                      <a:pt x="0" y="18"/>
                      <a:pt x="15" y="9"/>
                    </a:cubicBezTo>
                    <a:cubicBezTo>
                      <a:pt x="30" y="0"/>
                      <a:pt x="55" y="0"/>
                      <a:pt x="70" y="9"/>
                    </a:cubicBezTo>
                    <a:cubicBezTo>
                      <a:pt x="85" y="18"/>
                      <a:pt x="85" y="32"/>
                      <a:pt x="70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59" name="íšlïḓè">
                <a:extLst>
                  <a:ext uri="{FF2B5EF4-FFF2-40B4-BE49-F238E27FC236}">
                    <a16:creationId xmlns:a16="http://schemas.microsoft.com/office/drawing/2014/main" id="{C6333850-14E6-4809-930E-79665A78B397}"/>
                  </a:ext>
                </a:extLst>
              </p:cNvPr>
              <p:cNvSpPr/>
              <p:nvPr/>
            </p:nvSpPr>
            <p:spPr bwMode="auto">
              <a:xfrm>
                <a:off x="2981" y="912"/>
                <a:ext cx="139" cy="98"/>
              </a:xfrm>
              <a:custGeom>
                <a:avLst/>
                <a:gdLst>
                  <a:gd name="T0" fmla="*/ 77 w 77"/>
                  <a:gd name="T1" fmla="*/ 25 h 54"/>
                  <a:gd name="T2" fmla="*/ 77 w 77"/>
                  <a:gd name="T3" fmla="*/ 24 h 54"/>
                  <a:gd name="T4" fmla="*/ 77 w 77"/>
                  <a:gd name="T5" fmla="*/ 24 h 54"/>
                  <a:gd name="T6" fmla="*/ 0 w 77"/>
                  <a:gd name="T7" fmla="*/ 24 h 54"/>
                  <a:gd name="T8" fmla="*/ 0 w 77"/>
                  <a:gd name="T9" fmla="*/ 24 h 54"/>
                  <a:gd name="T10" fmla="*/ 0 w 77"/>
                  <a:gd name="T11" fmla="*/ 24 h 54"/>
                  <a:gd name="T12" fmla="*/ 0 w 77"/>
                  <a:gd name="T13" fmla="*/ 25 h 54"/>
                  <a:gd name="T14" fmla="*/ 0 w 77"/>
                  <a:gd name="T15" fmla="*/ 25 h 54"/>
                  <a:gd name="T16" fmla="*/ 0 w 77"/>
                  <a:gd name="T17" fmla="*/ 25 h 54"/>
                  <a:gd name="T18" fmla="*/ 0 w 77"/>
                  <a:gd name="T19" fmla="*/ 25 h 54"/>
                  <a:gd name="T20" fmla="*/ 0 w 77"/>
                  <a:gd name="T21" fmla="*/ 25 h 54"/>
                  <a:gd name="T22" fmla="*/ 0 w 77"/>
                  <a:gd name="T23" fmla="*/ 25 h 54"/>
                  <a:gd name="T24" fmla="*/ 0 w 77"/>
                  <a:gd name="T25" fmla="*/ 26 h 54"/>
                  <a:gd name="T26" fmla="*/ 0 w 77"/>
                  <a:gd name="T27" fmla="*/ 26 h 54"/>
                  <a:gd name="T28" fmla="*/ 0 w 77"/>
                  <a:gd name="T29" fmla="*/ 26 h 54"/>
                  <a:gd name="T30" fmla="*/ 0 w 77"/>
                  <a:gd name="T31" fmla="*/ 26 h 54"/>
                  <a:gd name="T32" fmla="*/ 0 w 77"/>
                  <a:gd name="T33" fmla="*/ 26 h 54"/>
                  <a:gd name="T34" fmla="*/ 0 w 77"/>
                  <a:gd name="T35" fmla="*/ 27 h 54"/>
                  <a:gd name="T36" fmla="*/ 0 w 77"/>
                  <a:gd name="T37" fmla="*/ 27 h 54"/>
                  <a:gd name="T38" fmla="*/ 0 w 77"/>
                  <a:gd name="T39" fmla="*/ 27 h 54"/>
                  <a:gd name="T40" fmla="*/ 0 w 77"/>
                  <a:gd name="T41" fmla="*/ 27 h 54"/>
                  <a:gd name="T42" fmla="*/ 0 w 77"/>
                  <a:gd name="T43" fmla="*/ 27 h 54"/>
                  <a:gd name="T44" fmla="*/ 0 w 77"/>
                  <a:gd name="T45" fmla="*/ 27 h 54"/>
                  <a:gd name="T46" fmla="*/ 0 w 77"/>
                  <a:gd name="T47" fmla="*/ 28 h 54"/>
                  <a:gd name="T48" fmla="*/ 0 w 77"/>
                  <a:gd name="T49" fmla="*/ 28 h 54"/>
                  <a:gd name="T50" fmla="*/ 0 w 77"/>
                  <a:gd name="T51" fmla="*/ 28 h 54"/>
                  <a:gd name="T52" fmla="*/ 0 w 77"/>
                  <a:gd name="T53" fmla="*/ 28 h 54"/>
                  <a:gd name="T54" fmla="*/ 0 w 77"/>
                  <a:gd name="T55" fmla="*/ 28 h 54"/>
                  <a:gd name="T56" fmla="*/ 0 w 77"/>
                  <a:gd name="T57" fmla="*/ 28 h 54"/>
                  <a:gd name="T58" fmla="*/ 0 w 77"/>
                  <a:gd name="T59" fmla="*/ 29 h 54"/>
                  <a:gd name="T60" fmla="*/ 0 w 77"/>
                  <a:gd name="T61" fmla="*/ 29 h 54"/>
                  <a:gd name="T62" fmla="*/ 0 w 77"/>
                  <a:gd name="T63" fmla="*/ 29 h 54"/>
                  <a:gd name="T64" fmla="*/ 0 w 77"/>
                  <a:gd name="T65" fmla="*/ 29 h 54"/>
                  <a:gd name="T66" fmla="*/ 0 w 77"/>
                  <a:gd name="T67" fmla="*/ 29 h 54"/>
                  <a:gd name="T68" fmla="*/ 0 w 77"/>
                  <a:gd name="T69" fmla="*/ 29 h 54"/>
                  <a:gd name="T70" fmla="*/ 77 w 77"/>
                  <a:gd name="T71" fmla="*/ 29 h 54"/>
                  <a:gd name="T72" fmla="*/ 77 w 77"/>
                  <a:gd name="T73" fmla="*/ 29 h 54"/>
                  <a:gd name="T74" fmla="*/ 77 w 77"/>
                  <a:gd name="T75" fmla="*/ 29 h 54"/>
                  <a:gd name="T76" fmla="*/ 77 w 77"/>
                  <a:gd name="T77" fmla="*/ 29 h 54"/>
                  <a:gd name="T78" fmla="*/ 77 w 77"/>
                  <a:gd name="T79" fmla="*/ 29 h 54"/>
                  <a:gd name="T80" fmla="*/ 77 w 77"/>
                  <a:gd name="T81" fmla="*/ 29 h 54"/>
                  <a:gd name="T82" fmla="*/ 77 w 77"/>
                  <a:gd name="T83" fmla="*/ 28 h 54"/>
                  <a:gd name="T84" fmla="*/ 77 w 77"/>
                  <a:gd name="T85" fmla="*/ 28 h 54"/>
                  <a:gd name="T86" fmla="*/ 77 w 77"/>
                  <a:gd name="T87" fmla="*/ 28 h 54"/>
                  <a:gd name="T88" fmla="*/ 77 w 77"/>
                  <a:gd name="T89" fmla="*/ 28 h 54"/>
                  <a:gd name="T90" fmla="*/ 77 w 77"/>
                  <a:gd name="T91" fmla="*/ 28 h 54"/>
                  <a:gd name="T92" fmla="*/ 77 w 77"/>
                  <a:gd name="T93" fmla="*/ 28 h 54"/>
                  <a:gd name="T94" fmla="*/ 77 w 77"/>
                  <a:gd name="T95" fmla="*/ 27 h 54"/>
                  <a:gd name="T96" fmla="*/ 77 w 77"/>
                  <a:gd name="T97" fmla="*/ 27 h 54"/>
                  <a:gd name="T98" fmla="*/ 77 w 77"/>
                  <a:gd name="T99" fmla="*/ 27 h 54"/>
                  <a:gd name="T100" fmla="*/ 77 w 77"/>
                  <a:gd name="T101" fmla="*/ 27 h 54"/>
                  <a:gd name="T102" fmla="*/ 77 w 77"/>
                  <a:gd name="T103" fmla="*/ 27 h 54"/>
                  <a:gd name="T104" fmla="*/ 77 w 77"/>
                  <a:gd name="T105" fmla="*/ 26 h 54"/>
                  <a:gd name="T106" fmla="*/ 77 w 77"/>
                  <a:gd name="T107" fmla="*/ 26 h 54"/>
                  <a:gd name="T108" fmla="*/ 77 w 77"/>
                  <a:gd name="T109" fmla="*/ 26 h 54"/>
                  <a:gd name="T110" fmla="*/ 77 w 77"/>
                  <a:gd name="T111" fmla="*/ 26 h 54"/>
                  <a:gd name="T112" fmla="*/ 77 w 77"/>
                  <a:gd name="T113" fmla="*/ 26 h 54"/>
                  <a:gd name="T114" fmla="*/ 77 w 77"/>
                  <a:gd name="T115" fmla="*/ 26 h 54"/>
                  <a:gd name="T116" fmla="*/ 77 w 77"/>
                  <a:gd name="T117" fmla="*/ 25 h 54"/>
                  <a:gd name="T118" fmla="*/ 77 w 77"/>
                  <a:gd name="T119" fmla="*/ 25 h 54"/>
                  <a:gd name="T120" fmla="*/ 77 w 77"/>
                  <a:gd name="T121" fmla="*/ 25 h 54"/>
                  <a:gd name="T122" fmla="*/ 77 w 77"/>
                  <a:gd name="T123" fmla="*/ 25 h 54"/>
                  <a:gd name="T124" fmla="*/ 77 w 77"/>
                  <a:gd name="T125" fmla="*/ 25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7" h="54">
                    <a:moveTo>
                      <a:pt x="77" y="25"/>
                    </a:move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24"/>
                      <a:pt x="77" y="24"/>
                      <a:pt x="77" y="24"/>
                    </a:cubicBezTo>
                    <a:cubicBezTo>
                      <a:pt x="77" y="18"/>
                      <a:pt x="74" y="13"/>
                      <a:pt x="66" y="8"/>
                    </a:cubicBezTo>
                    <a:cubicBezTo>
                      <a:pt x="51" y="0"/>
                      <a:pt x="27" y="0"/>
                      <a:pt x="12" y="8"/>
                    </a:cubicBezTo>
                    <a:cubicBezTo>
                      <a:pt x="4" y="13"/>
                      <a:pt x="0" y="18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24"/>
                      <a:pt x="0" y="24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25"/>
                      <a:pt x="0" y="25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0" y="26"/>
                      <a:pt x="0" y="26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7"/>
                      <a:pt x="0" y="27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8"/>
                      <a:pt x="0" y="28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29"/>
                      <a:pt x="0" y="29"/>
                      <a:pt x="0" y="29"/>
                    </a:cubicBezTo>
                    <a:cubicBezTo>
                      <a:pt x="0" y="35"/>
                      <a:pt x="4" y="41"/>
                      <a:pt x="12" y="45"/>
                    </a:cubicBezTo>
                    <a:cubicBezTo>
                      <a:pt x="27" y="54"/>
                      <a:pt x="51" y="54"/>
                      <a:pt x="66" y="45"/>
                    </a:cubicBezTo>
                    <a:cubicBezTo>
                      <a:pt x="74" y="41"/>
                      <a:pt x="77" y="35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9"/>
                      <a:pt x="77" y="29"/>
                      <a:pt x="77" y="29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8"/>
                      <a:pt x="77" y="28"/>
                      <a:pt x="77" y="28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7"/>
                      <a:pt x="77" y="27"/>
                      <a:pt x="77" y="27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6"/>
                      <a:pt x="77" y="26"/>
                      <a:pt x="77" y="26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7" y="25"/>
                      <a:pt x="77" y="25"/>
                      <a:pt x="77" y="25"/>
                    </a:cubicBez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0" name="iśľïḋê">
                <a:extLst>
                  <a:ext uri="{FF2B5EF4-FFF2-40B4-BE49-F238E27FC236}">
                    <a16:creationId xmlns:a16="http://schemas.microsoft.com/office/drawing/2014/main" id="{2FED3F69-E7E4-4762-8D31-4467A0F4885F}"/>
                  </a:ext>
                </a:extLst>
              </p:cNvPr>
              <p:cNvSpPr/>
              <p:nvPr/>
            </p:nvSpPr>
            <p:spPr bwMode="auto">
              <a:xfrm>
                <a:off x="2976" y="912"/>
                <a:ext cx="152" cy="87"/>
              </a:xfrm>
              <a:custGeom>
                <a:avLst/>
                <a:gdLst>
                  <a:gd name="T0" fmla="*/ 69 w 84"/>
                  <a:gd name="T1" fmla="*/ 40 h 48"/>
                  <a:gd name="T2" fmla="*/ 15 w 84"/>
                  <a:gd name="T3" fmla="*/ 40 h 48"/>
                  <a:gd name="T4" fmla="*/ 15 w 84"/>
                  <a:gd name="T5" fmla="*/ 8 h 48"/>
                  <a:gd name="T6" fmla="*/ 69 w 84"/>
                  <a:gd name="T7" fmla="*/ 8 h 48"/>
                  <a:gd name="T8" fmla="*/ 69 w 84"/>
                  <a:gd name="T9" fmla="*/ 4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48">
                    <a:moveTo>
                      <a:pt x="69" y="40"/>
                    </a:moveTo>
                    <a:cubicBezTo>
                      <a:pt x="54" y="48"/>
                      <a:pt x="30" y="48"/>
                      <a:pt x="15" y="40"/>
                    </a:cubicBezTo>
                    <a:cubicBezTo>
                      <a:pt x="0" y="31"/>
                      <a:pt x="0" y="17"/>
                      <a:pt x="15" y="8"/>
                    </a:cubicBezTo>
                    <a:cubicBezTo>
                      <a:pt x="30" y="0"/>
                      <a:pt x="54" y="0"/>
                      <a:pt x="69" y="8"/>
                    </a:cubicBezTo>
                    <a:cubicBezTo>
                      <a:pt x="84" y="17"/>
                      <a:pt x="84" y="31"/>
                      <a:pt x="69" y="40"/>
                    </a:cubicBez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1" name="iṣļîḍé">
                <a:extLst>
                  <a:ext uri="{FF2B5EF4-FFF2-40B4-BE49-F238E27FC236}">
                    <a16:creationId xmlns:a16="http://schemas.microsoft.com/office/drawing/2014/main" id="{90F414EC-E9EB-4BF4-9EC5-414F434C07C7}"/>
                  </a:ext>
                </a:extLst>
              </p:cNvPr>
              <p:cNvSpPr/>
              <p:nvPr/>
            </p:nvSpPr>
            <p:spPr bwMode="auto">
              <a:xfrm flipV="1">
                <a:off x="2992" y="1169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2" name="iṥ1íḑê">
                <a:extLst>
                  <a:ext uri="{FF2B5EF4-FFF2-40B4-BE49-F238E27FC236}">
                    <a16:creationId xmlns:a16="http://schemas.microsoft.com/office/drawing/2014/main" id="{2FBC3B34-EAF1-492D-B749-13F4CA88F2BA}"/>
                  </a:ext>
                </a:extLst>
              </p:cNvPr>
              <p:cNvSpPr/>
              <p:nvPr/>
            </p:nvSpPr>
            <p:spPr bwMode="auto">
              <a:xfrm flipV="1">
                <a:off x="3044" y="1152"/>
                <a:ext cx="0" cy="991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3" name="i$lïde">
                <a:extLst>
                  <a:ext uri="{FF2B5EF4-FFF2-40B4-BE49-F238E27FC236}">
                    <a16:creationId xmlns:a16="http://schemas.microsoft.com/office/drawing/2014/main" id="{6573C71F-9614-4C53-8DBF-F9A1893D8E36}"/>
                  </a:ext>
                </a:extLst>
              </p:cNvPr>
              <p:cNvSpPr/>
              <p:nvPr/>
            </p:nvSpPr>
            <p:spPr bwMode="auto">
              <a:xfrm flipV="1">
                <a:off x="3095" y="1125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4" name="îṥlîďê">
                <a:extLst>
                  <a:ext uri="{FF2B5EF4-FFF2-40B4-BE49-F238E27FC236}">
                    <a16:creationId xmlns:a16="http://schemas.microsoft.com/office/drawing/2014/main" id="{8D564B4A-13A4-455E-9CC8-F7699C8707EA}"/>
                  </a:ext>
                </a:extLst>
              </p:cNvPr>
              <p:cNvSpPr/>
              <p:nvPr/>
            </p:nvSpPr>
            <p:spPr bwMode="auto">
              <a:xfrm flipV="1">
                <a:off x="3147" y="110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5" name="íśļîḑe">
                <a:extLst>
                  <a:ext uri="{FF2B5EF4-FFF2-40B4-BE49-F238E27FC236}">
                    <a16:creationId xmlns:a16="http://schemas.microsoft.com/office/drawing/2014/main" id="{93C7281C-4C30-4132-986A-E59552356E34}"/>
                  </a:ext>
                </a:extLst>
              </p:cNvPr>
              <p:cNvSpPr/>
              <p:nvPr/>
            </p:nvSpPr>
            <p:spPr bwMode="auto">
              <a:xfrm flipV="1">
                <a:off x="3200" y="1087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6" name="íşľídè">
                <a:extLst>
                  <a:ext uri="{FF2B5EF4-FFF2-40B4-BE49-F238E27FC236}">
                    <a16:creationId xmlns:a16="http://schemas.microsoft.com/office/drawing/2014/main" id="{1A11E06A-66CE-4AC4-8618-F0EFDCED831B}"/>
                  </a:ext>
                </a:extLst>
              </p:cNvPr>
              <p:cNvSpPr/>
              <p:nvPr/>
            </p:nvSpPr>
            <p:spPr bwMode="auto">
              <a:xfrm flipH="1">
                <a:off x="2956" y="1114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7" name="iṩļïḍê">
                <a:extLst>
                  <a:ext uri="{FF2B5EF4-FFF2-40B4-BE49-F238E27FC236}">
                    <a16:creationId xmlns:a16="http://schemas.microsoft.com/office/drawing/2014/main" id="{BF6FD286-13F7-4DD6-BB40-9095D2F07B74}"/>
                  </a:ext>
                </a:extLst>
              </p:cNvPr>
              <p:cNvSpPr/>
              <p:nvPr/>
            </p:nvSpPr>
            <p:spPr bwMode="auto">
              <a:xfrm flipH="1">
                <a:off x="2950" y="1205"/>
                <a:ext cx="306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8" name="îşľíḓè">
                <a:extLst>
                  <a:ext uri="{FF2B5EF4-FFF2-40B4-BE49-F238E27FC236}">
                    <a16:creationId xmlns:a16="http://schemas.microsoft.com/office/drawing/2014/main" id="{7090204E-A225-46BB-8650-1C209EF61540}"/>
                  </a:ext>
                </a:extLst>
              </p:cNvPr>
              <p:cNvSpPr/>
              <p:nvPr/>
            </p:nvSpPr>
            <p:spPr bwMode="auto">
              <a:xfrm flipH="1">
                <a:off x="2943" y="1295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69" name="iślíḍé">
                <a:extLst>
                  <a:ext uri="{FF2B5EF4-FFF2-40B4-BE49-F238E27FC236}">
                    <a16:creationId xmlns:a16="http://schemas.microsoft.com/office/drawing/2014/main" id="{C82AC20A-EB8C-4364-AE7B-160D9CC44AB3}"/>
                  </a:ext>
                </a:extLst>
              </p:cNvPr>
              <p:cNvSpPr/>
              <p:nvPr/>
            </p:nvSpPr>
            <p:spPr bwMode="auto">
              <a:xfrm flipH="1">
                <a:off x="2938" y="1386"/>
                <a:ext cx="303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0" name="îṣḷîḋe">
                <a:extLst>
                  <a:ext uri="{FF2B5EF4-FFF2-40B4-BE49-F238E27FC236}">
                    <a16:creationId xmlns:a16="http://schemas.microsoft.com/office/drawing/2014/main" id="{1773F04B-5EAD-46E8-B20D-5B9BED70BC80}"/>
                  </a:ext>
                </a:extLst>
              </p:cNvPr>
              <p:cNvSpPr/>
              <p:nvPr/>
            </p:nvSpPr>
            <p:spPr bwMode="auto">
              <a:xfrm flipH="1">
                <a:off x="2932" y="1568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1" name="ïṡḻiďé">
                <a:extLst>
                  <a:ext uri="{FF2B5EF4-FFF2-40B4-BE49-F238E27FC236}">
                    <a16:creationId xmlns:a16="http://schemas.microsoft.com/office/drawing/2014/main" id="{E88C6123-3AB8-4811-89D1-C4F0BEAEBC14}"/>
                  </a:ext>
                </a:extLst>
              </p:cNvPr>
              <p:cNvSpPr/>
              <p:nvPr/>
            </p:nvSpPr>
            <p:spPr bwMode="auto">
              <a:xfrm flipH="1">
                <a:off x="2943" y="1478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2" name="íŝ1ïḓé">
                <a:extLst>
                  <a:ext uri="{FF2B5EF4-FFF2-40B4-BE49-F238E27FC236}">
                    <a16:creationId xmlns:a16="http://schemas.microsoft.com/office/drawing/2014/main" id="{AF920298-5D25-4FBB-B4D4-B2A6A3141141}"/>
                  </a:ext>
                </a:extLst>
              </p:cNvPr>
              <p:cNvSpPr/>
              <p:nvPr/>
            </p:nvSpPr>
            <p:spPr bwMode="auto">
              <a:xfrm flipH="1">
                <a:off x="2943" y="1659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3" name="íṥ1íďê">
                <a:extLst>
                  <a:ext uri="{FF2B5EF4-FFF2-40B4-BE49-F238E27FC236}">
                    <a16:creationId xmlns:a16="http://schemas.microsoft.com/office/drawing/2014/main" id="{DF2E290F-B7DA-459F-AD78-4C4A6B0C1BA4}"/>
                  </a:ext>
                </a:extLst>
              </p:cNvPr>
              <p:cNvSpPr/>
              <p:nvPr/>
            </p:nvSpPr>
            <p:spPr bwMode="auto">
              <a:xfrm flipH="1">
                <a:off x="2943" y="174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4" name="îšļiḑè">
                <a:extLst>
                  <a:ext uri="{FF2B5EF4-FFF2-40B4-BE49-F238E27FC236}">
                    <a16:creationId xmlns:a16="http://schemas.microsoft.com/office/drawing/2014/main" id="{E3629AD8-7B15-4C5B-ABEA-1A45232088D9}"/>
                  </a:ext>
                </a:extLst>
              </p:cNvPr>
              <p:cNvSpPr/>
              <p:nvPr/>
            </p:nvSpPr>
            <p:spPr bwMode="auto">
              <a:xfrm flipH="1">
                <a:off x="2943" y="1839"/>
                <a:ext cx="304" cy="183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5" name="ïsļîḓé">
                <a:extLst>
                  <a:ext uri="{FF2B5EF4-FFF2-40B4-BE49-F238E27FC236}">
                    <a16:creationId xmlns:a16="http://schemas.microsoft.com/office/drawing/2014/main" id="{E19B4D6E-96BA-4164-BC1F-68582456482D}"/>
                  </a:ext>
                </a:extLst>
              </p:cNvPr>
              <p:cNvSpPr/>
              <p:nvPr/>
            </p:nvSpPr>
            <p:spPr bwMode="auto">
              <a:xfrm flipH="1">
                <a:off x="2943" y="1930"/>
                <a:ext cx="304" cy="182"/>
              </a:xfrm>
              <a:prstGeom prst="line">
                <a:avLst/>
              </a:prstGeom>
              <a:noFill/>
              <a:ln w="11113" cap="flat">
                <a:solidFill>
                  <a:srgbClr val="D3DEDA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6" name="îṡlíde">
                <a:extLst>
                  <a:ext uri="{FF2B5EF4-FFF2-40B4-BE49-F238E27FC236}">
                    <a16:creationId xmlns:a16="http://schemas.microsoft.com/office/drawing/2014/main" id="{71D4557B-6655-4BF8-A365-099D95D65070}"/>
                  </a:ext>
                </a:extLst>
              </p:cNvPr>
              <p:cNvSpPr/>
              <p:nvPr/>
            </p:nvSpPr>
            <p:spPr bwMode="auto">
              <a:xfrm flipV="1">
                <a:off x="2824" y="1199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7" name="ïŝ1îďe">
                <a:extLst>
                  <a:ext uri="{FF2B5EF4-FFF2-40B4-BE49-F238E27FC236}">
                    <a16:creationId xmlns:a16="http://schemas.microsoft.com/office/drawing/2014/main" id="{E7625935-2901-473D-BB45-CF999D046DE5}"/>
                  </a:ext>
                </a:extLst>
              </p:cNvPr>
              <p:cNvSpPr/>
              <p:nvPr/>
            </p:nvSpPr>
            <p:spPr bwMode="auto">
              <a:xfrm flipV="1">
                <a:off x="2771" y="1172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8" name="íśļïďê">
                <a:extLst>
                  <a:ext uri="{FF2B5EF4-FFF2-40B4-BE49-F238E27FC236}">
                    <a16:creationId xmlns:a16="http://schemas.microsoft.com/office/drawing/2014/main" id="{518F4976-0284-4F74-A157-491198A7A7CC}"/>
                  </a:ext>
                </a:extLst>
              </p:cNvPr>
              <p:cNvSpPr/>
              <p:nvPr/>
            </p:nvSpPr>
            <p:spPr bwMode="auto">
              <a:xfrm flipV="1">
                <a:off x="2721" y="1156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79" name="îśḷïḋè">
                <a:extLst>
                  <a:ext uri="{FF2B5EF4-FFF2-40B4-BE49-F238E27FC236}">
                    <a16:creationId xmlns:a16="http://schemas.microsoft.com/office/drawing/2014/main" id="{E45C57CD-B73B-4A38-9554-09FF543CEA26}"/>
                  </a:ext>
                </a:extLst>
              </p:cNvPr>
              <p:cNvSpPr/>
              <p:nvPr/>
            </p:nvSpPr>
            <p:spPr bwMode="auto">
              <a:xfrm flipV="1">
                <a:off x="2668" y="1134"/>
                <a:ext cx="0" cy="99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0" name="îṧḷîḋê">
                <a:extLst>
                  <a:ext uri="{FF2B5EF4-FFF2-40B4-BE49-F238E27FC236}">
                    <a16:creationId xmlns:a16="http://schemas.microsoft.com/office/drawing/2014/main" id="{8DA00665-888B-44F1-988B-15408FE6745B}"/>
                  </a:ext>
                </a:extLst>
              </p:cNvPr>
              <p:cNvSpPr/>
              <p:nvPr/>
            </p:nvSpPr>
            <p:spPr bwMode="auto">
              <a:xfrm>
                <a:off x="2650" y="1167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1" name="išḻîdè">
                <a:extLst>
                  <a:ext uri="{FF2B5EF4-FFF2-40B4-BE49-F238E27FC236}">
                    <a16:creationId xmlns:a16="http://schemas.microsoft.com/office/drawing/2014/main" id="{EC425D3F-DCA0-40BA-8C2C-04237971EACE}"/>
                  </a:ext>
                </a:extLst>
              </p:cNvPr>
              <p:cNvSpPr/>
              <p:nvPr/>
            </p:nvSpPr>
            <p:spPr bwMode="auto">
              <a:xfrm>
                <a:off x="2654" y="1257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2" name="íşļiḍe">
                <a:extLst>
                  <a:ext uri="{FF2B5EF4-FFF2-40B4-BE49-F238E27FC236}">
                    <a16:creationId xmlns:a16="http://schemas.microsoft.com/office/drawing/2014/main" id="{B3C66A2C-9597-4ABE-BC4E-5F9E42A7251D}"/>
                  </a:ext>
                </a:extLst>
              </p:cNvPr>
              <p:cNvSpPr/>
              <p:nvPr/>
            </p:nvSpPr>
            <p:spPr bwMode="auto">
              <a:xfrm>
                <a:off x="2659" y="1349"/>
                <a:ext cx="235" cy="142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3" name="ïṧḻîḓè">
                <a:extLst>
                  <a:ext uri="{FF2B5EF4-FFF2-40B4-BE49-F238E27FC236}">
                    <a16:creationId xmlns:a16="http://schemas.microsoft.com/office/drawing/2014/main" id="{931DD2B3-3362-4C86-BEAB-6F1421AE2EF5}"/>
                  </a:ext>
                </a:extLst>
              </p:cNvPr>
              <p:cNvSpPr/>
              <p:nvPr/>
            </p:nvSpPr>
            <p:spPr bwMode="auto">
              <a:xfrm>
                <a:off x="2663" y="1440"/>
                <a:ext cx="237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4" name="ïS1îdé">
                <a:extLst>
                  <a:ext uri="{FF2B5EF4-FFF2-40B4-BE49-F238E27FC236}">
                    <a16:creationId xmlns:a16="http://schemas.microsoft.com/office/drawing/2014/main" id="{B83D2951-63EF-4838-A103-1DBDA2CC984B}"/>
                  </a:ext>
                </a:extLst>
              </p:cNvPr>
              <p:cNvSpPr/>
              <p:nvPr/>
            </p:nvSpPr>
            <p:spPr bwMode="auto">
              <a:xfrm>
                <a:off x="2668" y="1623"/>
                <a:ext cx="212" cy="126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5" name="ïṧ1ïďe">
                <a:extLst>
                  <a:ext uri="{FF2B5EF4-FFF2-40B4-BE49-F238E27FC236}">
                    <a16:creationId xmlns:a16="http://schemas.microsoft.com/office/drawing/2014/main" id="{4EED079C-F57C-4174-AB34-A38771FFAC5C}"/>
                  </a:ext>
                </a:extLst>
              </p:cNvPr>
              <p:cNvSpPr/>
              <p:nvPr/>
            </p:nvSpPr>
            <p:spPr bwMode="auto">
              <a:xfrm>
                <a:off x="2659" y="1530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6" name="íṡľiḑe">
                <a:extLst>
                  <a:ext uri="{FF2B5EF4-FFF2-40B4-BE49-F238E27FC236}">
                    <a16:creationId xmlns:a16="http://schemas.microsoft.com/office/drawing/2014/main" id="{F4A4CD15-439B-433B-8256-314A443BF9B6}"/>
                  </a:ext>
                </a:extLst>
              </p:cNvPr>
              <p:cNvSpPr/>
              <p:nvPr/>
            </p:nvSpPr>
            <p:spPr bwMode="auto">
              <a:xfrm>
                <a:off x="2659" y="1713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7" name="išliḍe">
                <a:extLst>
                  <a:ext uri="{FF2B5EF4-FFF2-40B4-BE49-F238E27FC236}">
                    <a16:creationId xmlns:a16="http://schemas.microsoft.com/office/drawing/2014/main" id="{924205A0-794E-49CC-9E2B-FC546C061461}"/>
                  </a:ext>
                </a:extLst>
              </p:cNvPr>
              <p:cNvSpPr/>
              <p:nvPr/>
            </p:nvSpPr>
            <p:spPr bwMode="auto">
              <a:xfrm>
                <a:off x="2659" y="1803"/>
                <a:ext cx="235" cy="143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8" name="íṥḷîdè">
                <a:extLst>
                  <a:ext uri="{FF2B5EF4-FFF2-40B4-BE49-F238E27FC236}">
                    <a16:creationId xmlns:a16="http://schemas.microsoft.com/office/drawing/2014/main" id="{C3C08915-BD71-407F-8258-FD7992660B27}"/>
                  </a:ext>
                </a:extLst>
              </p:cNvPr>
              <p:cNvSpPr/>
              <p:nvPr/>
            </p:nvSpPr>
            <p:spPr bwMode="auto">
              <a:xfrm>
                <a:off x="2659" y="189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89" name="íş1íḓe">
                <a:extLst>
                  <a:ext uri="{FF2B5EF4-FFF2-40B4-BE49-F238E27FC236}">
                    <a16:creationId xmlns:a16="http://schemas.microsoft.com/office/drawing/2014/main" id="{AB38D4B8-4C3C-42AF-BDC9-798400F5E626}"/>
                  </a:ext>
                </a:extLst>
              </p:cNvPr>
              <p:cNvSpPr/>
              <p:nvPr/>
            </p:nvSpPr>
            <p:spPr bwMode="auto">
              <a:xfrm>
                <a:off x="2659" y="1986"/>
                <a:ext cx="235" cy="141"/>
              </a:xfrm>
              <a:prstGeom prst="line">
                <a:avLst/>
              </a:prstGeom>
              <a:noFill/>
              <a:ln w="11113" cap="flat">
                <a:solidFill>
                  <a:srgbClr val="BBC7C2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0" name="îṡḻíḓè">
                <a:extLst>
                  <a:ext uri="{FF2B5EF4-FFF2-40B4-BE49-F238E27FC236}">
                    <a16:creationId xmlns:a16="http://schemas.microsoft.com/office/drawing/2014/main" id="{1A0CCDA9-CB4E-445E-92E9-DAA9027DD3CB}"/>
                  </a:ext>
                </a:extLst>
              </p:cNvPr>
              <p:cNvSpPr/>
              <p:nvPr/>
            </p:nvSpPr>
            <p:spPr bwMode="auto">
              <a:xfrm>
                <a:off x="2546" y="2136"/>
                <a:ext cx="336" cy="250"/>
              </a:xfrm>
              <a:custGeom>
                <a:avLst/>
                <a:gdLst>
                  <a:gd name="T0" fmla="*/ 336 w 336"/>
                  <a:gd name="T1" fmla="*/ 250 h 250"/>
                  <a:gd name="T2" fmla="*/ 336 w 336"/>
                  <a:gd name="T3" fmla="*/ 193 h 250"/>
                  <a:gd name="T4" fmla="*/ 0 w 336"/>
                  <a:gd name="T5" fmla="*/ 0 h 250"/>
                  <a:gd name="T6" fmla="*/ 0 w 336"/>
                  <a:gd name="T7" fmla="*/ 56 h 250"/>
                  <a:gd name="T8" fmla="*/ 336 w 336"/>
                  <a:gd name="T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6" h="250">
                    <a:moveTo>
                      <a:pt x="336" y="250"/>
                    </a:moveTo>
                    <a:lnTo>
                      <a:pt x="336" y="193"/>
                    </a:lnTo>
                    <a:lnTo>
                      <a:pt x="0" y="0"/>
                    </a:lnTo>
                    <a:lnTo>
                      <a:pt x="0" y="56"/>
                    </a:lnTo>
                    <a:lnTo>
                      <a:pt x="336" y="25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1" name="iṥḻíḑe">
                <a:extLst>
                  <a:ext uri="{FF2B5EF4-FFF2-40B4-BE49-F238E27FC236}">
                    <a16:creationId xmlns:a16="http://schemas.microsoft.com/office/drawing/2014/main" id="{CEA769C0-A59E-4737-A597-7CA9CBDBF7C9}"/>
                  </a:ext>
                </a:extLst>
              </p:cNvPr>
              <p:cNvSpPr/>
              <p:nvPr/>
            </p:nvSpPr>
            <p:spPr bwMode="auto">
              <a:xfrm>
                <a:off x="3478" y="1407"/>
                <a:ext cx="839" cy="1107"/>
              </a:xfrm>
              <a:custGeom>
                <a:avLst/>
                <a:gdLst>
                  <a:gd name="T0" fmla="*/ 464 w 464"/>
                  <a:gd name="T1" fmla="*/ 232 h 612"/>
                  <a:gd name="T2" fmla="*/ 232 w 464"/>
                  <a:gd name="T3" fmla="*/ 612 h 612"/>
                  <a:gd name="T4" fmla="*/ 0 w 464"/>
                  <a:gd name="T5" fmla="*/ 232 h 612"/>
                  <a:gd name="T6" fmla="*/ 232 w 464"/>
                  <a:gd name="T7" fmla="*/ 0 h 612"/>
                  <a:gd name="T8" fmla="*/ 464 w 464"/>
                  <a:gd name="T9" fmla="*/ 232 h 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4" h="612">
                    <a:moveTo>
                      <a:pt x="464" y="232"/>
                    </a:moveTo>
                    <a:cubicBezTo>
                      <a:pt x="464" y="361"/>
                      <a:pt x="232" y="612"/>
                      <a:pt x="232" y="612"/>
                    </a:cubicBezTo>
                    <a:cubicBezTo>
                      <a:pt x="232" y="612"/>
                      <a:pt x="0" y="361"/>
                      <a:pt x="0" y="232"/>
                    </a:cubicBezTo>
                    <a:cubicBezTo>
                      <a:pt x="0" y="104"/>
                      <a:pt x="104" y="0"/>
                      <a:pt x="232" y="0"/>
                    </a:cubicBezTo>
                    <a:cubicBezTo>
                      <a:pt x="360" y="0"/>
                      <a:pt x="464" y="104"/>
                      <a:pt x="464" y="232"/>
                    </a:cubicBezTo>
                    <a:close/>
                  </a:path>
                </a:pathLst>
              </a:custGeom>
              <a:solidFill>
                <a:srgbClr val="E648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2" name="îṥ1ïḍê">
                <a:extLst>
                  <a:ext uri="{FF2B5EF4-FFF2-40B4-BE49-F238E27FC236}">
                    <a16:creationId xmlns:a16="http://schemas.microsoft.com/office/drawing/2014/main" id="{A5698A64-A84F-47A6-AE2E-5EC785216E81}"/>
                  </a:ext>
                </a:extLst>
              </p:cNvPr>
              <p:cNvSpPr/>
              <p:nvPr/>
            </p:nvSpPr>
            <p:spPr bwMode="auto">
              <a:xfrm>
                <a:off x="3583" y="1509"/>
                <a:ext cx="629" cy="629"/>
              </a:xfrm>
              <a:prstGeom prst="ellipse">
                <a:avLst/>
              </a:prstGeom>
              <a:solidFill>
                <a:srgbClr val="C42D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3" name="iṥļiḍè">
                <a:extLst>
                  <a:ext uri="{FF2B5EF4-FFF2-40B4-BE49-F238E27FC236}">
                    <a16:creationId xmlns:a16="http://schemas.microsoft.com/office/drawing/2014/main" id="{6D091115-E80C-404C-93E8-65872C7B4E88}"/>
                  </a:ext>
                </a:extLst>
              </p:cNvPr>
              <p:cNvSpPr/>
              <p:nvPr/>
            </p:nvSpPr>
            <p:spPr bwMode="auto">
              <a:xfrm>
                <a:off x="3619" y="1547"/>
                <a:ext cx="555" cy="555"/>
              </a:xfrm>
              <a:prstGeom prst="ellipse">
                <a:avLst/>
              </a:pr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4" name="îśḷîḍê">
                <a:extLst>
                  <a:ext uri="{FF2B5EF4-FFF2-40B4-BE49-F238E27FC236}">
                    <a16:creationId xmlns:a16="http://schemas.microsoft.com/office/drawing/2014/main" id="{C376E3F0-1481-4C02-A570-841CD941CB30}"/>
                  </a:ext>
                </a:extLst>
              </p:cNvPr>
              <p:cNvSpPr/>
              <p:nvPr/>
            </p:nvSpPr>
            <p:spPr bwMode="auto">
              <a:xfrm>
                <a:off x="3654" y="1581"/>
                <a:ext cx="486" cy="486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5" name="iSļíḑè">
                <a:extLst>
                  <a:ext uri="{FF2B5EF4-FFF2-40B4-BE49-F238E27FC236}">
                    <a16:creationId xmlns:a16="http://schemas.microsoft.com/office/drawing/2014/main" id="{FBC1BD04-CF89-4AB1-90F6-12A87EF6918C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6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7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7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6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6" name="išlïďê">
                <a:extLst>
                  <a:ext uri="{FF2B5EF4-FFF2-40B4-BE49-F238E27FC236}">
                    <a16:creationId xmlns:a16="http://schemas.microsoft.com/office/drawing/2014/main" id="{ACE45147-4F8D-4F65-8328-EEFDB7837D7F}"/>
                  </a:ext>
                </a:extLst>
              </p:cNvPr>
              <p:cNvSpPr/>
              <p:nvPr/>
            </p:nvSpPr>
            <p:spPr bwMode="auto">
              <a:xfrm>
                <a:off x="2690" y="2208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6" y="0"/>
                      <a:pt x="17" y="0"/>
                    </a:cubicBezTo>
                    <a:cubicBezTo>
                      <a:pt x="7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7" name="išḻîḓé">
                <a:extLst>
                  <a:ext uri="{FF2B5EF4-FFF2-40B4-BE49-F238E27FC236}">
                    <a16:creationId xmlns:a16="http://schemas.microsoft.com/office/drawing/2014/main" id="{1AE9EEE8-DC51-4DDE-BDDF-FC8EA42368E9}"/>
                  </a:ext>
                </a:extLst>
              </p:cNvPr>
              <p:cNvSpPr/>
              <p:nvPr/>
            </p:nvSpPr>
            <p:spPr bwMode="auto">
              <a:xfrm>
                <a:off x="2571" y="1937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7 h 392"/>
                  <a:gd name="T4" fmla="*/ 150 w 300"/>
                  <a:gd name="T5" fmla="*/ 0 h 392"/>
                  <a:gd name="T6" fmla="*/ 300 w 300"/>
                  <a:gd name="T7" fmla="*/ 307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8" name="íṥļiḋe">
                <a:extLst>
                  <a:ext uri="{FF2B5EF4-FFF2-40B4-BE49-F238E27FC236}">
                    <a16:creationId xmlns:a16="http://schemas.microsoft.com/office/drawing/2014/main" id="{415F12A9-198A-4B92-8D0C-3D637F304C3C}"/>
                  </a:ext>
                </a:extLst>
              </p:cNvPr>
              <p:cNvSpPr/>
              <p:nvPr/>
            </p:nvSpPr>
            <p:spPr bwMode="auto">
              <a:xfrm>
                <a:off x="2721" y="1937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7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699" name="îṣḻíḑè">
                <a:extLst>
                  <a:ext uri="{FF2B5EF4-FFF2-40B4-BE49-F238E27FC236}">
                    <a16:creationId xmlns:a16="http://schemas.microsoft.com/office/drawing/2014/main" id="{E0895DEF-7306-4DBB-AA8F-D82289D5301A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239"/>
              </a:xfrm>
              <a:custGeom>
                <a:avLst/>
                <a:gdLst>
                  <a:gd name="T0" fmla="*/ 34 w 34"/>
                  <a:gd name="T1" fmla="*/ 115 h 132"/>
                  <a:gd name="T2" fmla="*/ 17 w 34"/>
                  <a:gd name="T3" fmla="*/ 132 h 132"/>
                  <a:gd name="T4" fmla="*/ 17 w 34"/>
                  <a:gd name="T5" fmla="*/ 132 h 132"/>
                  <a:gd name="T6" fmla="*/ 0 w 34"/>
                  <a:gd name="T7" fmla="*/ 115 h 132"/>
                  <a:gd name="T8" fmla="*/ 0 w 34"/>
                  <a:gd name="T9" fmla="*/ 17 h 132"/>
                  <a:gd name="T10" fmla="*/ 17 w 34"/>
                  <a:gd name="T11" fmla="*/ 0 h 132"/>
                  <a:gd name="T12" fmla="*/ 17 w 34"/>
                  <a:gd name="T13" fmla="*/ 0 h 132"/>
                  <a:gd name="T14" fmla="*/ 34 w 34"/>
                  <a:gd name="T15" fmla="*/ 17 h 132"/>
                  <a:gd name="T16" fmla="*/ 34 w 34"/>
                  <a:gd name="T17" fmla="*/ 115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2">
                    <a:moveTo>
                      <a:pt x="34" y="115"/>
                    </a:moveTo>
                    <a:cubicBezTo>
                      <a:pt x="34" y="124"/>
                      <a:pt x="27" y="132"/>
                      <a:pt x="17" y="132"/>
                    </a:cubicBezTo>
                    <a:cubicBezTo>
                      <a:pt x="17" y="132"/>
                      <a:pt x="17" y="132"/>
                      <a:pt x="17" y="132"/>
                    </a:cubicBezTo>
                    <a:cubicBezTo>
                      <a:pt x="8" y="132"/>
                      <a:pt x="0" y="124"/>
                      <a:pt x="0" y="115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8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8"/>
                      <a:pt x="34" y="17"/>
                    </a:cubicBezTo>
                    <a:lnTo>
                      <a:pt x="34" y="115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0" name="îṥlïḋé">
                <a:extLst>
                  <a:ext uri="{FF2B5EF4-FFF2-40B4-BE49-F238E27FC236}">
                    <a16:creationId xmlns:a16="http://schemas.microsoft.com/office/drawing/2014/main" id="{D66FEF02-CCE2-4FE4-8F89-12C941CEC903}"/>
                  </a:ext>
                </a:extLst>
              </p:cNvPr>
              <p:cNvSpPr/>
              <p:nvPr/>
            </p:nvSpPr>
            <p:spPr bwMode="auto">
              <a:xfrm>
                <a:off x="3545" y="3183"/>
                <a:ext cx="62" cy="154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6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6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6"/>
                      <a:pt x="34" y="76"/>
                      <a:pt x="34" y="76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8"/>
                      <a:pt x="27" y="0"/>
                      <a:pt x="17" y="0"/>
                    </a:cubicBezTo>
                    <a:cubicBezTo>
                      <a:pt x="8" y="0"/>
                      <a:pt x="0" y="8"/>
                      <a:pt x="0" y="17"/>
                    </a:cubicBezTo>
                    <a:cubicBezTo>
                      <a:pt x="0" y="76"/>
                      <a:pt x="0" y="76"/>
                      <a:pt x="0" y="76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1" name="îṡ1ïḓé">
                <a:extLst>
                  <a:ext uri="{FF2B5EF4-FFF2-40B4-BE49-F238E27FC236}">
                    <a16:creationId xmlns:a16="http://schemas.microsoft.com/office/drawing/2014/main" id="{58F53C0E-CD4C-4093-A5C7-9AF544CA412C}"/>
                  </a:ext>
                </a:extLst>
              </p:cNvPr>
              <p:cNvSpPr/>
              <p:nvPr/>
            </p:nvSpPr>
            <p:spPr bwMode="auto">
              <a:xfrm>
                <a:off x="3426" y="2912"/>
                <a:ext cx="300" cy="394"/>
              </a:xfrm>
              <a:custGeom>
                <a:avLst/>
                <a:gdLst>
                  <a:gd name="T0" fmla="*/ 150 w 300"/>
                  <a:gd name="T1" fmla="*/ 394 h 394"/>
                  <a:gd name="T2" fmla="*/ 0 w 300"/>
                  <a:gd name="T3" fmla="*/ 307 h 394"/>
                  <a:gd name="T4" fmla="*/ 150 w 300"/>
                  <a:gd name="T5" fmla="*/ 0 h 394"/>
                  <a:gd name="T6" fmla="*/ 300 w 300"/>
                  <a:gd name="T7" fmla="*/ 307 h 394"/>
                  <a:gd name="T8" fmla="*/ 150 w 300"/>
                  <a:gd name="T9" fmla="*/ 394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4">
                    <a:moveTo>
                      <a:pt x="150" y="394"/>
                    </a:moveTo>
                    <a:lnTo>
                      <a:pt x="0" y="307"/>
                    </a:lnTo>
                    <a:lnTo>
                      <a:pt x="150" y="0"/>
                    </a:lnTo>
                    <a:lnTo>
                      <a:pt x="300" y="307"/>
                    </a:lnTo>
                    <a:lnTo>
                      <a:pt x="150" y="394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2" name="îśļïdé">
                <a:extLst>
                  <a:ext uri="{FF2B5EF4-FFF2-40B4-BE49-F238E27FC236}">
                    <a16:creationId xmlns:a16="http://schemas.microsoft.com/office/drawing/2014/main" id="{3DE67B34-2B67-44AE-8213-48FEF5B6BA57}"/>
                  </a:ext>
                </a:extLst>
              </p:cNvPr>
              <p:cNvSpPr/>
              <p:nvPr/>
            </p:nvSpPr>
            <p:spPr bwMode="auto">
              <a:xfrm>
                <a:off x="3576" y="2912"/>
                <a:ext cx="150" cy="394"/>
              </a:xfrm>
              <a:custGeom>
                <a:avLst/>
                <a:gdLst>
                  <a:gd name="T0" fmla="*/ 0 w 150"/>
                  <a:gd name="T1" fmla="*/ 0 h 394"/>
                  <a:gd name="T2" fmla="*/ 150 w 150"/>
                  <a:gd name="T3" fmla="*/ 307 h 394"/>
                  <a:gd name="T4" fmla="*/ 0 w 150"/>
                  <a:gd name="T5" fmla="*/ 394 h 394"/>
                  <a:gd name="T6" fmla="*/ 0 w 150"/>
                  <a:gd name="T7" fmla="*/ 0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4">
                    <a:moveTo>
                      <a:pt x="0" y="0"/>
                    </a:moveTo>
                    <a:lnTo>
                      <a:pt x="150" y="307"/>
                    </a:lnTo>
                    <a:lnTo>
                      <a:pt x="0" y="39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3" name="îsľiḍê">
                <a:extLst>
                  <a:ext uri="{FF2B5EF4-FFF2-40B4-BE49-F238E27FC236}">
                    <a16:creationId xmlns:a16="http://schemas.microsoft.com/office/drawing/2014/main" id="{92FD86FA-2020-4FC9-9201-F5980257F979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237"/>
              </a:xfrm>
              <a:custGeom>
                <a:avLst/>
                <a:gdLst>
                  <a:gd name="T0" fmla="*/ 34 w 34"/>
                  <a:gd name="T1" fmla="*/ 114 h 131"/>
                  <a:gd name="T2" fmla="*/ 17 w 34"/>
                  <a:gd name="T3" fmla="*/ 131 h 131"/>
                  <a:gd name="T4" fmla="*/ 17 w 34"/>
                  <a:gd name="T5" fmla="*/ 131 h 131"/>
                  <a:gd name="T6" fmla="*/ 0 w 34"/>
                  <a:gd name="T7" fmla="*/ 114 h 131"/>
                  <a:gd name="T8" fmla="*/ 0 w 34"/>
                  <a:gd name="T9" fmla="*/ 17 h 131"/>
                  <a:gd name="T10" fmla="*/ 17 w 34"/>
                  <a:gd name="T11" fmla="*/ 0 h 131"/>
                  <a:gd name="T12" fmla="*/ 17 w 34"/>
                  <a:gd name="T13" fmla="*/ 0 h 131"/>
                  <a:gd name="T14" fmla="*/ 34 w 34"/>
                  <a:gd name="T15" fmla="*/ 17 h 131"/>
                  <a:gd name="T16" fmla="*/ 34 w 34"/>
                  <a:gd name="T17" fmla="*/ 11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" h="131">
                    <a:moveTo>
                      <a:pt x="34" y="114"/>
                    </a:moveTo>
                    <a:cubicBezTo>
                      <a:pt x="34" y="124"/>
                      <a:pt x="27" y="131"/>
                      <a:pt x="17" y="131"/>
                    </a:cubicBezTo>
                    <a:cubicBezTo>
                      <a:pt x="17" y="131"/>
                      <a:pt x="17" y="131"/>
                      <a:pt x="17" y="131"/>
                    </a:cubicBezTo>
                    <a:cubicBezTo>
                      <a:pt x="8" y="131"/>
                      <a:pt x="0" y="124"/>
                      <a:pt x="0" y="114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27" y="0"/>
                      <a:pt x="34" y="7"/>
                      <a:pt x="34" y="17"/>
                    </a:cubicBezTo>
                    <a:lnTo>
                      <a:pt x="34" y="114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4" name="íšḷíḓê">
                <a:extLst>
                  <a:ext uri="{FF2B5EF4-FFF2-40B4-BE49-F238E27FC236}">
                    <a16:creationId xmlns:a16="http://schemas.microsoft.com/office/drawing/2014/main" id="{14482B42-AFD4-4C9E-B67A-9C99FA88EB26}"/>
                  </a:ext>
                </a:extLst>
              </p:cNvPr>
              <p:cNvSpPr/>
              <p:nvPr/>
            </p:nvSpPr>
            <p:spPr bwMode="auto">
              <a:xfrm>
                <a:off x="4505" y="2176"/>
                <a:ext cx="61" cy="153"/>
              </a:xfrm>
              <a:custGeom>
                <a:avLst/>
                <a:gdLst>
                  <a:gd name="T0" fmla="*/ 17 w 34"/>
                  <a:gd name="T1" fmla="*/ 85 h 85"/>
                  <a:gd name="T2" fmla="*/ 34 w 34"/>
                  <a:gd name="T3" fmla="*/ 75 h 85"/>
                  <a:gd name="T4" fmla="*/ 34 w 34"/>
                  <a:gd name="T5" fmla="*/ 17 h 85"/>
                  <a:gd name="T6" fmla="*/ 17 w 34"/>
                  <a:gd name="T7" fmla="*/ 0 h 85"/>
                  <a:gd name="T8" fmla="*/ 0 w 34"/>
                  <a:gd name="T9" fmla="*/ 17 h 85"/>
                  <a:gd name="T10" fmla="*/ 0 w 34"/>
                  <a:gd name="T11" fmla="*/ 75 h 85"/>
                  <a:gd name="T12" fmla="*/ 17 w 3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" h="85">
                    <a:moveTo>
                      <a:pt x="17" y="85"/>
                    </a:moveTo>
                    <a:cubicBezTo>
                      <a:pt x="34" y="75"/>
                      <a:pt x="34" y="75"/>
                      <a:pt x="34" y="75"/>
                    </a:cubicBezTo>
                    <a:cubicBezTo>
                      <a:pt x="34" y="17"/>
                      <a:pt x="34" y="17"/>
                      <a:pt x="34" y="17"/>
                    </a:cubicBezTo>
                    <a:cubicBezTo>
                      <a:pt x="34" y="7"/>
                      <a:pt x="27" y="0"/>
                      <a:pt x="17" y="0"/>
                    </a:cubicBezTo>
                    <a:cubicBezTo>
                      <a:pt x="8" y="0"/>
                      <a:pt x="0" y="7"/>
                      <a:pt x="0" y="17"/>
                    </a:cubicBezTo>
                    <a:cubicBezTo>
                      <a:pt x="0" y="75"/>
                      <a:pt x="0" y="75"/>
                      <a:pt x="0" y="75"/>
                    </a:cubicBezTo>
                    <a:lnTo>
                      <a:pt x="17" y="8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5" name="íṧlîḋè">
                <a:extLst>
                  <a:ext uri="{FF2B5EF4-FFF2-40B4-BE49-F238E27FC236}">
                    <a16:creationId xmlns:a16="http://schemas.microsoft.com/office/drawing/2014/main" id="{F9F33BA5-098B-42A8-AC55-3A839FB3581A}"/>
                  </a:ext>
                </a:extLst>
              </p:cNvPr>
              <p:cNvSpPr/>
              <p:nvPr/>
            </p:nvSpPr>
            <p:spPr bwMode="auto">
              <a:xfrm>
                <a:off x="4386" y="1905"/>
                <a:ext cx="300" cy="392"/>
              </a:xfrm>
              <a:custGeom>
                <a:avLst/>
                <a:gdLst>
                  <a:gd name="T0" fmla="*/ 150 w 300"/>
                  <a:gd name="T1" fmla="*/ 392 h 392"/>
                  <a:gd name="T2" fmla="*/ 0 w 300"/>
                  <a:gd name="T3" fmla="*/ 305 h 392"/>
                  <a:gd name="T4" fmla="*/ 150 w 300"/>
                  <a:gd name="T5" fmla="*/ 0 h 392"/>
                  <a:gd name="T6" fmla="*/ 300 w 300"/>
                  <a:gd name="T7" fmla="*/ 305 h 392"/>
                  <a:gd name="T8" fmla="*/ 150 w 300"/>
                  <a:gd name="T9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0" h="392">
                    <a:moveTo>
                      <a:pt x="150" y="392"/>
                    </a:moveTo>
                    <a:lnTo>
                      <a:pt x="0" y="305"/>
                    </a:lnTo>
                    <a:lnTo>
                      <a:pt x="150" y="0"/>
                    </a:lnTo>
                    <a:lnTo>
                      <a:pt x="300" y="305"/>
                    </a:lnTo>
                    <a:lnTo>
                      <a:pt x="150" y="392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6" name="îSļídè">
                <a:extLst>
                  <a:ext uri="{FF2B5EF4-FFF2-40B4-BE49-F238E27FC236}">
                    <a16:creationId xmlns:a16="http://schemas.microsoft.com/office/drawing/2014/main" id="{93BE52B4-52D4-4500-ADA4-05F353601555}"/>
                  </a:ext>
                </a:extLst>
              </p:cNvPr>
              <p:cNvSpPr/>
              <p:nvPr/>
            </p:nvSpPr>
            <p:spPr bwMode="auto">
              <a:xfrm>
                <a:off x="4536" y="1905"/>
                <a:ext cx="150" cy="392"/>
              </a:xfrm>
              <a:custGeom>
                <a:avLst/>
                <a:gdLst>
                  <a:gd name="T0" fmla="*/ 0 w 150"/>
                  <a:gd name="T1" fmla="*/ 0 h 392"/>
                  <a:gd name="T2" fmla="*/ 150 w 150"/>
                  <a:gd name="T3" fmla="*/ 305 h 392"/>
                  <a:gd name="T4" fmla="*/ 0 w 150"/>
                  <a:gd name="T5" fmla="*/ 392 h 392"/>
                  <a:gd name="T6" fmla="*/ 0 w 150"/>
                  <a:gd name="T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392">
                    <a:moveTo>
                      <a:pt x="0" y="0"/>
                    </a:moveTo>
                    <a:lnTo>
                      <a:pt x="150" y="305"/>
                    </a:lnTo>
                    <a:lnTo>
                      <a:pt x="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7" name="íṩḷïḑê">
                <a:extLst>
                  <a:ext uri="{FF2B5EF4-FFF2-40B4-BE49-F238E27FC236}">
                    <a16:creationId xmlns:a16="http://schemas.microsoft.com/office/drawing/2014/main" id="{24A836B4-8361-4A5E-A0BB-52B7E54C0AFC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81"/>
              </a:xfrm>
              <a:custGeom>
                <a:avLst/>
                <a:gdLst>
                  <a:gd name="T0" fmla="*/ 25 w 25"/>
                  <a:gd name="T1" fmla="*/ 87 h 100"/>
                  <a:gd name="T2" fmla="*/ 12 w 25"/>
                  <a:gd name="T3" fmla="*/ 100 h 100"/>
                  <a:gd name="T4" fmla="*/ 12 w 25"/>
                  <a:gd name="T5" fmla="*/ 100 h 100"/>
                  <a:gd name="T6" fmla="*/ 0 w 25"/>
                  <a:gd name="T7" fmla="*/ 87 h 100"/>
                  <a:gd name="T8" fmla="*/ 0 w 25"/>
                  <a:gd name="T9" fmla="*/ 13 h 100"/>
                  <a:gd name="T10" fmla="*/ 12 w 25"/>
                  <a:gd name="T11" fmla="*/ 0 h 100"/>
                  <a:gd name="T12" fmla="*/ 12 w 25"/>
                  <a:gd name="T13" fmla="*/ 0 h 100"/>
                  <a:gd name="T14" fmla="*/ 25 w 25"/>
                  <a:gd name="T15" fmla="*/ 13 h 100"/>
                  <a:gd name="T16" fmla="*/ 25 w 25"/>
                  <a:gd name="T17" fmla="*/ 87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5" h="100">
                    <a:moveTo>
                      <a:pt x="25" y="87"/>
                    </a:moveTo>
                    <a:cubicBezTo>
                      <a:pt x="25" y="94"/>
                      <a:pt x="19" y="100"/>
                      <a:pt x="12" y="100"/>
                    </a:cubicBezTo>
                    <a:cubicBezTo>
                      <a:pt x="12" y="100"/>
                      <a:pt x="12" y="100"/>
                      <a:pt x="12" y="100"/>
                    </a:cubicBezTo>
                    <a:cubicBezTo>
                      <a:pt x="5" y="100"/>
                      <a:pt x="0" y="94"/>
                      <a:pt x="0" y="87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9" y="0"/>
                      <a:pt x="25" y="6"/>
                      <a:pt x="25" y="13"/>
                    </a:cubicBezTo>
                    <a:lnTo>
                      <a:pt x="25" y="87"/>
                    </a:lnTo>
                    <a:close/>
                  </a:path>
                </a:pathLst>
              </a:custGeom>
              <a:solidFill>
                <a:srgbClr val="9162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8" name="îŝļíďè">
                <a:extLst>
                  <a:ext uri="{FF2B5EF4-FFF2-40B4-BE49-F238E27FC236}">
                    <a16:creationId xmlns:a16="http://schemas.microsoft.com/office/drawing/2014/main" id="{BD14DE76-B1C0-4218-ADB3-3441DC189081}"/>
                  </a:ext>
                </a:extLst>
              </p:cNvPr>
              <p:cNvSpPr/>
              <p:nvPr/>
            </p:nvSpPr>
            <p:spPr bwMode="auto">
              <a:xfrm>
                <a:off x="2477" y="2085"/>
                <a:ext cx="45" cy="118"/>
              </a:xfrm>
              <a:custGeom>
                <a:avLst/>
                <a:gdLst>
                  <a:gd name="T0" fmla="*/ 12 w 25"/>
                  <a:gd name="T1" fmla="*/ 65 h 65"/>
                  <a:gd name="T2" fmla="*/ 25 w 25"/>
                  <a:gd name="T3" fmla="*/ 57 h 65"/>
                  <a:gd name="T4" fmla="*/ 25 w 25"/>
                  <a:gd name="T5" fmla="*/ 13 h 65"/>
                  <a:gd name="T6" fmla="*/ 12 w 25"/>
                  <a:gd name="T7" fmla="*/ 0 h 65"/>
                  <a:gd name="T8" fmla="*/ 0 w 25"/>
                  <a:gd name="T9" fmla="*/ 13 h 65"/>
                  <a:gd name="T10" fmla="*/ 0 w 25"/>
                  <a:gd name="T11" fmla="*/ 57 h 65"/>
                  <a:gd name="T12" fmla="*/ 12 w 25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65">
                    <a:moveTo>
                      <a:pt x="12" y="65"/>
                    </a:moveTo>
                    <a:cubicBezTo>
                      <a:pt x="25" y="57"/>
                      <a:pt x="25" y="57"/>
                      <a:pt x="25" y="57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19" y="0"/>
                      <a:pt x="12" y="0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57"/>
                      <a:pt x="0" y="57"/>
                      <a:pt x="0" y="57"/>
                    </a:cubicBezTo>
                    <a:lnTo>
                      <a:pt x="12" y="65"/>
                    </a:lnTo>
                    <a:close/>
                  </a:path>
                </a:pathLst>
              </a:custGeom>
              <a:solidFill>
                <a:srgbClr val="6E46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09" name="ïṥlíḑè">
                <a:extLst>
                  <a:ext uri="{FF2B5EF4-FFF2-40B4-BE49-F238E27FC236}">
                    <a16:creationId xmlns:a16="http://schemas.microsoft.com/office/drawing/2014/main" id="{F7E18A8D-93D0-402F-A483-E3D3266DDB85}"/>
                  </a:ext>
                </a:extLst>
              </p:cNvPr>
              <p:cNvSpPr/>
              <p:nvPr/>
            </p:nvSpPr>
            <p:spPr bwMode="auto">
              <a:xfrm>
                <a:off x="2385" y="1879"/>
                <a:ext cx="227" cy="299"/>
              </a:xfrm>
              <a:custGeom>
                <a:avLst/>
                <a:gdLst>
                  <a:gd name="T0" fmla="*/ 114 w 227"/>
                  <a:gd name="T1" fmla="*/ 299 h 299"/>
                  <a:gd name="T2" fmla="*/ 0 w 227"/>
                  <a:gd name="T3" fmla="*/ 233 h 299"/>
                  <a:gd name="T4" fmla="*/ 114 w 227"/>
                  <a:gd name="T5" fmla="*/ 0 h 299"/>
                  <a:gd name="T6" fmla="*/ 227 w 227"/>
                  <a:gd name="T7" fmla="*/ 233 h 299"/>
                  <a:gd name="T8" fmla="*/ 114 w 227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99">
                    <a:moveTo>
                      <a:pt x="114" y="299"/>
                    </a:moveTo>
                    <a:lnTo>
                      <a:pt x="0" y="233"/>
                    </a:lnTo>
                    <a:lnTo>
                      <a:pt x="114" y="0"/>
                    </a:lnTo>
                    <a:lnTo>
                      <a:pt x="227" y="233"/>
                    </a:lnTo>
                    <a:lnTo>
                      <a:pt x="114" y="299"/>
                    </a:lnTo>
                    <a:close/>
                  </a:path>
                </a:pathLst>
              </a:custGeom>
              <a:solidFill>
                <a:srgbClr val="ACD1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0" name="ïśļiḍê">
                <a:extLst>
                  <a:ext uri="{FF2B5EF4-FFF2-40B4-BE49-F238E27FC236}">
                    <a16:creationId xmlns:a16="http://schemas.microsoft.com/office/drawing/2014/main" id="{354982D5-4CE1-4D80-813E-C2F4C7388236}"/>
                  </a:ext>
                </a:extLst>
              </p:cNvPr>
              <p:cNvSpPr/>
              <p:nvPr/>
            </p:nvSpPr>
            <p:spPr bwMode="auto">
              <a:xfrm>
                <a:off x="2499" y="1879"/>
                <a:ext cx="113" cy="299"/>
              </a:xfrm>
              <a:custGeom>
                <a:avLst/>
                <a:gdLst>
                  <a:gd name="T0" fmla="*/ 0 w 113"/>
                  <a:gd name="T1" fmla="*/ 0 h 299"/>
                  <a:gd name="T2" fmla="*/ 113 w 113"/>
                  <a:gd name="T3" fmla="*/ 233 h 299"/>
                  <a:gd name="T4" fmla="*/ 0 w 113"/>
                  <a:gd name="T5" fmla="*/ 299 h 299"/>
                  <a:gd name="T6" fmla="*/ 0 w 113"/>
                  <a:gd name="T7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3" h="299">
                    <a:moveTo>
                      <a:pt x="0" y="0"/>
                    </a:moveTo>
                    <a:lnTo>
                      <a:pt x="113" y="233"/>
                    </a:lnTo>
                    <a:lnTo>
                      <a:pt x="0" y="2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0A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1" name="iš1iḋê">
                <a:extLst>
                  <a:ext uri="{FF2B5EF4-FFF2-40B4-BE49-F238E27FC236}">
                    <a16:creationId xmlns:a16="http://schemas.microsoft.com/office/drawing/2014/main" id="{FEB790AF-4989-4070-97AF-4D437D1CF75E}"/>
                  </a:ext>
                </a:extLst>
              </p:cNvPr>
              <p:cNvSpPr/>
              <p:nvPr/>
            </p:nvSpPr>
            <p:spPr bwMode="auto">
              <a:xfrm>
                <a:off x="4859" y="2348"/>
                <a:ext cx="494" cy="321"/>
              </a:xfrm>
              <a:custGeom>
                <a:avLst/>
                <a:gdLst>
                  <a:gd name="T0" fmla="*/ 273 w 273"/>
                  <a:gd name="T1" fmla="*/ 85 h 178"/>
                  <a:gd name="T2" fmla="*/ 273 w 273"/>
                  <a:gd name="T3" fmla="*/ 85 h 178"/>
                  <a:gd name="T4" fmla="*/ 273 w 273"/>
                  <a:gd name="T5" fmla="*/ 84 h 178"/>
                  <a:gd name="T6" fmla="*/ 273 w 273"/>
                  <a:gd name="T7" fmla="*/ 83 h 178"/>
                  <a:gd name="T8" fmla="*/ 273 w 273"/>
                  <a:gd name="T9" fmla="*/ 83 h 178"/>
                  <a:gd name="T10" fmla="*/ 273 w 273"/>
                  <a:gd name="T11" fmla="*/ 82 h 178"/>
                  <a:gd name="T12" fmla="*/ 273 w 273"/>
                  <a:gd name="T13" fmla="*/ 82 h 178"/>
                  <a:gd name="T14" fmla="*/ 273 w 273"/>
                  <a:gd name="T15" fmla="*/ 81 h 178"/>
                  <a:gd name="T16" fmla="*/ 273 w 273"/>
                  <a:gd name="T17" fmla="*/ 80 h 178"/>
                  <a:gd name="T18" fmla="*/ 273 w 273"/>
                  <a:gd name="T19" fmla="*/ 80 h 178"/>
                  <a:gd name="T20" fmla="*/ 128 w 273"/>
                  <a:gd name="T21" fmla="*/ 3 h 178"/>
                  <a:gd name="T22" fmla="*/ 0 w 273"/>
                  <a:gd name="T23" fmla="*/ 80 h 178"/>
                  <a:gd name="T24" fmla="*/ 0 w 273"/>
                  <a:gd name="T25" fmla="*/ 80 h 178"/>
                  <a:gd name="T26" fmla="*/ 0 w 273"/>
                  <a:gd name="T27" fmla="*/ 81 h 178"/>
                  <a:gd name="T28" fmla="*/ 0 w 273"/>
                  <a:gd name="T29" fmla="*/ 82 h 178"/>
                  <a:gd name="T30" fmla="*/ 0 w 273"/>
                  <a:gd name="T31" fmla="*/ 82 h 178"/>
                  <a:gd name="T32" fmla="*/ 0 w 273"/>
                  <a:gd name="T33" fmla="*/ 83 h 178"/>
                  <a:gd name="T34" fmla="*/ 0 w 273"/>
                  <a:gd name="T35" fmla="*/ 83 h 178"/>
                  <a:gd name="T36" fmla="*/ 0 w 273"/>
                  <a:gd name="T37" fmla="*/ 84 h 178"/>
                  <a:gd name="T38" fmla="*/ 0 w 273"/>
                  <a:gd name="T39" fmla="*/ 85 h 178"/>
                  <a:gd name="T40" fmla="*/ 0 w 273"/>
                  <a:gd name="T41" fmla="*/ 85 h 178"/>
                  <a:gd name="T42" fmla="*/ 0 w 273"/>
                  <a:gd name="T43" fmla="*/ 86 h 178"/>
                  <a:gd name="T44" fmla="*/ 0 w 273"/>
                  <a:gd name="T45" fmla="*/ 86 h 178"/>
                  <a:gd name="T46" fmla="*/ 0 w 273"/>
                  <a:gd name="T47" fmla="*/ 87 h 178"/>
                  <a:gd name="T48" fmla="*/ 0 w 273"/>
                  <a:gd name="T49" fmla="*/ 88 h 178"/>
                  <a:gd name="T50" fmla="*/ 0 w 273"/>
                  <a:gd name="T51" fmla="*/ 88 h 178"/>
                  <a:gd name="T52" fmla="*/ 0 w 273"/>
                  <a:gd name="T53" fmla="*/ 89 h 178"/>
                  <a:gd name="T54" fmla="*/ 0 w 273"/>
                  <a:gd name="T55" fmla="*/ 89 h 178"/>
                  <a:gd name="T56" fmla="*/ 0 w 273"/>
                  <a:gd name="T57" fmla="*/ 90 h 178"/>
                  <a:gd name="T58" fmla="*/ 0 w 273"/>
                  <a:gd name="T59" fmla="*/ 91 h 178"/>
                  <a:gd name="T60" fmla="*/ 0 w 273"/>
                  <a:gd name="T61" fmla="*/ 91 h 178"/>
                  <a:gd name="T62" fmla="*/ 0 w 273"/>
                  <a:gd name="T63" fmla="*/ 92 h 178"/>
                  <a:gd name="T64" fmla="*/ 0 w 273"/>
                  <a:gd name="T65" fmla="*/ 92 h 178"/>
                  <a:gd name="T66" fmla="*/ 0 w 273"/>
                  <a:gd name="T67" fmla="*/ 93 h 178"/>
                  <a:gd name="T68" fmla="*/ 0 w 273"/>
                  <a:gd name="T69" fmla="*/ 94 h 178"/>
                  <a:gd name="T70" fmla="*/ 0 w 273"/>
                  <a:gd name="T71" fmla="*/ 94 h 178"/>
                  <a:gd name="T72" fmla="*/ 0 w 273"/>
                  <a:gd name="T73" fmla="*/ 95 h 178"/>
                  <a:gd name="T74" fmla="*/ 0 w 273"/>
                  <a:gd name="T75" fmla="*/ 95 h 178"/>
                  <a:gd name="T76" fmla="*/ 0 w 273"/>
                  <a:gd name="T77" fmla="*/ 96 h 178"/>
                  <a:gd name="T78" fmla="*/ 0 w 273"/>
                  <a:gd name="T79" fmla="*/ 97 h 178"/>
                  <a:gd name="T80" fmla="*/ 0 w 273"/>
                  <a:gd name="T81" fmla="*/ 97 h 178"/>
                  <a:gd name="T82" fmla="*/ 0 w 273"/>
                  <a:gd name="T83" fmla="*/ 98 h 178"/>
                  <a:gd name="T84" fmla="*/ 270 w 273"/>
                  <a:gd name="T85" fmla="*/ 103 h 178"/>
                  <a:gd name="T86" fmla="*/ 273 w 273"/>
                  <a:gd name="T87" fmla="*/ 98 h 178"/>
                  <a:gd name="T88" fmla="*/ 273 w 273"/>
                  <a:gd name="T89" fmla="*/ 97 h 178"/>
                  <a:gd name="T90" fmla="*/ 273 w 273"/>
                  <a:gd name="T91" fmla="*/ 96 h 178"/>
                  <a:gd name="T92" fmla="*/ 273 w 273"/>
                  <a:gd name="T93" fmla="*/ 96 h 178"/>
                  <a:gd name="T94" fmla="*/ 273 w 273"/>
                  <a:gd name="T95" fmla="*/ 95 h 178"/>
                  <a:gd name="T96" fmla="*/ 273 w 273"/>
                  <a:gd name="T97" fmla="*/ 95 h 178"/>
                  <a:gd name="T98" fmla="*/ 273 w 273"/>
                  <a:gd name="T99" fmla="*/ 94 h 178"/>
                  <a:gd name="T100" fmla="*/ 273 w 273"/>
                  <a:gd name="T101" fmla="*/ 93 h 178"/>
                  <a:gd name="T102" fmla="*/ 273 w 273"/>
                  <a:gd name="T103" fmla="*/ 93 h 178"/>
                  <a:gd name="T104" fmla="*/ 273 w 273"/>
                  <a:gd name="T105" fmla="*/ 92 h 178"/>
                  <a:gd name="T106" fmla="*/ 273 w 273"/>
                  <a:gd name="T107" fmla="*/ 92 h 178"/>
                  <a:gd name="T108" fmla="*/ 273 w 273"/>
                  <a:gd name="T109" fmla="*/ 91 h 178"/>
                  <a:gd name="T110" fmla="*/ 273 w 273"/>
                  <a:gd name="T111" fmla="*/ 90 h 178"/>
                  <a:gd name="T112" fmla="*/ 273 w 273"/>
                  <a:gd name="T113" fmla="*/ 90 h 178"/>
                  <a:gd name="T114" fmla="*/ 273 w 273"/>
                  <a:gd name="T115" fmla="*/ 89 h 178"/>
                  <a:gd name="T116" fmla="*/ 273 w 273"/>
                  <a:gd name="T117" fmla="*/ 89 h 178"/>
                  <a:gd name="T118" fmla="*/ 273 w 273"/>
                  <a:gd name="T119" fmla="*/ 88 h 178"/>
                  <a:gd name="T120" fmla="*/ 273 w 273"/>
                  <a:gd name="T121" fmla="*/ 87 h 178"/>
                  <a:gd name="T122" fmla="*/ 273 w 273"/>
                  <a:gd name="T123" fmla="*/ 87 h 178"/>
                  <a:gd name="T124" fmla="*/ 273 w 273"/>
                  <a:gd name="T125" fmla="*/ 86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73" h="178">
                    <a:moveTo>
                      <a:pt x="273" y="86"/>
                    </a:move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5"/>
                      <a:pt x="273" y="85"/>
                      <a:pt x="273" y="85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4"/>
                      <a:pt x="273" y="84"/>
                      <a:pt x="273" y="84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3"/>
                      <a:pt x="273" y="83"/>
                    </a:cubicBezTo>
                    <a:cubicBezTo>
                      <a:pt x="273" y="83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2"/>
                      <a:pt x="273" y="82"/>
                      <a:pt x="273" y="82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1"/>
                      <a:pt x="273" y="81"/>
                    </a:cubicBezTo>
                    <a:cubicBezTo>
                      <a:pt x="273" y="81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80"/>
                      <a:pt x="273" y="80"/>
                    </a:cubicBezTo>
                    <a:cubicBezTo>
                      <a:pt x="273" y="80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9"/>
                      <a:pt x="273" y="79"/>
                      <a:pt x="273" y="79"/>
                    </a:cubicBezTo>
                    <a:cubicBezTo>
                      <a:pt x="273" y="78"/>
                      <a:pt x="272" y="76"/>
                      <a:pt x="270" y="74"/>
                    </a:cubicBezTo>
                    <a:cubicBezTo>
                      <a:pt x="145" y="3"/>
                      <a:pt x="145" y="3"/>
                      <a:pt x="145" y="3"/>
                    </a:cubicBezTo>
                    <a:cubicBezTo>
                      <a:pt x="140" y="0"/>
                      <a:pt x="133" y="0"/>
                      <a:pt x="128" y="3"/>
                    </a:cubicBezTo>
                    <a:cubicBezTo>
                      <a:pt x="4" y="74"/>
                      <a:pt x="4" y="74"/>
                      <a:pt x="4" y="74"/>
                    </a:cubicBezTo>
                    <a:cubicBezTo>
                      <a:pt x="1" y="76"/>
                      <a:pt x="0" y="78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0"/>
                      <a:pt x="0" y="80"/>
                    </a:cubicBezTo>
                    <a:cubicBezTo>
                      <a:pt x="0" y="80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1"/>
                    </a:cubicBezTo>
                    <a:cubicBezTo>
                      <a:pt x="0" y="81"/>
                      <a:pt x="0" y="81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2"/>
                      <a:pt x="0" y="82"/>
                    </a:cubicBezTo>
                    <a:cubicBezTo>
                      <a:pt x="0" y="82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3"/>
                      <a:pt x="0" y="83"/>
                    </a:cubicBezTo>
                    <a:cubicBezTo>
                      <a:pt x="0" y="83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84"/>
                      <a:pt x="0" y="84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85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6"/>
                    </a:cubicBezTo>
                    <a:cubicBezTo>
                      <a:pt x="0" y="86"/>
                      <a:pt x="0" y="86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7"/>
                      <a:pt x="0" y="87"/>
                      <a:pt x="0" y="87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88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89"/>
                    </a:cubicBezTo>
                    <a:cubicBezTo>
                      <a:pt x="0" y="89"/>
                      <a:pt x="0" y="89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0"/>
                      <a:pt x="0" y="90"/>
                      <a:pt x="0" y="90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1"/>
                      <a:pt x="0" y="91"/>
                    </a:cubicBezTo>
                    <a:cubicBezTo>
                      <a:pt x="0" y="91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2"/>
                    </a:cubicBezTo>
                    <a:cubicBezTo>
                      <a:pt x="0" y="92"/>
                      <a:pt x="0" y="92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3"/>
                      <a:pt x="0" y="93"/>
                      <a:pt x="0" y="93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0" y="94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0" y="95"/>
                      <a:pt x="0" y="95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6"/>
                      <a:pt x="0" y="96"/>
                      <a:pt x="0" y="96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7"/>
                      <a:pt x="0" y="97"/>
                    </a:cubicBezTo>
                    <a:cubicBezTo>
                      <a:pt x="0" y="97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98"/>
                      <a:pt x="0" y="98"/>
                      <a:pt x="0" y="98"/>
                    </a:cubicBezTo>
                    <a:cubicBezTo>
                      <a:pt x="0" y="100"/>
                      <a:pt x="1" y="102"/>
                      <a:pt x="4" y="103"/>
                    </a:cubicBezTo>
                    <a:cubicBezTo>
                      <a:pt x="128" y="175"/>
                      <a:pt x="128" y="175"/>
                      <a:pt x="128" y="175"/>
                    </a:cubicBezTo>
                    <a:cubicBezTo>
                      <a:pt x="133" y="178"/>
                      <a:pt x="140" y="178"/>
                      <a:pt x="145" y="175"/>
                    </a:cubicBezTo>
                    <a:cubicBezTo>
                      <a:pt x="270" y="103"/>
                      <a:pt x="270" y="103"/>
                      <a:pt x="270" y="103"/>
                    </a:cubicBezTo>
                    <a:cubicBezTo>
                      <a:pt x="272" y="102"/>
                      <a:pt x="273" y="100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8"/>
                      <a:pt x="273" y="98"/>
                    </a:cubicBezTo>
                    <a:cubicBezTo>
                      <a:pt x="273" y="98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7"/>
                    </a:cubicBezTo>
                    <a:cubicBezTo>
                      <a:pt x="273" y="97"/>
                      <a:pt x="273" y="97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6"/>
                      <a:pt x="273" y="96"/>
                      <a:pt x="273" y="96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5"/>
                      <a:pt x="273" y="95"/>
                    </a:cubicBezTo>
                    <a:cubicBezTo>
                      <a:pt x="273" y="95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4"/>
                    </a:cubicBezTo>
                    <a:cubicBezTo>
                      <a:pt x="273" y="94"/>
                      <a:pt x="273" y="94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3"/>
                      <a:pt x="273" y="93"/>
                      <a:pt x="273" y="93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2"/>
                      <a:pt x="273" y="92"/>
                    </a:cubicBezTo>
                    <a:cubicBezTo>
                      <a:pt x="273" y="92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1"/>
                    </a:cubicBezTo>
                    <a:cubicBezTo>
                      <a:pt x="273" y="91"/>
                      <a:pt x="273" y="91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90"/>
                      <a:pt x="273" y="90"/>
                      <a:pt x="273" y="90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9"/>
                      <a:pt x="273" y="89"/>
                    </a:cubicBezTo>
                    <a:cubicBezTo>
                      <a:pt x="273" y="89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8"/>
                      <a:pt x="273" y="88"/>
                      <a:pt x="273" y="88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ubicBezTo>
                      <a:pt x="273" y="86"/>
                      <a:pt x="273" y="86"/>
                      <a:pt x="273" y="86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2" name="ïś1iḓê">
                <a:extLst>
                  <a:ext uri="{FF2B5EF4-FFF2-40B4-BE49-F238E27FC236}">
                    <a16:creationId xmlns:a16="http://schemas.microsoft.com/office/drawing/2014/main" id="{EE6CEB64-A420-460C-AD39-2D2EB69C71D0}"/>
                  </a:ext>
                </a:extLst>
              </p:cNvPr>
              <p:cNvSpPr/>
              <p:nvPr/>
            </p:nvSpPr>
            <p:spPr bwMode="auto">
              <a:xfrm>
                <a:off x="4857" y="2348"/>
                <a:ext cx="497" cy="287"/>
              </a:xfrm>
              <a:custGeom>
                <a:avLst/>
                <a:gdLst>
                  <a:gd name="T0" fmla="*/ 146 w 275"/>
                  <a:gd name="T1" fmla="*/ 156 h 159"/>
                  <a:gd name="T2" fmla="*/ 129 w 275"/>
                  <a:gd name="T3" fmla="*/ 156 h 159"/>
                  <a:gd name="T4" fmla="*/ 5 w 275"/>
                  <a:gd name="T5" fmla="*/ 84 h 159"/>
                  <a:gd name="T6" fmla="*/ 5 w 275"/>
                  <a:gd name="T7" fmla="*/ 74 h 159"/>
                  <a:gd name="T8" fmla="*/ 129 w 275"/>
                  <a:gd name="T9" fmla="*/ 3 h 159"/>
                  <a:gd name="T10" fmla="*/ 146 w 275"/>
                  <a:gd name="T11" fmla="*/ 3 h 159"/>
                  <a:gd name="T12" fmla="*/ 271 w 275"/>
                  <a:gd name="T13" fmla="*/ 74 h 159"/>
                  <a:gd name="T14" fmla="*/ 271 w 275"/>
                  <a:gd name="T15" fmla="*/ 84 h 159"/>
                  <a:gd name="T16" fmla="*/ 146 w 275"/>
                  <a:gd name="T17" fmla="*/ 156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75" h="159">
                    <a:moveTo>
                      <a:pt x="146" y="156"/>
                    </a:moveTo>
                    <a:cubicBezTo>
                      <a:pt x="141" y="159"/>
                      <a:pt x="134" y="159"/>
                      <a:pt x="129" y="156"/>
                    </a:cubicBezTo>
                    <a:cubicBezTo>
                      <a:pt x="5" y="84"/>
                      <a:pt x="5" y="84"/>
                      <a:pt x="5" y="84"/>
                    </a:cubicBezTo>
                    <a:cubicBezTo>
                      <a:pt x="0" y="81"/>
                      <a:pt x="0" y="77"/>
                      <a:pt x="5" y="74"/>
                    </a:cubicBezTo>
                    <a:cubicBezTo>
                      <a:pt x="129" y="3"/>
                      <a:pt x="129" y="3"/>
                      <a:pt x="129" y="3"/>
                    </a:cubicBezTo>
                    <a:cubicBezTo>
                      <a:pt x="134" y="0"/>
                      <a:pt x="141" y="0"/>
                      <a:pt x="146" y="3"/>
                    </a:cubicBezTo>
                    <a:cubicBezTo>
                      <a:pt x="271" y="74"/>
                      <a:pt x="271" y="74"/>
                      <a:pt x="271" y="74"/>
                    </a:cubicBezTo>
                    <a:cubicBezTo>
                      <a:pt x="275" y="77"/>
                      <a:pt x="275" y="81"/>
                      <a:pt x="271" y="84"/>
                    </a:cubicBezTo>
                    <a:lnTo>
                      <a:pt x="146" y="156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3" name="iṥlïḑe">
                <a:extLst>
                  <a:ext uri="{FF2B5EF4-FFF2-40B4-BE49-F238E27FC236}">
                    <a16:creationId xmlns:a16="http://schemas.microsoft.com/office/drawing/2014/main" id="{824A3F63-1012-41A3-A78F-0C73118EE676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212"/>
              </a:xfrm>
              <a:custGeom>
                <a:avLst/>
                <a:gdLst>
                  <a:gd name="T0" fmla="*/ 0 w 276"/>
                  <a:gd name="T1" fmla="*/ 132 h 212"/>
                  <a:gd name="T2" fmla="*/ 135 w 276"/>
                  <a:gd name="T3" fmla="*/ 212 h 212"/>
                  <a:gd name="T4" fmla="*/ 276 w 276"/>
                  <a:gd name="T5" fmla="*/ 129 h 212"/>
                  <a:gd name="T6" fmla="*/ 276 w 276"/>
                  <a:gd name="T7" fmla="*/ 80 h 212"/>
                  <a:gd name="T8" fmla="*/ 141 w 276"/>
                  <a:gd name="T9" fmla="*/ 0 h 212"/>
                  <a:gd name="T10" fmla="*/ 0 w 276"/>
                  <a:gd name="T11" fmla="*/ 83 h 212"/>
                  <a:gd name="T12" fmla="*/ 0 w 276"/>
                  <a:gd name="T13" fmla="*/ 13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6" h="212">
                    <a:moveTo>
                      <a:pt x="0" y="132"/>
                    </a:moveTo>
                    <a:lnTo>
                      <a:pt x="135" y="212"/>
                    </a:lnTo>
                    <a:lnTo>
                      <a:pt x="276" y="129"/>
                    </a:lnTo>
                    <a:lnTo>
                      <a:pt x="276" y="80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4" name="íSḻïḓé">
                <a:extLst>
                  <a:ext uri="{FF2B5EF4-FFF2-40B4-BE49-F238E27FC236}">
                    <a16:creationId xmlns:a16="http://schemas.microsoft.com/office/drawing/2014/main" id="{9A611CAE-810E-4746-BCCA-FCA2C8CFB95E}"/>
                  </a:ext>
                </a:extLst>
              </p:cNvPr>
              <p:cNvSpPr/>
              <p:nvPr/>
            </p:nvSpPr>
            <p:spPr bwMode="auto">
              <a:xfrm>
                <a:off x="5101" y="2440"/>
                <a:ext cx="141" cy="132"/>
              </a:xfrm>
              <a:custGeom>
                <a:avLst/>
                <a:gdLst>
                  <a:gd name="T0" fmla="*/ 0 w 141"/>
                  <a:gd name="T1" fmla="*/ 132 h 132"/>
                  <a:gd name="T2" fmla="*/ 141 w 141"/>
                  <a:gd name="T3" fmla="*/ 49 h 132"/>
                  <a:gd name="T4" fmla="*/ 141 w 141"/>
                  <a:gd name="T5" fmla="*/ 0 h 132"/>
                  <a:gd name="T6" fmla="*/ 0 w 141"/>
                  <a:gd name="T7" fmla="*/ 83 h 132"/>
                  <a:gd name="T8" fmla="*/ 0 w 14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1" h="132">
                    <a:moveTo>
                      <a:pt x="0" y="132"/>
                    </a:moveTo>
                    <a:lnTo>
                      <a:pt x="141" y="49"/>
                    </a:lnTo>
                    <a:lnTo>
                      <a:pt x="141" y="0"/>
                    </a:lnTo>
                    <a:lnTo>
                      <a:pt x="0" y="83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5" name="iśļíḍé">
                <a:extLst>
                  <a:ext uri="{FF2B5EF4-FFF2-40B4-BE49-F238E27FC236}">
                    <a16:creationId xmlns:a16="http://schemas.microsoft.com/office/drawing/2014/main" id="{0DF38AE1-1E15-4A70-A9D3-301333CABB64}"/>
                  </a:ext>
                </a:extLst>
              </p:cNvPr>
              <p:cNvSpPr/>
              <p:nvPr/>
            </p:nvSpPr>
            <p:spPr bwMode="auto">
              <a:xfrm>
                <a:off x="4966" y="2360"/>
                <a:ext cx="276" cy="163"/>
              </a:xfrm>
              <a:custGeom>
                <a:avLst/>
                <a:gdLst>
                  <a:gd name="T0" fmla="*/ 135 w 276"/>
                  <a:gd name="T1" fmla="*/ 163 h 163"/>
                  <a:gd name="T2" fmla="*/ 0 w 276"/>
                  <a:gd name="T3" fmla="*/ 83 h 163"/>
                  <a:gd name="T4" fmla="*/ 141 w 276"/>
                  <a:gd name="T5" fmla="*/ 0 h 163"/>
                  <a:gd name="T6" fmla="*/ 276 w 276"/>
                  <a:gd name="T7" fmla="*/ 80 h 163"/>
                  <a:gd name="T8" fmla="*/ 135 w 276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6" h="163">
                    <a:moveTo>
                      <a:pt x="135" y="163"/>
                    </a:moveTo>
                    <a:lnTo>
                      <a:pt x="0" y="83"/>
                    </a:lnTo>
                    <a:lnTo>
                      <a:pt x="141" y="0"/>
                    </a:lnTo>
                    <a:lnTo>
                      <a:pt x="276" y="80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6" name="ïśḻïḓé">
                <a:extLst>
                  <a:ext uri="{FF2B5EF4-FFF2-40B4-BE49-F238E27FC236}">
                    <a16:creationId xmlns:a16="http://schemas.microsoft.com/office/drawing/2014/main" id="{C6B94D05-E2AF-49A1-B61D-A6B74FA9A6C5}"/>
                  </a:ext>
                </a:extLst>
              </p:cNvPr>
              <p:cNvSpPr/>
              <p:nvPr/>
            </p:nvSpPr>
            <p:spPr bwMode="auto">
              <a:xfrm>
                <a:off x="5076" y="2179"/>
                <a:ext cx="54" cy="275"/>
              </a:xfrm>
              <a:custGeom>
                <a:avLst/>
                <a:gdLst>
                  <a:gd name="T0" fmla="*/ 30 w 30"/>
                  <a:gd name="T1" fmla="*/ 137 h 152"/>
                  <a:gd name="T2" fmla="*/ 15 w 30"/>
                  <a:gd name="T3" fmla="*/ 152 h 152"/>
                  <a:gd name="T4" fmla="*/ 15 w 30"/>
                  <a:gd name="T5" fmla="*/ 152 h 152"/>
                  <a:gd name="T6" fmla="*/ 0 w 30"/>
                  <a:gd name="T7" fmla="*/ 137 h 152"/>
                  <a:gd name="T8" fmla="*/ 0 w 30"/>
                  <a:gd name="T9" fmla="*/ 15 h 152"/>
                  <a:gd name="T10" fmla="*/ 15 w 30"/>
                  <a:gd name="T11" fmla="*/ 0 h 152"/>
                  <a:gd name="T12" fmla="*/ 15 w 30"/>
                  <a:gd name="T13" fmla="*/ 0 h 152"/>
                  <a:gd name="T14" fmla="*/ 30 w 30"/>
                  <a:gd name="T15" fmla="*/ 15 h 152"/>
                  <a:gd name="T16" fmla="*/ 30 w 30"/>
                  <a:gd name="T17" fmla="*/ 13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" h="152">
                    <a:moveTo>
                      <a:pt x="30" y="137"/>
                    </a:moveTo>
                    <a:cubicBezTo>
                      <a:pt x="30" y="145"/>
                      <a:pt x="23" y="152"/>
                      <a:pt x="15" y="152"/>
                    </a:cubicBezTo>
                    <a:cubicBezTo>
                      <a:pt x="15" y="152"/>
                      <a:pt x="15" y="152"/>
                      <a:pt x="15" y="152"/>
                    </a:cubicBezTo>
                    <a:cubicBezTo>
                      <a:pt x="7" y="152"/>
                      <a:pt x="0" y="145"/>
                      <a:pt x="0" y="137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7"/>
                      <a:pt x="7" y="0"/>
                      <a:pt x="15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23" y="0"/>
                      <a:pt x="30" y="7"/>
                      <a:pt x="30" y="15"/>
                    </a:cubicBezTo>
                    <a:lnTo>
                      <a:pt x="30" y="137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7" name="ïṩļîḍé">
                <a:extLst>
                  <a:ext uri="{FF2B5EF4-FFF2-40B4-BE49-F238E27FC236}">
                    <a16:creationId xmlns:a16="http://schemas.microsoft.com/office/drawing/2014/main" id="{3B9C4165-3538-4A85-831A-A93A0A2A2F16}"/>
                  </a:ext>
                </a:extLst>
              </p:cNvPr>
              <p:cNvSpPr/>
              <p:nvPr/>
            </p:nvSpPr>
            <p:spPr bwMode="auto">
              <a:xfrm>
                <a:off x="4921" y="1914"/>
                <a:ext cx="560" cy="526"/>
              </a:xfrm>
              <a:custGeom>
                <a:avLst/>
                <a:gdLst>
                  <a:gd name="T0" fmla="*/ 310 w 310"/>
                  <a:gd name="T1" fmla="*/ 248 h 291"/>
                  <a:gd name="T2" fmla="*/ 77 w 310"/>
                  <a:gd name="T3" fmla="*/ 214 h 291"/>
                  <a:gd name="T4" fmla="*/ 62 w 310"/>
                  <a:gd name="T5" fmla="*/ 0 h 291"/>
                  <a:gd name="T6" fmla="*/ 310 w 310"/>
                  <a:gd name="T7" fmla="*/ 248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0" h="291">
                    <a:moveTo>
                      <a:pt x="310" y="248"/>
                    </a:moveTo>
                    <a:cubicBezTo>
                      <a:pt x="269" y="289"/>
                      <a:pt x="154" y="291"/>
                      <a:pt x="77" y="214"/>
                    </a:cubicBezTo>
                    <a:cubicBezTo>
                      <a:pt x="0" y="137"/>
                      <a:pt x="21" y="41"/>
                      <a:pt x="62" y="0"/>
                    </a:cubicBezTo>
                    <a:lnTo>
                      <a:pt x="310" y="24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8" name="íşḷiḋe">
                <a:extLst>
                  <a:ext uri="{FF2B5EF4-FFF2-40B4-BE49-F238E27FC236}">
                    <a16:creationId xmlns:a16="http://schemas.microsoft.com/office/drawing/2014/main" id="{C54AD93B-9C9F-4C1B-A7F4-5C465B000797}"/>
                  </a:ext>
                </a:extLst>
              </p:cNvPr>
              <p:cNvSpPr/>
              <p:nvPr/>
            </p:nvSpPr>
            <p:spPr bwMode="auto">
              <a:xfrm>
                <a:off x="5031" y="1912"/>
                <a:ext cx="452" cy="450"/>
              </a:xfrm>
              <a:custGeom>
                <a:avLst/>
                <a:gdLst>
                  <a:gd name="T0" fmla="*/ 1 w 250"/>
                  <a:gd name="T1" fmla="*/ 1 h 249"/>
                  <a:gd name="T2" fmla="*/ 85 w 250"/>
                  <a:gd name="T3" fmla="*/ 165 h 249"/>
                  <a:gd name="T4" fmla="*/ 249 w 250"/>
                  <a:gd name="T5" fmla="*/ 249 h 249"/>
                  <a:gd name="T6" fmla="*/ 166 w 250"/>
                  <a:gd name="T7" fmla="*/ 84 h 249"/>
                  <a:gd name="T8" fmla="*/ 1 w 250"/>
                  <a:gd name="T9" fmla="*/ 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49">
                    <a:moveTo>
                      <a:pt x="1" y="1"/>
                    </a:moveTo>
                    <a:cubicBezTo>
                      <a:pt x="0" y="48"/>
                      <a:pt x="31" y="111"/>
                      <a:pt x="85" y="165"/>
                    </a:cubicBezTo>
                    <a:cubicBezTo>
                      <a:pt x="139" y="219"/>
                      <a:pt x="202" y="249"/>
                      <a:pt x="249" y="249"/>
                    </a:cubicBezTo>
                    <a:cubicBezTo>
                      <a:pt x="250" y="201"/>
                      <a:pt x="220" y="138"/>
                      <a:pt x="166" y="84"/>
                    </a:cubicBezTo>
                    <a:cubicBezTo>
                      <a:pt x="112" y="30"/>
                      <a:pt x="48" y="0"/>
                      <a:pt x="1" y="1"/>
                    </a:cubicBez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19" name="işḷíďè">
                <a:extLst>
                  <a:ext uri="{FF2B5EF4-FFF2-40B4-BE49-F238E27FC236}">
                    <a16:creationId xmlns:a16="http://schemas.microsoft.com/office/drawing/2014/main" id="{777D4405-161B-4378-AE4F-F215A539ADB7}"/>
                  </a:ext>
                </a:extLst>
              </p:cNvPr>
              <p:cNvSpPr/>
              <p:nvPr/>
            </p:nvSpPr>
            <p:spPr bwMode="auto">
              <a:xfrm>
                <a:off x="5157" y="1984"/>
                <a:ext cx="253" cy="253"/>
              </a:xfrm>
              <a:custGeom>
                <a:avLst/>
                <a:gdLst>
                  <a:gd name="T0" fmla="*/ 120 w 140"/>
                  <a:gd name="T1" fmla="*/ 0 h 140"/>
                  <a:gd name="T2" fmla="*/ 0 w 140"/>
                  <a:gd name="T3" fmla="*/ 109 h 140"/>
                  <a:gd name="T4" fmla="*/ 15 w 140"/>
                  <a:gd name="T5" fmla="*/ 125 h 140"/>
                  <a:gd name="T6" fmla="*/ 31 w 140"/>
                  <a:gd name="T7" fmla="*/ 140 h 140"/>
                  <a:gd name="T8" fmla="*/ 140 w 140"/>
                  <a:gd name="T9" fmla="*/ 20 h 140"/>
                  <a:gd name="T10" fmla="*/ 120 w 140"/>
                  <a:gd name="T1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0" h="140">
                    <a:moveTo>
                      <a:pt x="120" y="0"/>
                    </a:moveTo>
                    <a:cubicBezTo>
                      <a:pt x="0" y="109"/>
                      <a:pt x="0" y="109"/>
                      <a:pt x="0" y="109"/>
                    </a:cubicBezTo>
                    <a:cubicBezTo>
                      <a:pt x="4" y="114"/>
                      <a:pt x="10" y="120"/>
                      <a:pt x="15" y="125"/>
                    </a:cubicBezTo>
                    <a:cubicBezTo>
                      <a:pt x="20" y="130"/>
                      <a:pt x="26" y="135"/>
                      <a:pt x="31" y="140"/>
                    </a:cubicBezTo>
                    <a:cubicBezTo>
                      <a:pt x="140" y="20"/>
                      <a:pt x="140" y="20"/>
                      <a:pt x="140" y="20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0" name="ïṡ1íďê">
                <a:extLst>
                  <a:ext uri="{FF2B5EF4-FFF2-40B4-BE49-F238E27FC236}">
                    <a16:creationId xmlns:a16="http://schemas.microsoft.com/office/drawing/2014/main" id="{3992D132-58BD-4789-8927-2109F7398537}"/>
                  </a:ext>
                </a:extLst>
              </p:cNvPr>
              <p:cNvSpPr/>
              <p:nvPr/>
            </p:nvSpPr>
            <p:spPr bwMode="auto">
              <a:xfrm>
                <a:off x="5340" y="1950"/>
                <a:ext cx="105" cy="106"/>
              </a:xfrm>
              <a:custGeom>
                <a:avLst/>
                <a:gdLst>
                  <a:gd name="T0" fmla="*/ 48 w 58"/>
                  <a:gd name="T1" fmla="*/ 11 h 59"/>
                  <a:gd name="T2" fmla="*/ 48 w 58"/>
                  <a:gd name="T3" fmla="*/ 48 h 59"/>
                  <a:gd name="T4" fmla="*/ 10 w 58"/>
                  <a:gd name="T5" fmla="*/ 48 h 59"/>
                  <a:gd name="T6" fmla="*/ 10 w 58"/>
                  <a:gd name="T7" fmla="*/ 11 h 59"/>
                  <a:gd name="T8" fmla="*/ 48 w 58"/>
                  <a:gd name="T9" fmla="*/ 1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48" y="11"/>
                    </a:moveTo>
                    <a:cubicBezTo>
                      <a:pt x="58" y="21"/>
                      <a:pt x="58" y="38"/>
                      <a:pt x="48" y="48"/>
                    </a:cubicBezTo>
                    <a:cubicBezTo>
                      <a:pt x="38" y="59"/>
                      <a:pt x="21" y="59"/>
                      <a:pt x="10" y="48"/>
                    </a:cubicBezTo>
                    <a:cubicBezTo>
                      <a:pt x="0" y="38"/>
                      <a:pt x="0" y="21"/>
                      <a:pt x="10" y="11"/>
                    </a:cubicBezTo>
                    <a:cubicBezTo>
                      <a:pt x="21" y="0"/>
                      <a:pt x="38" y="0"/>
                      <a:pt x="48" y="11"/>
                    </a:cubicBez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1" name="íṣḷíḋè">
                <a:extLst>
                  <a:ext uri="{FF2B5EF4-FFF2-40B4-BE49-F238E27FC236}">
                    <a16:creationId xmlns:a16="http://schemas.microsoft.com/office/drawing/2014/main" id="{8B2B54FE-0A01-403E-BA68-482A2AB0CD60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118"/>
              </a:xfrm>
              <a:custGeom>
                <a:avLst/>
                <a:gdLst>
                  <a:gd name="T0" fmla="*/ 159 w 159"/>
                  <a:gd name="T1" fmla="*/ 82 h 118"/>
                  <a:gd name="T2" fmla="*/ 94 w 159"/>
                  <a:gd name="T3" fmla="*/ 118 h 118"/>
                  <a:gd name="T4" fmla="*/ 0 w 159"/>
                  <a:gd name="T5" fmla="*/ 65 h 118"/>
                  <a:gd name="T6" fmla="*/ 0 w 159"/>
                  <a:gd name="T7" fmla="*/ 38 h 118"/>
                  <a:gd name="T8" fmla="*/ 65 w 159"/>
                  <a:gd name="T9" fmla="*/ 0 h 118"/>
                  <a:gd name="T10" fmla="*/ 159 w 159"/>
                  <a:gd name="T11" fmla="*/ 54 h 118"/>
                  <a:gd name="T12" fmla="*/ 159 w 159"/>
                  <a:gd name="T13" fmla="*/ 8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9" h="118">
                    <a:moveTo>
                      <a:pt x="159" y="82"/>
                    </a:moveTo>
                    <a:lnTo>
                      <a:pt x="94" y="118"/>
                    </a:lnTo>
                    <a:lnTo>
                      <a:pt x="0" y="65"/>
                    </a:lnTo>
                    <a:lnTo>
                      <a:pt x="0" y="38"/>
                    </a:lnTo>
                    <a:lnTo>
                      <a:pt x="65" y="0"/>
                    </a:lnTo>
                    <a:lnTo>
                      <a:pt x="159" y="54"/>
                    </a:lnTo>
                    <a:lnTo>
                      <a:pt x="159" y="8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2" name="ïsḷîde">
                <a:extLst>
                  <a:ext uri="{FF2B5EF4-FFF2-40B4-BE49-F238E27FC236}">
                    <a16:creationId xmlns:a16="http://schemas.microsoft.com/office/drawing/2014/main" id="{15A5A3E2-2006-4BB1-B388-094BF093C319}"/>
                  </a:ext>
                </a:extLst>
              </p:cNvPr>
              <p:cNvSpPr/>
              <p:nvPr/>
            </p:nvSpPr>
            <p:spPr bwMode="auto">
              <a:xfrm>
                <a:off x="5145" y="2671"/>
                <a:ext cx="94" cy="80"/>
              </a:xfrm>
              <a:custGeom>
                <a:avLst/>
                <a:gdLst>
                  <a:gd name="T0" fmla="*/ 94 w 94"/>
                  <a:gd name="T1" fmla="*/ 80 h 80"/>
                  <a:gd name="T2" fmla="*/ 0 w 94"/>
                  <a:gd name="T3" fmla="*/ 27 h 80"/>
                  <a:gd name="T4" fmla="*/ 0 w 94"/>
                  <a:gd name="T5" fmla="*/ 0 h 80"/>
                  <a:gd name="T6" fmla="*/ 94 w 94"/>
                  <a:gd name="T7" fmla="*/ 53 h 80"/>
                  <a:gd name="T8" fmla="*/ 94 w 94"/>
                  <a:gd name="T9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0">
                    <a:moveTo>
                      <a:pt x="94" y="80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3"/>
                    </a:lnTo>
                    <a:lnTo>
                      <a:pt x="94" y="8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3" name="îŝļíḍê">
                <a:extLst>
                  <a:ext uri="{FF2B5EF4-FFF2-40B4-BE49-F238E27FC236}">
                    <a16:creationId xmlns:a16="http://schemas.microsoft.com/office/drawing/2014/main" id="{F9EDE4B7-82D0-43FD-9E80-9AB6389C1C03}"/>
                  </a:ext>
                </a:extLst>
              </p:cNvPr>
              <p:cNvSpPr/>
              <p:nvPr/>
            </p:nvSpPr>
            <p:spPr bwMode="auto">
              <a:xfrm>
                <a:off x="5145" y="2633"/>
                <a:ext cx="159" cy="91"/>
              </a:xfrm>
              <a:custGeom>
                <a:avLst/>
                <a:gdLst>
                  <a:gd name="T0" fmla="*/ 94 w 159"/>
                  <a:gd name="T1" fmla="*/ 91 h 91"/>
                  <a:gd name="T2" fmla="*/ 159 w 159"/>
                  <a:gd name="T3" fmla="*/ 54 h 91"/>
                  <a:gd name="T4" fmla="*/ 65 w 159"/>
                  <a:gd name="T5" fmla="*/ 0 h 91"/>
                  <a:gd name="T6" fmla="*/ 0 w 159"/>
                  <a:gd name="T7" fmla="*/ 38 h 91"/>
                  <a:gd name="T8" fmla="*/ 94 w 159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9" h="91">
                    <a:moveTo>
                      <a:pt x="94" y="91"/>
                    </a:moveTo>
                    <a:lnTo>
                      <a:pt x="159" y="54"/>
                    </a:lnTo>
                    <a:lnTo>
                      <a:pt x="65" y="0"/>
                    </a:lnTo>
                    <a:lnTo>
                      <a:pt x="0" y="38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4" name="ïS1îḋé">
                <a:extLst>
                  <a:ext uri="{FF2B5EF4-FFF2-40B4-BE49-F238E27FC236}">
                    <a16:creationId xmlns:a16="http://schemas.microsoft.com/office/drawing/2014/main" id="{4F1D6D76-7B8B-4C9C-9C48-C9A509234E2D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118"/>
              </a:xfrm>
              <a:custGeom>
                <a:avLst/>
                <a:gdLst>
                  <a:gd name="T0" fmla="*/ 157 w 157"/>
                  <a:gd name="T1" fmla="*/ 80 h 118"/>
                  <a:gd name="T2" fmla="*/ 94 w 157"/>
                  <a:gd name="T3" fmla="*/ 118 h 118"/>
                  <a:gd name="T4" fmla="*/ 0 w 157"/>
                  <a:gd name="T5" fmla="*/ 63 h 118"/>
                  <a:gd name="T6" fmla="*/ 0 w 157"/>
                  <a:gd name="T7" fmla="*/ 36 h 118"/>
                  <a:gd name="T8" fmla="*/ 65 w 157"/>
                  <a:gd name="T9" fmla="*/ 0 h 118"/>
                  <a:gd name="T10" fmla="*/ 157 w 157"/>
                  <a:gd name="T11" fmla="*/ 53 h 118"/>
                  <a:gd name="T12" fmla="*/ 157 w 157"/>
                  <a:gd name="T13" fmla="*/ 8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" h="118">
                    <a:moveTo>
                      <a:pt x="157" y="80"/>
                    </a:moveTo>
                    <a:lnTo>
                      <a:pt x="94" y="118"/>
                    </a:lnTo>
                    <a:lnTo>
                      <a:pt x="0" y="63"/>
                    </a:lnTo>
                    <a:lnTo>
                      <a:pt x="0" y="36"/>
                    </a:lnTo>
                    <a:lnTo>
                      <a:pt x="65" y="0"/>
                    </a:lnTo>
                    <a:lnTo>
                      <a:pt x="157" y="53"/>
                    </a:lnTo>
                    <a:lnTo>
                      <a:pt x="157" y="8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5" name="iṡľíďè">
                <a:extLst>
                  <a:ext uri="{FF2B5EF4-FFF2-40B4-BE49-F238E27FC236}">
                    <a16:creationId xmlns:a16="http://schemas.microsoft.com/office/drawing/2014/main" id="{5E36C027-E14E-4005-9A89-63FA335C10D8}"/>
                  </a:ext>
                </a:extLst>
              </p:cNvPr>
              <p:cNvSpPr/>
              <p:nvPr/>
            </p:nvSpPr>
            <p:spPr bwMode="auto">
              <a:xfrm>
                <a:off x="5266" y="2595"/>
                <a:ext cx="94" cy="82"/>
              </a:xfrm>
              <a:custGeom>
                <a:avLst/>
                <a:gdLst>
                  <a:gd name="T0" fmla="*/ 94 w 94"/>
                  <a:gd name="T1" fmla="*/ 82 h 82"/>
                  <a:gd name="T2" fmla="*/ 0 w 94"/>
                  <a:gd name="T3" fmla="*/ 27 h 82"/>
                  <a:gd name="T4" fmla="*/ 0 w 94"/>
                  <a:gd name="T5" fmla="*/ 0 h 82"/>
                  <a:gd name="T6" fmla="*/ 94 w 94"/>
                  <a:gd name="T7" fmla="*/ 55 h 82"/>
                  <a:gd name="T8" fmla="*/ 94 w 94"/>
                  <a:gd name="T9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82">
                    <a:moveTo>
                      <a:pt x="94" y="82"/>
                    </a:moveTo>
                    <a:lnTo>
                      <a:pt x="0" y="27"/>
                    </a:lnTo>
                    <a:lnTo>
                      <a:pt x="0" y="0"/>
                    </a:lnTo>
                    <a:lnTo>
                      <a:pt x="94" y="55"/>
                    </a:lnTo>
                    <a:lnTo>
                      <a:pt x="94" y="82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6" name="îṩļîdê">
                <a:extLst>
                  <a:ext uri="{FF2B5EF4-FFF2-40B4-BE49-F238E27FC236}">
                    <a16:creationId xmlns:a16="http://schemas.microsoft.com/office/drawing/2014/main" id="{83FF35ED-3485-46B5-9AA5-73F3B9E60096}"/>
                  </a:ext>
                </a:extLst>
              </p:cNvPr>
              <p:cNvSpPr/>
              <p:nvPr/>
            </p:nvSpPr>
            <p:spPr bwMode="auto">
              <a:xfrm>
                <a:off x="5266" y="2559"/>
                <a:ext cx="157" cy="91"/>
              </a:xfrm>
              <a:custGeom>
                <a:avLst/>
                <a:gdLst>
                  <a:gd name="T0" fmla="*/ 94 w 157"/>
                  <a:gd name="T1" fmla="*/ 91 h 91"/>
                  <a:gd name="T2" fmla="*/ 157 w 157"/>
                  <a:gd name="T3" fmla="*/ 53 h 91"/>
                  <a:gd name="T4" fmla="*/ 65 w 157"/>
                  <a:gd name="T5" fmla="*/ 0 h 91"/>
                  <a:gd name="T6" fmla="*/ 0 w 157"/>
                  <a:gd name="T7" fmla="*/ 36 h 91"/>
                  <a:gd name="T8" fmla="*/ 94 w 157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" h="91">
                    <a:moveTo>
                      <a:pt x="94" y="91"/>
                    </a:moveTo>
                    <a:lnTo>
                      <a:pt x="157" y="53"/>
                    </a:lnTo>
                    <a:lnTo>
                      <a:pt x="65" y="0"/>
                    </a:lnTo>
                    <a:lnTo>
                      <a:pt x="0" y="36"/>
                    </a:lnTo>
                    <a:lnTo>
                      <a:pt x="94" y="91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7" name="ïsḷíḋe">
                <a:extLst>
                  <a:ext uri="{FF2B5EF4-FFF2-40B4-BE49-F238E27FC236}">
                    <a16:creationId xmlns:a16="http://schemas.microsoft.com/office/drawing/2014/main" id="{6978F37A-725C-4CC0-8F51-16A3F79DB643}"/>
                  </a:ext>
                </a:extLst>
              </p:cNvPr>
              <p:cNvSpPr/>
              <p:nvPr/>
            </p:nvSpPr>
            <p:spPr bwMode="auto">
              <a:xfrm>
                <a:off x="5333" y="1870"/>
                <a:ext cx="193" cy="205"/>
              </a:xfrm>
              <a:custGeom>
                <a:avLst/>
                <a:gdLst>
                  <a:gd name="T0" fmla="*/ 33 w 107"/>
                  <a:gd name="T1" fmla="*/ 0 h 113"/>
                  <a:gd name="T2" fmla="*/ 0 w 107"/>
                  <a:gd name="T3" fmla="*/ 8 h 113"/>
                  <a:gd name="T4" fmla="*/ 14 w 107"/>
                  <a:gd name="T5" fmla="*/ 34 h 113"/>
                  <a:gd name="T6" fmla="*/ 33 w 107"/>
                  <a:gd name="T7" fmla="*/ 30 h 113"/>
                  <a:gd name="T8" fmla="*/ 77 w 107"/>
                  <a:gd name="T9" fmla="*/ 74 h 113"/>
                  <a:gd name="T10" fmla="*/ 70 w 107"/>
                  <a:gd name="T11" fmla="*/ 97 h 113"/>
                  <a:gd name="T12" fmla="*/ 96 w 107"/>
                  <a:gd name="T13" fmla="*/ 113 h 113"/>
                  <a:gd name="T14" fmla="*/ 107 w 107"/>
                  <a:gd name="T15" fmla="*/ 74 h 113"/>
                  <a:gd name="T16" fmla="*/ 33 w 107"/>
                  <a:gd name="T17" fmla="*/ 0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7" h="113">
                    <a:moveTo>
                      <a:pt x="33" y="0"/>
                    </a:moveTo>
                    <a:cubicBezTo>
                      <a:pt x="21" y="0"/>
                      <a:pt x="10" y="3"/>
                      <a:pt x="0" y="8"/>
                    </a:cubicBezTo>
                    <a:cubicBezTo>
                      <a:pt x="14" y="34"/>
                      <a:pt x="14" y="34"/>
                      <a:pt x="14" y="34"/>
                    </a:cubicBezTo>
                    <a:cubicBezTo>
                      <a:pt x="20" y="31"/>
                      <a:pt x="26" y="30"/>
                      <a:pt x="33" y="30"/>
                    </a:cubicBezTo>
                    <a:cubicBezTo>
                      <a:pt x="58" y="30"/>
                      <a:pt x="77" y="49"/>
                      <a:pt x="77" y="74"/>
                    </a:cubicBezTo>
                    <a:cubicBezTo>
                      <a:pt x="77" y="82"/>
                      <a:pt x="75" y="90"/>
                      <a:pt x="70" y="97"/>
                    </a:cubicBezTo>
                    <a:cubicBezTo>
                      <a:pt x="96" y="113"/>
                      <a:pt x="96" y="113"/>
                      <a:pt x="96" y="113"/>
                    </a:cubicBezTo>
                    <a:cubicBezTo>
                      <a:pt x="103" y="102"/>
                      <a:pt x="107" y="88"/>
                      <a:pt x="107" y="74"/>
                    </a:cubicBezTo>
                    <a:cubicBezTo>
                      <a:pt x="107" y="33"/>
                      <a:pt x="74" y="0"/>
                      <a:pt x="33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8" name="iṥḷîďe">
                <a:extLst>
                  <a:ext uri="{FF2B5EF4-FFF2-40B4-BE49-F238E27FC236}">
                    <a16:creationId xmlns:a16="http://schemas.microsoft.com/office/drawing/2014/main" id="{BB47138B-6064-421B-8BD0-C58E6A31A83D}"/>
                  </a:ext>
                </a:extLst>
              </p:cNvPr>
              <p:cNvSpPr/>
              <p:nvPr/>
            </p:nvSpPr>
            <p:spPr bwMode="auto">
              <a:xfrm>
                <a:off x="5268" y="1724"/>
                <a:ext cx="404" cy="430"/>
              </a:xfrm>
              <a:custGeom>
                <a:avLst/>
                <a:gdLst>
                  <a:gd name="T0" fmla="*/ 69 w 224"/>
                  <a:gd name="T1" fmla="*/ 0 h 238"/>
                  <a:gd name="T2" fmla="*/ 0 w 224"/>
                  <a:gd name="T3" fmla="*/ 16 h 238"/>
                  <a:gd name="T4" fmla="*/ 25 w 224"/>
                  <a:gd name="T5" fmla="*/ 65 h 238"/>
                  <a:gd name="T6" fmla="*/ 69 w 224"/>
                  <a:gd name="T7" fmla="*/ 54 h 238"/>
                  <a:gd name="T8" fmla="*/ 169 w 224"/>
                  <a:gd name="T9" fmla="*/ 155 h 238"/>
                  <a:gd name="T10" fmla="*/ 154 w 224"/>
                  <a:gd name="T11" fmla="*/ 209 h 238"/>
                  <a:gd name="T12" fmla="*/ 200 w 224"/>
                  <a:gd name="T13" fmla="*/ 238 h 238"/>
                  <a:gd name="T14" fmla="*/ 224 w 224"/>
                  <a:gd name="T15" fmla="*/ 155 h 238"/>
                  <a:gd name="T16" fmla="*/ 69 w 224"/>
                  <a:gd name="T1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24" h="238">
                    <a:moveTo>
                      <a:pt x="69" y="0"/>
                    </a:moveTo>
                    <a:cubicBezTo>
                      <a:pt x="44" y="0"/>
                      <a:pt x="21" y="6"/>
                      <a:pt x="0" y="16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38" y="58"/>
                      <a:pt x="53" y="54"/>
                      <a:pt x="69" y="54"/>
                    </a:cubicBezTo>
                    <a:cubicBezTo>
                      <a:pt x="125" y="54"/>
                      <a:pt x="169" y="99"/>
                      <a:pt x="169" y="155"/>
                    </a:cubicBezTo>
                    <a:cubicBezTo>
                      <a:pt x="169" y="175"/>
                      <a:pt x="164" y="193"/>
                      <a:pt x="154" y="209"/>
                    </a:cubicBezTo>
                    <a:cubicBezTo>
                      <a:pt x="200" y="238"/>
                      <a:pt x="200" y="238"/>
                      <a:pt x="200" y="238"/>
                    </a:cubicBezTo>
                    <a:cubicBezTo>
                      <a:pt x="215" y="214"/>
                      <a:pt x="224" y="185"/>
                      <a:pt x="224" y="155"/>
                    </a:cubicBezTo>
                    <a:cubicBezTo>
                      <a:pt x="224" y="69"/>
                      <a:pt x="155" y="0"/>
                      <a:pt x="69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29" name="ïŝḻíḍê">
                <a:extLst>
                  <a:ext uri="{FF2B5EF4-FFF2-40B4-BE49-F238E27FC236}">
                    <a16:creationId xmlns:a16="http://schemas.microsoft.com/office/drawing/2014/main" id="{E97DF613-497A-44B7-AC5D-56F9D3A73B3B}"/>
                  </a:ext>
                </a:extLst>
              </p:cNvPr>
              <p:cNvSpPr/>
              <p:nvPr/>
            </p:nvSpPr>
            <p:spPr bwMode="auto">
              <a:xfrm>
                <a:off x="5208" y="1590"/>
                <a:ext cx="596" cy="636"/>
              </a:xfrm>
              <a:custGeom>
                <a:avLst/>
                <a:gdLst>
                  <a:gd name="T0" fmla="*/ 102 w 330"/>
                  <a:gd name="T1" fmla="*/ 0 h 352"/>
                  <a:gd name="T2" fmla="*/ 0 w 330"/>
                  <a:gd name="T3" fmla="*/ 24 h 352"/>
                  <a:gd name="T4" fmla="*/ 24 w 330"/>
                  <a:gd name="T5" fmla="*/ 72 h 352"/>
                  <a:gd name="T6" fmla="*/ 102 w 330"/>
                  <a:gd name="T7" fmla="*/ 53 h 352"/>
                  <a:gd name="T8" fmla="*/ 277 w 330"/>
                  <a:gd name="T9" fmla="*/ 229 h 352"/>
                  <a:gd name="T10" fmla="*/ 250 w 330"/>
                  <a:gd name="T11" fmla="*/ 323 h 352"/>
                  <a:gd name="T12" fmla="*/ 294 w 330"/>
                  <a:gd name="T13" fmla="*/ 352 h 352"/>
                  <a:gd name="T14" fmla="*/ 330 w 330"/>
                  <a:gd name="T15" fmla="*/ 229 h 352"/>
                  <a:gd name="T16" fmla="*/ 102 w 330"/>
                  <a:gd name="T1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0" h="352">
                    <a:moveTo>
                      <a:pt x="102" y="0"/>
                    </a:moveTo>
                    <a:cubicBezTo>
                      <a:pt x="66" y="0"/>
                      <a:pt x="31" y="9"/>
                      <a:pt x="0" y="24"/>
                    </a:cubicBezTo>
                    <a:cubicBezTo>
                      <a:pt x="24" y="72"/>
                      <a:pt x="24" y="72"/>
                      <a:pt x="24" y="72"/>
                    </a:cubicBezTo>
                    <a:cubicBezTo>
                      <a:pt x="48" y="60"/>
                      <a:pt x="74" y="53"/>
                      <a:pt x="102" y="53"/>
                    </a:cubicBezTo>
                    <a:cubicBezTo>
                      <a:pt x="199" y="53"/>
                      <a:pt x="277" y="132"/>
                      <a:pt x="277" y="229"/>
                    </a:cubicBezTo>
                    <a:cubicBezTo>
                      <a:pt x="277" y="263"/>
                      <a:pt x="267" y="296"/>
                      <a:pt x="250" y="323"/>
                    </a:cubicBezTo>
                    <a:cubicBezTo>
                      <a:pt x="294" y="352"/>
                      <a:pt x="294" y="352"/>
                      <a:pt x="294" y="352"/>
                    </a:cubicBezTo>
                    <a:cubicBezTo>
                      <a:pt x="317" y="316"/>
                      <a:pt x="330" y="274"/>
                      <a:pt x="330" y="229"/>
                    </a:cubicBezTo>
                    <a:cubicBezTo>
                      <a:pt x="330" y="103"/>
                      <a:pt x="228" y="0"/>
                      <a:pt x="102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0" name="ïşľíḋê">
                <a:extLst>
                  <a:ext uri="{FF2B5EF4-FFF2-40B4-BE49-F238E27FC236}">
                    <a16:creationId xmlns:a16="http://schemas.microsoft.com/office/drawing/2014/main" id="{F7527B9D-C0E9-4B1D-9E70-40A31F57736F}"/>
                  </a:ext>
                </a:extLst>
              </p:cNvPr>
              <p:cNvSpPr/>
              <p:nvPr/>
            </p:nvSpPr>
            <p:spPr bwMode="auto">
              <a:xfrm>
                <a:off x="5148" y="1456"/>
                <a:ext cx="792" cy="843"/>
              </a:xfrm>
              <a:custGeom>
                <a:avLst/>
                <a:gdLst>
                  <a:gd name="T0" fmla="*/ 135 w 438"/>
                  <a:gd name="T1" fmla="*/ 0 h 466"/>
                  <a:gd name="T2" fmla="*/ 0 w 438"/>
                  <a:gd name="T3" fmla="*/ 32 h 466"/>
                  <a:gd name="T4" fmla="*/ 26 w 438"/>
                  <a:gd name="T5" fmla="*/ 82 h 466"/>
                  <a:gd name="T6" fmla="*/ 135 w 438"/>
                  <a:gd name="T7" fmla="*/ 57 h 466"/>
                  <a:gd name="T8" fmla="*/ 381 w 438"/>
                  <a:gd name="T9" fmla="*/ 303 h 466"/>
                  <a:gd name="T10" fmla="*/ 342 w 438"/>
                  <a:gd name="T11" fmla="*/ 435 h 466"/>
                  <a:gd name="T12" fmla="*/ 390 w 438"/>
                  <a:gd name="T13" fmla="*/ 466 h 466"/>
                  <a:gd name="T14" fmla="*/ 438 w 438"/>
                  <a:gd name="T15" fmla="*/ 303 h 466"/>
                  <a:gd name="T16" fmla="*/ 135 w 438"/>
                  <a:gd name="T17" fmla="*/ 0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8" h="466">
                    <a:moveTo>
                      <a:pt x="135" y="0"/>
                    </a:moveTo>
                    <a:cubicBezTo>
                      <a:pt x="87" y="0"/>
                      <a:pt x="41" y="12"/>
                      <a:pt x="0" y="32"/>
                    </a:cubicBezTo>
                    <a:cubicBezTo>
                      <a:pt x="26" y="82"/>
                      <a:pt x="26" y="82"/>
                      <a:pt x="26" y="82"/>
                    </a:cubicBezTo>
                    <a:cubicBezTo>
                      <a:pt x="59" y="66"/>
                      <a:pt x="96" y="57"/>
                      <a:pt x="135" y="57"/>
                    </a:cubicBezTo>
                    <a:cubicBezTo>
                      <a:pt x="271" y="57"/>
                      <a:pt x="381" y="167"/>
                      <a:pt x="381" y="303"/>
                    </a:cubicBezTo>
                    <a:cubicBezTo>
                      <a:pt x="381" y="352"/>
                      <a:pt x="367" y="397"/>
                      <a:pt x="342" y="435"/>
                    </a:cubicBezTo>
                    <a:cubicBezTo>
                      <a:pt x="390" y="466"/>
                      <a:pt x="390" y="466"/>
                      <a:pt x="390" y="466"/>
                    </a:cubicBezTo>
                    <a:cubicBezTo>
                      <a:pt x="420" y="419"/>
                      <a:pt x="438" y="363"/>
                      <a:pt x="438" y="303"/>
                    </a:cubicBezTo>
                    <a:cubicBezTo>
                      <a:pt x="438" y="136"/>
                      <a:pt x="302" y="0"/>
                      <a:pt x="135" y="0"/>
                    </a:cubicBezTo>
                    <a:close/>
                  </a:path>
                </a:pathLst>
              </a:custGeom>
              <a:solidFill>
                <a:srgbClr val="8AD7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1" name="ïṥ1ídé">
                <a:extLst>
                  <a:ext uri="{FF2B5EF4-FFF2-40B4-BE49-F238E27FC236}">
                    <a16:creationId xmlns:a16="http://schemas.microsoft.com/office/drawing/2014/main" id="{D3515926-5F81-4F19-8D86-CF4BE3291465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821"/>
              </a:xfrm>
              <a:custGeom>
                <a:avLst/>
                <a:gdLst>
                  <a:gd name="T0" fmla="*/ 1298 w 1298"/>
                  <a:gd name="T1" fmla="*/ 305 h 821"/>
                  <a:gd name="T2" fmla="*/ 402 w 1298"/>
                  <a:gd name="T3" fmla="*/ 821 h 821"/>
                  <a:gd name="T4" fmla="*/ 0 w 1298"/>
                  <a:gd name="T5" fmla="*/ 589 h 821"/>
                  <a:gd name="T6" fmla="*/ 0 w 1298"/>
                  <a:gd name="T7" fmla="*/ 515 h 821"/>
                  <a:gd name="T8" fmla="*/ 897 w 1298"/>
                  <a:gd name="T9" fmla="*/ 0 h 821"/>
                  <a:gd name="T10" fmla="*/ 1298 w 1298"/>
                  <a:gd name="T11" fmla="*/ 231 h 821"/>
                  <a:gd name="T12" fmla="*/ 1298 w 1298"/>
                  <a:gd name="T13" fmla="*/ 305 h 8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98" h="821">
                    <a:moveTo>
                      <a:pt x="1298" y="305"/>
                    </a:moveTo>
                    <a:lnTo>
                      <a:pt x="402" y="821"/>
                    </a:lnTo>
                    <a:lnTo>
                      <a:pt x="0" y="589"/>
                    </a:lnTo>
                    <a:lnTo>
                      <a:pt x="0" y="515"/>
                    </a:lnTo>
                    <a:lnTo>
                      <a:pt x="897" y="0"/>
                    </a:lnTo>
                    <a:lnTo>
                      <a:pt x="1298" y="231"/>
                    </a:lnTo>
                    <a:lnTo>
                      <a:pt x="1298" y="305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2" name="îšļîḍè">
                <a:extLst>
                  <a:ext uri="{FF2B5EF4-FFF2-40B4-BE49-F238E27FC236}">
                    <a16:creationId xmlns:a16="http://schemas.microsoft.com/office/drawing/2014/main" id="{CAE55466-14F8-4187-A4DC-DD8C3CA90F1E}"/>
                  </a:ext>
                </a:extLst>
              </p:cNvPr>
              <p:cNvSpPr/>
              <p:nvPr/>
            </p:nvSpPr>
            <p:spPr bwMode="auto">
              <a:xfrm>
                <a:off x="2482" y="2935"/>
                <a:ext cx="402" cy="306"/>
              </a:xfrm>
              <a:custGeom>
                <a:avLst/>
                <a:gdLst>
                  <a:gd name="T0" fmla="*/ 402 w 402"/>
                  <a:gd name="T1" fmla="*/ 306 h 306"/>
                  <a:gd name="T2" fmla="*/ 0 w 402"/>
                  <a:gd name="T3" fmla="*/ 74 h 306"/>
                  <a:gd name="T4" fmla="*/ 0 w 402"/>
                  <a:gd name="T5" fmla="*/ 0 h 306"/>
                  <a:gd name="T6" fmla="*/ 402 w 402"/>
                  <a:gd name="T7" fmla="*/ 232 h 306"/>
                  <a:gd name="T8" fmla="*/ 402 w 402"/>
                  <a:gd name="T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2" h="306">
                    <a:moveTo>
                      <a:pt x="402" y="306"/>
                    </a:moveTo>
                    <a:lnTo>
                      <a:pt x="0" y="74"/>
                    </a:lnTo>
                    <a:lnTo>
                      <a:pt x="0" y="0"/>
                    </a:lnTo>
                    <a:lnTo>
                      <a:pt x="402" y="232"/>
                    </a:lnTo>
                    <a:lnTo>
                      <a:pt x="402" y="306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3" name="ïṩḷïḋé">
                <a:extLst>
                  <a:ext uri="{FF2B5EF4-FFF2-40B4-BE49-F238E27FC236}">
                    <a16:creationId xmlns:a16="http://schemas.microsoft.com/office/drawing/2014/main" id="{540E3189-C784-42C3-B0B8-C2739B1A97C4}"/>
                  </a:ext>
                </a:extLst>
              </p:cNvPr>
              <p:cNvSpPr/>
              <p:nvPr/>
            </p:nvSpPr>
            <p:spPr bwMode="auto">
              <a:xfrm>
                <a:off x="2482" y="2420"/>
                <a:ext cx="1298" cy="747"/>
              </a:xfrm>
              <a:custGeom>
                <a:avLst/>
                <a:gdLst>
                  <a:gd name="T0" fmla="*/ 402 w 1298"/>
                  <a:gd name="T1" fmla="*/ 747 h 747"/>
                  <a:gd name="T2" fmla="*/ 1298 w 1298"/>
                  <a:gd name="T3" fmla="*/ 231 h 747"/>
                  <a:gd name="T4" fmla="*/ 897 w 1298"/>
                  <a:gd name="T5" fmla="*/ 0 h 747"/>
                  <a:gd name="T6" fmla="*/ 0 w 1298"/>
                  <a:gd name="T7" fmla="*/ 515 h 747"/>
                  <a:gd name="T8" fmla="*/ 402 w 1298"/>
                  <a:gd name="T9" fmla="*/ 747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98" h="747">
                    <a:moveTo>
                      <a:pt x="402" y="747"/>
                    </a:moveTo>
                    <a:lnTo>
                      <a:pt x="1298" y="231"/>
                    </a:lnTo>
                    <a:lnTo>
                      <a:pt x="897" y="0"/>
                    </a:lnTo>
                    <a:lnTo>
                      <a:pt x="0" y="515"/>
                    </a:lnTo>
                    <a:lnTo>
                      <a:pt x="402" y="747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4" name="îṩľíḑè">
                <a:extLst>
                  <a:ext uri="{FF2B5EF4-FFF2-40B4-BE49-F238E27FC236}">
                    <a16:creationId xmlns:a16="http://schemas.microsoft.com/office/drawing/2014/main" id="{BD3ABFF2-6A3A-431E-90CE-6B7629CC9407}"/>
                  </a:ext>
                </a:extLst>
              </p:cNvPr>
              <p:cNvSpPr/>
              <p:nvPr/>
            </p:nvSpPr>
            <p:spPr bwMode="auto">
              <a:xfrm>
                <a:off x="2969" y="2463"/>
                <a:ext cx="739" cy="427"/>
              </a:xfrm>
              <a:custGeom>
                <a:avLst/>
                <a:gdLst>
                  <a:gd name="T0" fmla="*/ 171 w 409"/>
                  <a:gd name="T1" fmla="*/ 233 h 236"/>
                  <a:gd name="T2" fmla="*/ 190 w 409"/>
                  <a:gd name="T3" fmla="*/ 233 h 236"/>
                  <a:gd name="T4" fmla="*/ 403 w 409"/>
                  <a:gd name="T5" fmla="*/ 109 h 236"/>
                  <a:gd name="T6" fmla="*/ 403 w 409"/>
                  <a:gd name="T7" fmla="*/ 98 h 236"/>
                  <a:gd name="T8" fmla="*/ 238 w 409"/>
                  <a:gd name="T9" fmla="*/ 3 h 236"/>
                  <a:gd name="T10" fmla="*/ 219 w 409"/>
                  <a:gd name="T11" fmla="*/ 3 h 236"/>
                  <a:gd name="T12" fmla="*/ 6 w 409"/>
                  <a:gd name="T13" fmla="*/ 126 h 236"/>
                  <a:gd name="T14" fmla="*/ 6 w 409"/>
                  <a:gd name="T15" fmla="*/ 137 h 236"/>
                  <a:gd name="T16" fmla="*/ 171 w 409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9" h="236">
                    <a:moveTo>
                      <a:pt x="171" y="233"/>
                    </a:moveTo>
                    <a:cubicBezTo>
                      <a:pt x="176" y="236"/>
                      <a:pt x="185" y="236"/>
                      <a:pt x="190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9" y="106"/>
                      <a:pt x="409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6" y="126"/>
                      <a:pt x="6" y="126"/>
                      <a:pt x="6" y="126"/>
                    </a:cubicBezTo>
                    <a:cubicBezTo>
                      <a:pt x="0" y="129"/>
                      <a:pt x="0" y="134"/>
                      <a:pt x="6" y="137"/>
                    </a:cubicBezTo>
                    <a:lnTo>
                      <a:pt x="171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5" name="í$ḻîďe">
                <a:extLst>
                  <a:ext uri="{FF2B5EF4-FFF2-40B4-BE49-F238E27FC236}">
                    <a16:creationId xmlns:a16="http://schemas.microsoft.com/office/drawing/2014/main" id="{5219F2AB-4A04-48E9-8DC4-4E64A4E15A05}"/>
                  </a:ext>
                </a:extLst>
              </p:cNvPr>
              <p:cNvSpPr/>
              <p:nvPr/>
            </p:nvSpPr>
            <p:spPr bwMode="auto">
              <a:xfrm>
                <a:off x="3296" y="2129"/>
                <a:ext cx="383" cy="747"/>
              </a:xfrm>
              <a:custGeom>
                <a:avLst/>
                <a:gdLst>
                  <a:gd name="T0" fmla="*/ 0 w 383"/>
                  <a:gd name="T1" fmla="*/ 222 h 747"/>
                  <a:gd name="T2" fmla="*/ 383 w 383"/>
                  <a:gd name="T3" fmla="*/ 0 h 747"/>
                  <a:gd name="T4" fmla="*/ 383 w 383"/>
                  <a:gd name="T5" fmla="*/ 524 h 747"/>
                  <a:gd name="T6" fmla="*/ 0 w 383"/>
                  <a:gd name="T7" fmla="*/ 747 h 747"/>
                  <a:gd name="T8" fmla="*/ 0 w 383"/>
                  <a:gd name="T9" fmla="*/ 222 h 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3" h="747">
                    <a:moveTo>
                      <a:pt x="0" y="222"/>
                    </a:moveTo>
                    <a:lnTo>
                      <a:pt x="383" y="0"/>
                    </a:lnTo>
                    <a:lnTo>
                      <a:pt x="383" y="524"/>
                    </a:lnTo>
                    <a:lnTo>
                      <a:pt x="0" y="747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6" name="íṩḻiḍé">
                <a:extLst>
                  <a:ext uri="{FF2B5EF4-FFF2-40B4-BE49-F238E27FC236}">
                    <a16:creationId xmlns:a16="http://schemas.microsoft.com/office/drawing/2014/main" id="{DA6A299A-95CB-44A4-AF46-F6D139D9404E}"/>
                  </a:ext>
                </a:extLst>
              </p:cNvPr>
              <p:cNvSpPr/>
              <p:nvPr/>
            </p:nvSpPr>
            <p:spPr bwMode="auto">
              <a:xfrm>
                <a:off x="2990" y="2176"/>
                <a:ext cx="306" cy="700"/>
              </a:xfrm>
              <a:custGeom>
                <a:avLst/>
                <a:gdLst>
                  <a:gd name="T0" fmla="*/ 0 w 306"/>
                  <a:gd name="T1" fmla="*/ 0 h 700"/>
                  <a:gd name="T2" fmla="*/ 306 w 306"/>
                  <a:gd name="T3" fmla="*/ 175 h 700"/>
                  <a:gd name="T4" fmla="*/ 306 w 306"/>
                  <a:gd name="T5" fmla="*/ 700 h 700"/>
                  <a:gd name="T6" fmla="*/ 0 w 306"/>
                  <a:gd name="T7" fmla="*/ 524 h 700"/>
                  <a:gd name="T8" fmla="*/ 0 w 306"/>
                  <a:gd name="T9" fmla="*/ 0 h 7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6" h="700">
                    <a:moveTo>
                      <a:pt x="0" y="0"/>
                    </a:moveTo>
                    <a:lnTo>
                      <a:pt x="306" y="175"/>
                    </a:lnTo>
                    <a:lnTo>
                      <a:pt x="306" y="700"/>
                    </a:lnTo>
                    <a:lnTo>
                      <a:pt x="0" y="5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7" name="iŝļidê">
                <a:extLst>
                  <a:ext uri="{FF2B5EF4-FFF2-40B4-BE49-F238E27FC236}">
                    <a16:creationId xmlns:a16="http://schemas.microsoft.com/office/drawing/2014/main" id="{46203C0D-5854-4F62-B28E-447992602575}"/>
                  </a:ext>
                </a:extLst>
              </p:cNvPr>
              <p:cNvSpPr/>
              <p:nvPr/>
            </p:nvSpPr>
            <p:spPr bwMode="auto">
              <a:xfrm>
                <a:off x="3025" y="2548"/>
                <a:ext cx="101" cy="199"/>
              </a:xfrm>
              <a:custGeom>
                <a:avLst/>
                <a:gdLst>
                  <a:gd name="T0" fmla="*/ 101 w 101"/>
                  <a:gd name="T1" fmla="*/ 60 h 199"/>
                  <a:gd name="T2" fmla="*/ 101 w 101"/>
                  <a:gd name="T3" fmla="*/ 199 h 199"/>
                  <a:gd name="T4" fmla="*/ 0 w 101"/>
                  <a:gd name="T5" fmla="*/ 141 h 199"/>
                  <a:gd name="T6" fmla="*/ 0 w 101"/>
                  <a:gd name="T7" fmla="*/ 0 h 199"/>
                  <a:gd name="T8" fmla="*/ 101 w 101"/>
                  <a:gd name="T9" fmla="*/ 6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60"/>
                    </a:moveTo>
                    <a:lnTo>
                      <a:pt x="101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1" y="6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8" name="î$lîḍe">
                <a:extLst>
                  <a:ext uri="{FF2B5EF4-FFF2-40B4-BE49-F238E27FC236}">
                    <a16:creationId xmlns:a16="http://schemas.microsoft.com/office/drawing/2014/main" id="{7C7044B6-9B84-41FC-A99B-A1B6CF6E61F0}"/>
                  </a:ext>
                </a:extLst>
              </p:cNvPr>
              <p:cNvSpPr/>
              <p:nvPr/>
            </p:nvSpPr>
            <p:spPr bwMode="auto">
              <a:xfrm>
                <a:off x="3142" y="2617"/>
                <a:ext cx="114" cy="206"/>
              </a:xfrm>
              <a:custGeom>
                <a:avLst/>
                <a:gdLst>
                  <a:gd name="T0" fmla="*/ 0 w 114"/>
                  <a:gd name="T1" fmla="*/ 0 h 206"/>
                  <a:gd name="T2" fmla="*/ 114 w 114"/>
                  <a:gd name="T3" fmla="*/ 67 h 206"/>
                  <a:gd name="T4" fmla="*/ 114 w 114"/>
                  <a:gd name="T5" fmla="*/ 206 h 206"/>
                  <a:gd name="T6" fmla="*/ 0 w 114"/>
                  <a:gd name="T7" fmla="*/ 141 h 206"/>
                  <a:gd name="T8" fmla="*/ 0 w 114"/>
                  <a:gd name="T9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4" h="206">
                    <a:moveTo>
                      <a:pt x="0" y="0"/>
                    </a:moveTo>
                    <a:lnTo>
                      <a:pt x="114" y="67"/>
                    </a:lnTo>
                    <a:lnTo>
                      <a:pt x="114" y="206"/>
                    </a:lnTo>
                    <a:lnTo>
                      <a:pt x="0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39" name="işļîḑê">
                <a:extLst>
                  <a:ext uri="{FF2B5EF4-FFF2-40B4-BE49-F238E27FC236}">
                    <a16:creationId xmlns:a16="http://schemas.microsoft.com/office/drawing/2014/main" id="{1C6FD945-F28F-41BA-9C2B-DAE729086712}"/>
                  </a:ext>
                </a:extLst>
              </p:cNvPr>
              <p:cNvSpPr/>
              <p:nvPr/>
            </p:nvSpPr>
            <p:spPr bwMode="auto">
              <a:xfrm>
                <a:off x="3023" y="2391"/>
                <a:ext cx="70" cy="172"/>
              </a:xfrm>
              <a:custGeom>
                <a:avLst/>
                <a:gdLst>
                  <a:gd name="T0" fmla="*/ 70 w 70"/>
                  <a:gd name="T1" fmla="*/ 172 h 172"/>
                  <a:gd name="T2" fmla="*/ 0 w 70"/>
                  <a:gd name="T3" fmla="*/ 132 h 172"/>
                  <a:gd name="T4" fmla="*/ 0 w 70"/>
                  <a:gd name="T5" fmla="*/ 0 h 172"/>
                  <a:gd name="T6" fmla="*/ 70 w 70"/>
                  <a:gd name="T7" fmla="*/ 40 h 172"/>
                  <a:gd name="T8" fmla="*/ 70 w 70"/>
                  <a:gd name="T9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2">
                    <a:moveTo>
                      <a:pt x="70" y="172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0" y="40"/>
                    </a:lnTo>
                    <a:lnTo>
                      <a:pt x="70" y="172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0" name="íŝḻïdê">
                <a:extLst>
                  <a:ext uri="{FF2B5EF4-FFF2-40B4-BE49-F238E27FC236}">
                    <a16:creationId xmlns:a16="http://schemas.microsoft.com/office/drawing/2014/main" id="{62272B2E-E390-49B5-B01F-388B6F078DC8}"/>
                  </a:ext>
                </a:extLst>
              </p:cNvPr>
              <p:cNvSpPr/>
              <p:nvPr/>
            </p:nvSpPr>
            <p:spPr bwMode="auto">
              <a:xfrm>
                <a:off x="3106" y="2438"/>
                <a:ext cx="70" cy="174"/>
              </a:xfrm>
              <a:custGeom>
                <a:avLst/>
                <a:gdLst>
                  <a:gd name="T0" fmla="*/ 70 w 70"/>
                  <a:gd name="T1" fmla="*/ 174 h 174"/>
                  <a:gd name="T2" fmla="*/ 0 w 70"/>
                  <a:gd name="T3" fmla="*/ 134 h 174"/>
                  <a:gd name="T4" fmla="*/ 0 w 70"/>
                  <a:gd name="T5" fmla="*/ 0 h 174"/>
                  <a:gd name="T6" fmla="*/ 70 w 70"/>
                  <a:gd name="T7" fmla="*/ 42 h 174"/>
                  <a:gd name="T8" fmla="*/ 70 w 70"/>
                  <a:gd name="T9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0" h="174">
                    <a:moveTo>
                      <a:pt x="70" y="174"/>
                    </a:moveTo>
                    <a:lnTo>
                      <a:pt x="0" y="134"/>
                    </a:lnTo>
                    <a:lnTo>
                      <a:pt x="0" y="0"/>
                    </a:lnTo>
                    <a:lnTo>
                      <a:pt x="70" y="42"/>
                    </a:lnTo>
                    <a:lnTo>
                      <a:pt x="70" y="174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1" name="îš1íḋe">
                <a:extLst>
                  <a:ext uri="{FF2B5EF4-FFF2-40B4-BE49-F238E27FC236}">
                    <a16:creationId xmlns:a16="http://schemas.microsoft.com/office/drawing/2014/main" id="{22478F06-953F-476B-935B-CAD7625F6E14}"/>
                  </a:ext>
                </a:extLst>
              </p:cNvPr>
              <p:cNvSpPr/>
              <p:nvPr/>
            </p:nvSpPr>
            <p:spPr bwMode="auto">
              <a:xfrm>
                <a:off x="3189" y="2487"/>
                <a:ext cx="67" cy="170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132 h 170"/>
                  <a:gd name="T4" fmla="*/ 0 w 67"/>
                  <a:gd name="T5" fmla="*/ 0 h 170"/>
                  <a:gd name="T6" fmla="*/ 67 w 67"/>
                  <a:gd name="T7" fmla="*/ 38 h 170"/>
                  <a:gd name="T8" fmla="*/ 67 w 67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7" y="38"/>
                    </a:lnTo>
                    <a:lnTo>
                      <a:pt x="67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2" name="íşḻiďé">
                <a:extLst>
                  <a:ext uri="{FF2B5EF4-FFF2-40B4-BE49-F238E27FC236}">
                    <a16:creationId xmlns:a16="http://schemas.microsoft.com/office/drawing/2014/main" id="{BA4E2B01-899E-4C49-8C20-73A3D80FC2FC}"/>
                  </a:ext>
                </a:extLst>
              </p:cNvPr>
              <p:cNvSpPr/>
              <p:nvPr/>
            </p:nvSpPr>
            <p:spPr bwMode="auto">
              <a:xfrm>
                <a:off x="3064" y="2259"/>
                <a:ext cx="71" cy="172"/>
              </a:xfrm>
              <a:custGeom>
                <a:avLst/>
                <a:gdLst>
                  <a:gd name="T0" fmla="*/ 29 w 71"/>
                  <a:gd name="T1" fmla="*/ 148 h 172"/>
                  <a:gd name="T2" fmla="*/ 0 w 71"/>
                  <a:gd name="T3" fmla="*/ 132 h 172"/>
                  <a:gd name="T4" fmla="*/ 0 w 71"/>
                  <a:gd name="T5" fmla="*/ 78 h 172"/>
                  <a:gd name="T6" fmla="*/ 0 w 71"/>
                  <a:gd name="T7" fmla="*/ 0 h 172"/>
                  <a:gd name="T8" fmla="*/ 71 w 71"/>
                  <a:gd name="T9" fmla="*/ 40 h 172"/>
                  <a:gd name="T10" fmla="*/ 71 w 71"/>
                  <a:gd name="T11" fmla="*/ 172 h 172"/>
                  <a:gd name="T12" fmla="*/ 29 w 71"/>
                  <a:gd name="T13" fmla="*/ 148 h 172"/>
                  <a:gd name="T14" fmla="*/ 29 w 71"/>
                  <a:gd name="T15" fmla="*/ 14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172">
                    <a:moveTo>
                      <a:pt x="29" y="148"/>
                    </a:moveTo>
                    <a:lnTo>
                      <a:pt x="0" y="132"/>
                    </a:lnTo>
                    <a:lnTo>
                      <a:pt x="0" y="78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2"/>
                    </a:lnTo>
                    <a:lnTo>
                      <a:pt x="29" y="148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3" name="iṣľîḓè">
                <a:extLst>
                  <a:ext uri="{FF2B5EF4-FFF2-40B4-BE49-F238E27FC236}">
                    <a16:creationId xmlns:a16="http://schemas.microsoft.com/office/drawing/2014/main" id="{42F41DF0-317B-4CF8-AE3C-BB91B49D3E2C}"/>
                  </a:ext>
                </a:extLst>
              </p:cNvPr>
              <p:cNvSpPr/>
              <p:nvPr/>
            </p:nvSpPr>
            <p:spPr bwMode="auto">
              <a:xfrm>
                <a:off x="3147" y="2306"/>
                <a:ext cx="71" cy="174"/>
              </a:xfrm>
              <a:custGeom>
                <a:avLst/>
                <a:gdLst>
                  <a:gd name="T0" fmla="*/ 0 w 71"/>
                  <a:gd name="T1" fmla="*/ 80 h 174"/>
                  <a:gd name="T2" fmla="*/ 0 w 71"/>
                  <a:gd name="T3" fmla="*/ 0 h 174"/>
                  <a:gd name="T4" fmla="*/ 71 w 71"/>
                  <a:gd name="T5" fmla="*/ 42 h 174"/>
                  <a:gd name="T6" fmla="*/ 71 w 71"/>
                  <a:gd name="T7" fmla="*/ 174 h 174"/>
                  <a:gd name="T8" fmla="*/ 0 w 71"/>
                  <a:gd name="T9" fmla="*/ 134 h 174"/>
                  <a:gd name="T10" fmla="*/ 0 w 71"/>
                  <a:gd name="T11" fmla="*/ 8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1" h="174">
                    <a:moveTo>
                      <a:pt x="0" y="80"/>
                    </a:moveTo>
                    <a:lnTo>
                      <a:pt x="0" y="0"/>
                    </a:lnTo>
                    <a:lnTo>
                      <a:pt x="71" y="42"/>
                    </a:lnTo>
                    <a:lnTo>
                      <a:pt x="71" y="174"/>
                    </a:lnTo>
                    <a:lnTo>
                      <a:pt x="0" y="13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4" name="iṣḷïḑê">
                <a:extLst>
                  <a:ext uri="{FF2B5EF4-FFF2-40B4-BE49-F238E27FC236}">
                    <a16:creationId xmlns:a16="http://schemas.microsoft.com/office/drawing/2014/main" id="{6A39ED51-2071-4661-817E-F901D82290ED}"/>
                  </a:ext>
                </a:extLst>
              </p:cNvPr>
              <p:cNvSpPr/>
              <p:nvPr/>
            </p:nvSpPr>
            <p:spPr bwMode="auto">
              <a:xfrm>
                <a:off x="3023" y="2234"/>
                <a:ext cx="29" cy="150"/>
              </a:xfrm>
              <a:custGeom>
                <a:avLst/>
                <a:gdLst>
                  <a:gd name="T0" fmla="*/ 29 w 29"/>
                  <a:gd name="T1" fmla="*/ 18 h 150"/>
                  <a:gd name="T2" fmla="*/ 29 w 29"/>
                  <a:gd name="T3" fmla="*/ 150 h 150"/>
                  <a:gd name="T4" fmla="*/ 0 w 29"/>
                  <a:gd name="T5" fmla="*/ 133 h 150"/>
                  <a:gd name="T6" fmla="*/ 0 w 29"/>
                  <a:gd name="T7" fmla="*/ 0 h 150"/>
                  <a:gd name="T8" fmla="*/ 29 w 29"/>
                  <a:gd name="T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50">
                    <a:moveTo>
                      <a:pt x="29" y="18"/>
                    </a:moveTo>
                    <a:lnTo>
                      <a:pt x="29" y="150"/>
                    </a:lnTo>
                    <a:lnTo>
                      <a:pt x="0" y="133"/>
                    </a:lnTo>
                    <a:lnTo>
                      <a:pt x="0" y="0"/>
                    </a:lnTo>
                    <a:lnTo>
                      <a:pt x="29" y="1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5" name="îṧḻiḓê">
                <a:extLst>
                  <a:ext uri="{FF2B5EF4-FFF2-40B4-BE49-F238E27FC236}">
                    <a16:creationId xmlns:a16="http://schemas.microsoft.com/office/drawing/2014/main" id="{3F8549C9-AC9C-4A8C-9C07-AF7C89DA6640}"/>
                  </a:ext>
                </a:extLst>
              </p:cNvPr>
              <p:cNvSpPr/>
              <p:nvPr/>
            </p:nvSpPr>
            <p:spPr bwMode="auto">
              <a:xfrm>
                <a:off x="3231" y="2355"/>
                <a:ext cx="25" cy="146"/>
              </a:xfrm>
              <a:custGeom>
                <a:avLst/>
                <a:gdLst>
                  <a:gd name="T0" fmla="*/ 0 w 25"/>
                  <a:gd name="T1" fmla="*/ 0 h 146"/>
                  <a:gd name="T2" fmla="*/ 25 w 25"/>
                  <a:gd name="T3" fmla="*/ 14 h 146"/>
                  <a:gd name="T4" fmla="*/ 25 w 25"/>
                  <a:gd name="T5" fmla="*/ 146 h 146"/>
                  <a:gd name="T6" fmla="*/ 0 w 25"/>
                  <a:gd name="T7" fmla="*/ 132 h 146"/>
                  <a:gd name="T8" fmla="*/ 0 w 25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146">
                    <a:moveTo>
                      <a:pt x="0" y="0"/>
                    </a:moveTo>
                    <a:lnTo>
                      <a:pt x="25" y="14"/>
                    </a:lnTo>
                    <a:lnTo>
                      <a:pt x="25" y="146"/>
                    </a:lnTo>
                    <a:lnTo>
                      <a:pt x="0" y="1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6" name="ï$ļîḍe">
                <a:extLst>
                  <a:ext uri="{FF2B5EF4-FFF2-40B4-BE49-F238E27FC236}">
                    <a16:creationId xmlns:a16="http://schemas.microsoft.com/office/drawing/2014/main" id="{04C576FE-0215-4242-836C-001928FC5C1E}"/>
                  </a:ext>
                </a:extLst>
              </p:cNvPr>
              <p:cNvSpPr/>
              <p:nvPr/>
            </p:nvSpPr>
            <p:spPr bwMode="auto">
              <a:xfrm>
                <a:off x="3337" y="2593"/>
                <a:ext cx="150" cy="226"/>
              </a:xfrm>
              <a:custGeom>
                <a:avLst/>
                <a:gdLst>
                  <a:gd name="T0" fmla="*/ 150 w 150"/>
                  <a:gd name="T1" fmla="*/ 140 h 226"/>
                  <a:gd name="T2" fmla="*/ 0 w 150"/>
                  <a:gd name="T3" fmla="*/ 226 h 226"/>
                  <a:gd name="T4" fmla="*/ 0 w 150"/>
                  <a:gd name="T5" fmla="*/ 85 h 226"/>
                  <a:gd name="T6" fmla="*/ 150 w 150"/>
                  <a:gd name="T7" fmla="*/ 0 h 226"/>
                  <a:gd name="T8" fmla="*/ 150 w 150"/>
                  <a:gd name="T9" fmla="*/ 14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26">
                    <a:moveTo>
                      <a:pt x="150" y="140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50" y="0"/>
                    </a:lnTo>
                    <a:lnTo>
                      <a:pt x="150" y="14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7" name="ï$ḻiḋè">
                <a:extLst>
                  <a:ext uri="{FF2B5EF4-FFF2-40B4-BE49-F238E27FC236}">
                    <a16:creationId xmlns:a16="http://schemas.microsoft.com/office/drawing/2014/main" id="{0C349027-4973-4940-A92B-F67669B5DF78}"/>
                  </a:ext>
                </a:extLst>
              </p:cNvPr>
              <p:cNvSpPr/>
              <p:nvPr/>
            </p:nvSpPr>
            <p:spPr bwMode="auto">
              <a:xfrm>
                <a:off x="3509" y="2503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8" name="is1iḍe">
                <a:extLst>
                  <a:ext uri="{FF2B5EF4-FFF2-40B4-BE49-F238E27FC236}">
                    <a16:creationId xmlns:a16="http://schemas.microsoft.com/office/drawing/2014/main" id="{FFBB3829-DBFD-4F14-ADB8-7705848209F1}"/>
                  </a:ext>
                </a:extLst>
              </p:cNvPr>
              <p:cNvSpPr/>
              <p:nvPr/>
            </p:nvSpPr>
            <p:spPr bwMode="auto">
              <a:xfrm>
                <a:off x="3617" y="2197"/>
                <a:ext cx="27" cy="143"/>
              </a:xfrm>
              <a:custGeom>
                <a:avLst/>
                <a:gdLst>
                  <a:gd name="T0" fmla="*/ 0 w 27"/>
                  <a:gd name="T1" fmla="*/ 17 h 143"/>
                  <a:gd name="T2" fmla="*/ 27 w 27"/>
                  <a:gd name="T3" fmla="*/ 0 h 143"/>
                  <a:gd name="T4" fmla="*/ 27 w 27"/>
                  <a:gd name="T5" fmla="*/ 127 h 143"/>
                  <a:gd name="T6" fmla="*/ 0 w 27"/>
                  <a:gd name="T7" fmla="*/ 143 h 143"/>
                  <a:gd name="T8" fmla="*/ 0 w 27"/>
                  <a:gd name="T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43">
                    <a:moveTo>
                      <a:pt x="0" y="17"/>
                    </a:moveTo>
                    <a:lnTo>
                      <a:pt x="27" y="0"/>
                    </a:lnTo>
                    <a:lnTo>
                      <a:pt x="27" y="127"/>
                    </a:lnTo>
                    <a:lnTo>
                      <a:pt x="0" y="14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49" name="íṧḻîḓé">
                <a:extLst>
                  <a:ext uri="{FF2B5EF4-FFF2-40B4-BE49-F238E27FC236}">
                    <a16:creationId xmlns:a16="http://schemas.microsoft.com/office/drawing/2014/main" id="{BC5F4A14-FC3E-4F97-824F-47DB8B164B7A}"/>
                  </a:ext>
                </a:extLst>
              </p:cNvPr>
              <p:cNvSpPr/>
              <p:nvPr/>
            </p:nvSpPr>
            <p:spPr bwMode="auto">
              <a:xfrm>
                <a:off x="3335" y="2355"/>
                <a:ext cx="28" cy="143"/>
              </a:xfrm>
              <a:custGeom>
                <a:avLst/>
                <a:gdLst>
                  <a:gd name="T0" fmla="*/ 28 w 28"/>
                  <a:gd name="T1" fmla="*/ 0 h 143"/>
                  <a:gd name="T2" fmla="*/ 28 w 28"/>
                  <a:gd name="T3" fmla="*/ 126 h 143"/>
                  <a:gd name="T4" fmla="*/ 0 w 28"/>
                  <a:gd name="T5" fmla="*/ 143 h 143"/>
                  <a:gd name="T6" fmla="*/ 0 w 28"/>
                  <a:gd name="T7" fmla="*/ 16 h 143"/>
                  <a:gd name="T8" fmla="*/ 28 w 28"/>
                  <a:gd name="T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43">
                    <a:moveTo>
                      <a:pt x="28" y="0"/>
                    </a:moveTo>
                    <a:lnTo>
                      <a:pt x="28" y="126"/>
                    </a:lnTo>
                    <a:lnTo>
                      <a:pt x="0" y="143"/>
                    </a:lnTo>
                    <a:lnTo>
                      <a:pt x="0" y="16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0" name="ïṧľiďé">
                <a:extLst>
                  <a:ext uri="{FF2B5EF4-FFF2-40B4-BE49-F238E27FC236}">
                    <a16:creationId xmlns:a16="http://schemas.microsoft.com/office/drawing/2014/main" id="{F41E3925-1D0F-4E75-835F-FB41707F16BA}"/>
                  </a:ext>
                </a:extLst>
              </p:cNvPr>
              <p:cNvSpPr/>
              <p:nvPr/>
            </p:nvSpPr>
            <p:spPr bwMode="auto">
              <a:xfrm>
                <a:off x="3538" y="2219"/>
                <a:ext cx="67" cy="165"/>
              </a:xfrm>
              <a:custGeom>
                <a:avLst/>
                <a:gdLst>
                  <a:gd name="T0" fmla="*/ 0 w 67"/>
                  <a:gd name="T1" fmla="*/ 38 h 165"/>
                  <a:gd name="T2" fmla="*/ 67 w 67"/>
                  <a:gd name="T3" fmla="*/ 0 h 165"/>
                  <a:gd name="T4" fmla="*/ 67 w 67"/>
                  <a:gd name="T5" fmla="*/ 127 h 165"/>
                  <a:gd name="T6" fmla="*/ 0 w 67"/>
                  <a:gd name="T7" fmla="*/ 165 h 165"/>
                  <a:gd name="T8" fmla="*/ 0 w 67"/>
                  <a:gd name="T9" fmla="*/ 38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1" name="iṡliḋé">
                <a:extLst>
                  <a:ext uri="{FF2B5EF4-FFF2-40B4-BE49-F238E27FC236}">
                    <a16:creationId xmlns:a16="http://schemas.microsoft.com/office/drawing/2014/main" id="{7CD714FA-A4F9-497A-A4E9-8E490CFB23A0}"/>
                  </a:ext>
                </a:extLst>
              </p:cNvPr>
              <p:cNvSpPr/>
              <p:nvPr/>
            </p:nvSpPr>
            <p:spPr bwMode="auto">
              <a:xfrm>
                <a:off x="3375" y="2310"/>
                <a:ext cx="67" cy="164"/>
              </a:xfrm>
              <a:custGeom>
                <a:avLst/>
                <a:gdLst>
                  <a:gd name="T0" fmla="*/ 0 w 67"/>
                  <a:gd name="T1" fmla="*/ 38 h 164"/>
                  <a:gd name="T2" fmla="*/ 67 w 67"/>
                  <a:gd name="T3" fmla="*/ 0 h 164"/>
                  <a:gd name="T4" fmla="*/ 67 w 67"/>
                  <a:gd name="T5" fmla="*/ 126 h 164"/>
                  <a:gd name="T6" fmla="*/ 0 w 67"/>
                  <a:gd name="T7" fmla="*/ 164 h 164"/>
                  <a:gd name="T8" fmla="*/ 0 w 67"/>
                  <a:gd name="T9" fmla="*/ 38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4">
                    <a:moveTo>
                      <a:pt x="0" y="38"/>
                    </a:moveTo>
                    <a:lnTo>
                      <a:pt x="67" y="0"/>
                    </a:lnTo>
                    <a:lnTo>
                      <a:pt x="67" y="126"/>
                    </a:lnTo>
                    <a:lnTo>
                      <a:pt x="0" y="1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2" name="ïṥlíḑé">
                <a:extLst>
                  <a:ext uri="{FF2B5EF4-FFF2-40B4-BE49-F238E27FC236}">
                    <a16:creationId xmlns:a16="http://schemas.microsoft.com/office/drawing/2014/main" id="{1753A01E-5269-4E8F-8F35-53A3567604F9}"/>
                  </a:ext>
                </a:extLst>
              </p:cNvPr>
              <p:cNvSpPr/>
              <p:nvPr/>
            </p:nvSpPr>
            <p:spPr bwMode="auto">
              <a:xfrm>
                <a:off x="3335" y="2481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3" name="îşľíďè">
                <a:extLst>
                  <a:ext uri="{FF2B5EF4-FFF2-40B4-BE49-F238E27FC236}">
                    <a16:creationId xmlns:a16="http://schemas.microsoft.com/office/drawing/2014/main" id="{8755DC2B-D0B7-492A-9C4E-F16E2441D7B2}"/>
                  </a:ext>
                </a:extLst>
              </p:cNvPr>
              <p:cNvSpPr/>
              <p:nvPr/>
            </p:nvSpPr>
            <p:spPr bwMode="auto">
              <a:xfrm>
                <a:off x="3415" y="2434"/>
                <a:ext cx="67" cy="167"/>
              </a:xfrm>
              <a:custGeom>
                <a:avLst/>
                <a:gdLst>
                  <a:gd name="T0" fmla="*/ 67 w 67"/>
                  <a:gd name="T1" fmla="*/ 129 h 167"/>
                  <a:gd name="T2" fmla="*/ 0 w 67"/>
                  <a:gd name="T3" fmla="*/ 167 h 167"/>
                  <a:gd name="T4" fmla="*/ 0 w 67"/>
                  <a:gd name="T5" fmla="*/ 40 h 167"/>
                  <a:gd name="T6" fmla="*/ 67 w 67"/>
                  <a:gd name="T7" fmla="*/ 0 h 167"/>
                  <a:gd name="T8" fmla="*/ 67 w 67"/>
                  <a:gd name="T9" fmla="*/ 129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7">
                    <a:moveTo>
                      <a:pt x="67" y="129"/>
                    </a:moveTo>
                    <a:lnTo>
                      <a:pt x="0" y="167"/>
                    </a:lnTo>
                    <a:lnTo>
                      <a:pt x="0" y="40"/>
                    </a:lnTo>
                    <a:lnTo>
                      <a:pt x="67" y="0"/>
                    </a:lnTo>
                    <a:lnTo>
                      <a:pt x="67" y="12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4" name="ïṡlïḓê">
                <a:extLst>
                  <a:ext uri="{FF2B5EF4-FFF2-40B4-BE49-F238E27FC236}">
                    <a16:creationId xmlns:a16="http://schemas.microsoft.com/office/drawing/2014/main" id="{13EEC1A0-88FE-4E5D-86BA-3EC94ABE0837}"/>
                  </a:ext>
                </a:extLst>
              </p:cNvPr>
              <p:cNvSpPr/>
              <p:nvPr/>
            </p:nvSpPr>
            <p:spPr bwMode="auto">
              <a:xfrm>
                <a:off x="3496" y="2391"/>
                <a:ext cx="69" cy="163"/>
              </a:xfrm>
              <a:custGeom>
                <a:avLst/>
                <a:gdLst>
                  <a:gd name="T0" fmla="*/ 69 w 69"/>
                  <a:gd name="T1" fmla="*/ 127 h 163"/>
                  <a:gd name="T2" fmla="*/ 0 w 69"/>
                  <a:gd name="T3" fmla="*/ 163 h 163"/>
                  <a:gd name="T4" fmla="*/ 0 w 69"/>
                  <a:gd name="T5" fmla="*/ 36 h 163"/>
                  <a:gd name="T6" fmla="*/ 69 w 69"/>
                  <a:gd name="T7" fmla="*/ 0 h 163"/>
                  <a:gd name="T8" fmla="*/ 69 w 69"/>
                  <a:gd name="T9" fmla="*/ 12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3">
                    <a:moveTo>
                      <a:pt x="69" y="127"/>
                    </a:moveTo>
                    <a:lnTo>
                      <a:pt x="0" y="163"/>
                    </a:lnTo>
                    <a:lnTo>
                      <a:pt x="0" y="36"/>
                    </a:lnTo>
                    <a:lnTo>
                      <a:pt x="69" y="0"/>
                    </a:lnTo>
                    <a:lnTo>
                      <a:pt x="69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5" name="ï$ļiḓé">
                <a:extLst>
                  <a:ext uri="{FF2B5EF4-FFF2-40B4-BE49-F238E27FC236}">
                    <a16:creationId xmlns:a16="http://schemas.microsoft.com/office/drawing/2014/main" id="{94D1AC7F-0EF2-4E86-A13B-6FF1FDD782B8}"/>
                  </a:ext>
                </a:extLst>
              </p:cNvPr>
              <p:cNvSpPr/>
              <p:nvPr/>
            </p:nvSpPr>
            <p:spPr bwMode="auto">
              <a:xfrm>
                <a:off x="3578" y="2348"/>
                <a:ext cx="66" cy="162"/>
              </a:xfrm>
              <a:custGeom>
                <a:avLst/>
                <a:gdLst>
                  <a:gd name="T0" fmla="*/ 0 w 66"/>
                  <a:gd name="T1" fmla="*/ 36 h 162"/>
                  <a:gd name="T2" fmla="*/ 66 w 66"/>
                  <a:gd name="T3" fmla="*/ 0 h 162"/>
                  <a:gd name="T4" fmla="*/ 66 w 66"/>
                  <a:gd name="T5" fmla="*/ 126 h 162"/>
                  <a:gd name="T6" fmla="*/ 0 w 66"/>
                  <a:gd name="T7" fmla="*/ 162 h 162"/>
                  <a:gd name="T8" fmla="*/ 0 w 66"/>
                  <a:gd name="T9" fmla="*/ 36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2">
                    <a:moveTo>
                      <a:pt x="0" y="36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6" name="îṧlídê">
                <a:extLst>
                  <a:ext uri="{FF2B5EF4-FFF2-40B4-BE49-F238E27FC236}">
                    <a16:creationId xmlns:a16="http://schemas.microsoft.com/office/drawing/2014/main" id="{5C2A1980-C23B-46EC-9826-24AEA1BCCD3B}"/>
                  </a:ext>
                </a:extLst>
              </p:cNvPr>
              <p:cNvSpPr/>
              <p:nvPr/>
            </p:nvSpPr>
            <p:spPr bwMode="auto">
              <a:xfrm>
                <a:off x="3457" y="2263"/>
                <a:ext cx="66" cy="166"/>
              </a:xfrm>
              <a:custGeom>
                <a:avLst/>
                <a:gdLst>
                  <a:gd name="T0" fmla="*/ 0 w 66"/>
                  <a:gd name="T1" fmla="*/ 38 h 166"/>
                  <a:gd name="T2" fmla="*/ 66 w 66"/>
                  <a:gd name="T3" fmla="*/ 0 h 166"/>
                  <a:gd name="T4" fmla="*/ 66 w 66"/>
                  <a:gd name="T5" fmla="*/ 126 h 166"/>
                  <a:gd name="T6" fmla="*/ 0 w 66"/>
                  <a:gd name="T7" fmla="*/ 166 h 166"/>
                  <a:gd name="T8" fmla="*/ 0 w 66"/>
                  <a:gd name="T9" fmla="*/ 3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66">
                    <a:moveTo>
                      <a:pt x="0" y="38"/>
                    </a:moveTo>
                    <a:lnTo>
                      <a:pt x="66" y="0"/>
                    </a:lnTo>
                    <a:lnTo>
                      <a:pt x="66" y="126"/>
                    </a:lnTo>
                    <a:lnTo>
                      <a:pt x="0" y="16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7" name="išḻídê">
                <a:extLst>
                  <a:ext uri="{FF2B5EF4-FFF2-40B4-BE49-F238E27FC236}">
                    <a16:creationId xmlns:a16="http://schemas.microsoft.com/office/drawing/2014/main" id="{37A723B8-E3F7-45FF-8C6B-85AF4889DF49}"/>
                  </a:ext>
                </a:extLst>
              </p:cNvPr>
              <p:cNvSpPr/>
              <p:nvPr/>
            </p:nvSpPr>
            <p:spPr bwMode="auto">
              <a:xfrm>
                <a:off x="2990" y="1953"/>
                <a:ext cx="689" cy="398"/>
              </a:xfrm>
              <a:custGeom>
                <a:avLst/>
                <a:gdLst>
                  <a:gd name="T0" fmla="*/ 306 w 689"/>
                  <a:gd name="T1" fmla="*/ 398 h 398"/>
                  <a:gd name="T2" fmla="*/ 689 w 689"/>
                  <a:gd name="T3" fmla="*/ 176 h 398"/>
                  <a:gd name="T4" fmla="*/ 385 w 689"/>
                  <a:gd name="T5" fmla="*/ 0 h 398"/>
                  <a:gd name="T6" fmla="*/ 0 w 689"/>
                  <a:gd name="T7" fmla="*/ 223 h 398"/>
                  <a:gd name="T8" fmla="*/ 306 w 689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9" h="398">
                    <a:moveTo>
                      <a:pt x="306" y="398"/>
                    </a:moveTo>
                    <a:lnTo>
                      <a:pt x="689" y="176"/>
                    </a:lnTo>
                    <a:lnTo>
                      <a:pt x="385" y="0"/>
                    </a:lnTo>
                    <a:lnTo>
                      <a:pt x="0" y="223"/>
                    </a:lnTo>
                    <a:lnTo>
                      <a:pt x="306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8" name="ïşlídé">
                <a:extLst>
                  <a:ext uri="{FF2B5EF4-FFF2-40B4-BE49-F238E27FC236}">
                    <a16:creationId xmlns:a16="http://schemas.microsoft.com/office/drawing/2014/main" id="{8C158B84-7FCD-4F29-9F9A-6195CE5BF51F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55"/>
              </a:xfrm>
              <a:custGeom>
                <a:avLst/>
                <a:gdLst>
                  <a:gd name="T0" fmla="*/ 550 w 550"/>
                  <a:gd name="T1" fmla="*/ 170 h 355"/>
                  <a:gd name="T2" fmla="*/ 233 w 550"/>
                  <a:gd name="T3" fmla="*/ 355 h 355"/>
                  <a:gd name="T4" fmla="*/ 0 w 550"/>
                  <a:gd name="T5" fmla="*/ 221 h 355"/>
                  <a:gd name="T6" fmla="*/ 0 w 550"/>
                  <a:gd name="T7" fmla="*/ 186 h 355"/>
                  <a:gd name="T8" fmla="*/ 318 w 550"/>
                  <a:gd name="T9" fmla="*/ 0 h 355"/>
                  <a:gd name="T10" fmla="*/ 550 w 550"/>
                  <a:gd name="T11" fmla="*/ 134 h 355"/>
                  <a:gd name="T12" fmla="*/ 550 w 550"/>
                  <a:gd name="T13" fmla="*/ 170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0" h="355">
                    <a:moveTo>
                      <a:pt x="550" y="170"/>
                    </a:moveTo>
                    <a:lnTo>
                      <a:pt x="233" y="355"/>
                    </a:lnTo>
                    <a:lnTo>
                      <a:pt x="0" y="221"/>
                    </a:lnTo>
                    <a:lnTo>
                      <a:pt x="0" y="186"/>
                    </a:lnTo>
                    <a:lnTo>
                      <a:pt x="318" y="0"/>
                    </a:lnTo>
                    <a:lnTo>
                      <a:pt x="550" y="134"/>
                    </a:lnTo>
                    <a:lnTo>
                      <a:pt x="550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59" name="iṣḻiḋè">
                <a:extLst>
                  <a:ext uri="{FF2B5EF4-FFF2-40B4-BE49-F238E27FC236}">
                    <a16:creationId xmlns:a16="http://schemas.microsoft.com/office/drawing/2014/main" id="{E150726E-F5BA-42D8-BB3C-3FCB0C797848}"/>
                  </a:ext>
                </a:extLst>
              </p:cNvPr>
              <p:cNvSpPr/>
              <p:nvPr/>
            </p:nvSpPr>
            <p:spPr bwMode="auto">
              <a:xfrm>
                <a:off x="3057" y="2150"/>
                <a:ext cx="233" cy="169"/>
              </a:xfrm>
              <a:custGeom>
                <a:avLst/>
                <a:gdLst>
                  <a:gd name="T0" fmla="*/ 233 w 233"/>
                  <a:gd name="T1" fmla="*/ 169 h 169"/>
                  <a:gd name="T2" fmla="*/ 0 w 233"/>
                  <a:gd name="T3" fmla="*/ 35 h 169"/>
                  <a:gd name="T4" fmla="*/ 0 w 233"/>
                  <a:gd name="T5" fmla="*/ 0 h 169"/>
                  <a:gd name="T6" fmla="*/ 233 w 233"/>
                  <a:gd name="T7" fmla="*/ 134 h 169"/>
                  <a:gd name="T8" fmla="*/ 233 w 233"/>
                  <a:gd name="T9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3" h="169">
                    <a:moveTo>
                      <a:pt x="233" y="169"/>
                    </a:moveTo>
                    <a:lnTo>
                      <a:pt x="0" y="35"/>
                    </a:lnTo>
                    <a:lnTo>
                      <a:pt x="0" y="0"/>
                    </a:lnTo>
                    <a:lnTo>
                      <a:pt x="233" y="134"/>
                    </a:lnTo>
                    <a:lnTo>
                      <a:pt x="233" y="169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0" name="íśļíḋe">
                <a:extLst>
                  <a:ext uri="{FF2B5EF4-FFF2-40B4-BE49-F238E27FC236}">
                    <a16:creationId xmlns:a16="http://schemas.microsoft.com/office/drawing/2014/main" id="{06621B3B-2DA5-4AE2-A1F6-BDFE8690D3AD}"/>
                  </a:ext>
                </a:extLst>
              </p:cNvPr>
              <p:cNvSpPr/>
              <p:nvPr/>
            </p:nvSpPr>
            <p:spPr bwMode="auto">
              <a:xfrm>
                <a:off x="3057" y="1964"/>
                <a:ext cx="550" cy="320"/>
              </a:xfrm>
              <a:custGeom>
                <a:avLst/>
                <a:gdLst>
                  <a:gd name="T0" fmla="*/ 233 w 550"/>
                  <a:gd name="T1" fmla="*/ 320 h 320"/>
                  <a:gd name="T2" fmla="*/ 550 w 550"/>
                  <a:gd name="T3" fmla="*/ 134 h 320"/>
                  <a:gd name="T4" fmla="*/ 318 w 550"/>
                  <a:gd name="T5" fmla="*/ 0 h 320"/>
                  <a:gd name="T6" fmla="*/ 0 w 550"/>
                  <a:gd name="T7" fmla="*/ 186 h 320"/>
                  <a:gd name="T8" fmla="*/ 233 w 550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50" h="320">
                    <a:moveTo>
                      <a:pt x="233" y="320"/>
                    </a:moveTo>
                    <a:lnTo>
                      <a:pt x="550" y="134"/>
                    </a:lnTo>
                    <a:lnTo>
                      <a:pt x="318" y="0"/>
                    </a:lnTo>
                    <a:lnTo>
                      <a:pt x="0" y="186"/>
                    </a:lnTo>
                    <a:lnTo>
                      <a:pt x="233" y="320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1" name="išḷîḑê">
                <a:extLst>
                  <a:ext uri="{FF2B5EF4-FFF2-40B4-BE49-F238E27FC236}">
                    <a16:creationId xmlns:a16="http://schemas.microsoft.com/office/drawing/2014/main" id="{1A5A7DBF-1699-407B-851E-59509BDD2401}"/>
                  </a:ext>
                </a:extLst>
              </p:cNvPr>
              <p:cNvSpPr/>
              <p:nvPr/>
            </p:nvSpPr>
            <p:spPr bwMode="auto">
              <a:xfrm>
                <a:off x="2560" y="2691"/>
                <a:ext cx="737" cy="427"/>
              </a:xfrm>
              <a:custGeom>
                <a:avLst/>
                <a:gdLst>
                  <a:gd name="T0" fmla="*/ 170 w 408"/>
                  <a:gd name="T1" fmla="*/ 233 h 236"/>
                  <a:gd name="T2" fmla="*/ 189 w 408"/>
                  <a:gd name="T3" fmla="*/ 233 h 236"/>
                  <a:gd name="T4" fmla="*/ 403 w 408"/>
                  <a:gd name="T5" fmla="*/ 109 h 236"/>
                  <a:gd name="T6" fmla="*/ 403 w 408"/>
                  <a:gd name="T7" fmla="*/ 98 h 236"/>
                  <a:gd name="T8" fmla="*/ 238 w 408"/>
                  <a:gd name="T9" fmla="*/ 3 h 236"/>
                  <a:gd name="T10" fmla="*/ 219 w 408"/>
                  <a:gd name="T11" fmla="*/ 3 h 236"/>
                  <a:gd name="T12" fmla="*/ 5 w 408"/>
                  <a:gd name="T13" fmla="*/ 126 h 236"/>
                  <a:gd name="T14" fmla="*/ 5 w 408"/>
                  <a:gd name="T15" fmla="*/ 137 h 236"/>
                  <a:gd name="T16" fmla="*/ 170 w 408"/>
                  <a:gd name="T17" fmla="*/ 233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6">
                    <a:moveTo>
                      <a:pt x="170" y="233"/>
                    </a:moveTo>
                    <a:cubicBezTo>
                      <a:pt x="176" y="236"/>
                      <a:pt x="184" y="236"/>
                      <a:pt x="189" y="233"/>
                    </a:cubicBezTo>
                    <a:cubicBezTo>
                      <a:pt x="403" y="109"/>
                      <a:pt x="403" y="109"/>
                      <a:pt x="403" y="109"/>
                    </a:cubicBezTo>
                    <a:cubicBezTo>
                      <a:pt x="408" y="106"/>
                      <a:pt x="408" y="101"/>
                      <a:pt x="403" y="98"/>
                    </a:cubicBezTo>
                    <a:cubicBezTo>
                      <a:pt x="238" y="3"/>
                      <a:pt x="238" y="3"/>
                      <a:pt x="238" y="3"/>
                    </a:cubicBezTo>
                    <a:cubicBezTo>
                      <a:pt x="233" y="0"/>
                      <a:pt x="224" y="0"/>
                      <a:pt x="219" y="3"/>
                    </a:cubicBezTo>
                    <a:cubicBezTo>
                      <a:pt x="5" y="126"/>
                      <a:pt x="5" y="126"/>
                      <a:pt x="5" y="126"/>
                    </a:cubicBezTo>
                    <a:cubicBezTo>
                      <a:pt x="0" y="129"/>
                      <a:pt x="0" y="134"/>
                      <a:pt x="5" y="137"/>
                    </a:cubicBezTo>
                    <a:lnTo>
                      <a:pt x="170" y="23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2" name="i$ḻíḋê">
                <a:extLst>
                  <a:ext uri="{FF2B5EF4-FFF2-40B4-BE49-F238E27FC236}">
                    <a16:creationId xmlns:a16="http://schemas.microsoft.com/office/drawing/2014/main" id="{D6C973E0-DDA7-452A-AEB9-715665946E3C}"/>
                  </a:ext>
                </a:extLst>
              </p:cNvPr>
              <p:cNvSpPr/>
              <p:nvPr/>
            </p:nvSpPr>
            <p:spPr bwMode="auto">
              <a:xfrm>
                <a:off x="2885" y="2499"/>
                <a:ext cx="385" cy="604"/>
              </a:xfrm>
              <a:custGeom>
                <a:avLst/>
                <a:gdLst>
                  <a:gd name="T0" fmla="*/ 0 w 385"/>
                  <a:gd name="T1" fmla="*/ 223 h 604"/>
                  <a:gd name="T2" fmla="*/ 385 w 385"/>
                  <a:gd name="T3" fmla="*/ 0 h 604"/>
                  <a:gd name="T4" fmla="*/ 385 w 385"/>
                  <a:gd name="T5" fmla="*/ 382 h 604"/>
                  <a:gd name="T6" fmla="*/ 0 w 385"/>
                  <a:gd name="T7" fmla="*/ 604 h 604"/>
                  <a:gd name="T8" fmla="*/ 0 w 385"/>
                  <a:gd name="T9" fmla="*/ 223 h 6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5" h="604">
                    <a:moveTo>
                      <a:pt x="0" y="223"/>
                    </a:moveTo>
                    <a:lnTo>
                      <a:pt x="385" y="0"/>
                    </a:lnTo>
                    <a:lnTo>
                      <a:pt x="385" y="382"/>
                    </a:lnTo>
                    <a:lnTo>
                      <a:pt x="0" y="604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3" name="îṡlídê">
                <a:extLst>
                  <a:ext uri="{FF2B5EF4-FFF2-40B4-BE49-F238E27FC236}">
                    <a16:creationId xmlns:a16="http://schemas.microsoft.com/office/drawing/2014/main" id="{762924AA-FCD9-4E72-8F53-0D5DF5D8DF9E}"/>
                  </a:ext>
                </a:extLst>
              </p:cNvPr>
              <p:cNvSpPr/>
              <p:nvPr/>
            </p:nvSpPr>
            <p:spPr bwMode="auto">
              <a:xfrm>
                <a:off x="2582" y="2546"/>
                <a:ext cx="303" cy="557"/>
              </a:xfrm>
              <a:custGeom>
                <a:avLst/>
                <a:gdLst>
                  <a:gd name="T0" fmla="*/ 0 w 303"/>
                  <a:gd name="T1" fmla="*/ 0 h 557"/>
                  <a:gd name="T2" fmla="*/ 303 w 303"/>
                  <a:gd name="T3" fmla="*/ 176 h 557"/>
                  <a:gd name="T4" fmla="*/ 303 w 303"/>
                  <a:gd name="T5" fmla="*/ 557 h 557"/>
                  <a:gd name="T6" fmla="*/ 0 w 303"/>
                  <a:gd name="T7" fmla="*/ 382 h 557"/>
                  <a:gd name="T8" fmla="*/ 0 w 303"/>
                  <a:gd name="T9" fmla="*/ 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3" h="557">
                    <a:moveTo>
                      <a:pt x="0" y="0"/>
                    </a:moveTo>
                    <a:lnTo>
                      <a:pt x="303" y="176"/>
                    </a:lnTo>
                    <a:lnTo>
                      <a:pt x="303" y="557"/>
                    </a:lnTo>
                    <a:lnTo>
                      <a:pt x="0" y="3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4" name="îṡlïďe">
                <a:extLst>
                  <a:ext uri="{FF2B5EF4-FFF2-40B4-BE49-F238E27FC236}">
                    <a16:creationId xmlns:a16="http://schemas.microsoft.com/office/drawing/2014/main" id="{4EE85BD8-766B-41D6-B447-1BEB79185ABF}"/>
                  </a:ext>
                </a:extLst>
              </p:cNvPr>
              <p:cNvSpPr/>
              <p:nvPr/>
            </p:nvSpPr>
            <p:spPr bwMode="auto">
              <a:xfrm>
                <a:off x="2614" y="2778"/>
                <a:ext cx="101" cy="199"/>
              </a:xfrm>
              <a:custGeom>
                <a:avLst/>
                <a:gdLst>
                  <a:gd name="T0" fmla="*/ 101 w 101"/>
                  <a:gd name="T1" fmla="*/ 58 h 199"/>
                  <a:gd name="T2" fmla="*/ 101 w 101"/>
                  <a:gd name="T3" fmla="*/ 199 h 199"/>
                  <a:gd name="T4" fmla="*/ 0 w 101"/>
                  <a:gd name="T5" fmla="*/ 139 h 199"/>
                  <a:gd name="T6" fmla="*/ 0 w 101"/>
                  <a:gd name="T7" fmla="*/ 0 h 199"/>
                  <a:gd name="T8" fmla="*/ 101 w 101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199">
                    <a:moveTo>
                      <a:pt x="101" y="58"/>
                    </a:moveTo>
                    <a:lnTo>
                      <a:pt x="101" y="19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101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5" name="îŝļïdé">
                <a:extLst>
                  <a:ext uri="{FF2B5EF4-FFF2-40B4-BE49-F238E27FC236}">
                    <a16:creationId xmlns:a16="http://schemas.microsoft.com/office/drawing/2014/main" id="{533D9C88-7B4C-4B5B-91B3-29718FFF3ECA}"/>
                  </a:ext>
                </a:extLst>
              </p:cNvPr>
              <p:cNvSpPr/>
              <p:nvPr/>
            </p:nvSpPr>
            <p:spPr bwMode="auto">
              <a:xfrm>
                <a:off x="2739" y="2848"/>
                <a:ext cx="103" cy="199"/>
              </a:xfrm>
              <a:custGeom>
                <a:avLst/>
                <a:gdLst>
                  <a:gd name="T0" fmla="*/ 103 w 103"/>
                  <a:gd name="T1" fmla="*/ 58 h 199"/>
                  <a:gd name="T2" fmla="*/ 103 w 103"/>
                  <a:gd name="T3" fmla="*/ 199 h 199"/>
                  <a:gd name="T4" fmla="*/ 0 w 103"/>
                  <a:gd name="T5" fmla="*/ 141 h 199"/>
                  <a:gd name="T6" fmla="*/ 0 w 103"/>
                  <a:gd name="T7" fmla="*/ 0 h 199"/>
                  <a:gd name="T8" fmla="*/ 103 w 103"/>
                  <a:gd name="T9" fmla="*/ 5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99">
                    <a:moveTo>
                      <a:pt x="103" y="58"/>
                    </a:moveTo>
                    <a:lnTo>
                      <a:pt x="103" y="199"/>
                    </a:lnTo>
                    <a:lnTo>
                      <a:pt x="0" y="141"/>
                    </a:lnTo>
                    <a:lnTo>
                      <a:pt x="0" y="0"/>
                    </a:lnTo>
                    <a:lnTo>
                      <a:pt x="103" y="58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6" name="íšļïḍè">
                <a:extLst>
                  <a:ext uri="{FF2B5EF4-FFF2-40B4-BE49-F238E27FC236}">
                    <a16:creationId xmlns:a16="http://schemas.microsoft.com/office/drawing/2014/main" id="{029298B2-9EE3-479F-9650-7C63B4748FD7}"/>
                  </a:ext>
                </a:extLst>
              </p:cNvPr>
              <p:cNvSpPr/>
              <p:nvPr/>
            </p:nvSpPr>
            <p:spPr bwMode="auto">
              <a:xfrm>
                <a:off x="2614" y="2619"/>
                <a:ext cx="71" cy="173"/>
              </a:xfrm>
              <a:custGeom>
                <a:avLst/>
                <a:gdLst>
                  <a:gd name="T0" fmla="*/ 71 w 71"/>
                  <a:gd name="T1" fmla="*/ 173 h 173"/>
                  <a:gd name="T2" fmla="*/ 0 w 71"/>
                  <a:gd name="T3" fmla="*/ 132 h 173"/>
                  <a:gd name="T4" fmla="*/ 0 w 71"/>
                  <a:gd name="T5" fmla="*/ 0 h 173"/>
                  <a:gd name="T6" fmla="*/ 71 w 71"/>
                  <a:gd name="T7" fmla="*/ 40 h 173"/>
                  <a:gd name="T8" fmla="*/ 71 w 71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3">
                    <a:moveTo>
                      <a:pt x="71" y="173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40"/>
                    </a:lnTo>
                    <a:lnTo>
                      <a:pt x="71" y="173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7" name="isľíḋê">
                <a:extLst>
                  <a:ext uri="{FF2B5EF4-FFF2-40B4-BE49-F238E27FC236}">
                    <a16:creationId xmlns:a16="http://schemas.microsoft.com/office/drawing/2014/main" id="{67ADE067-5EE8-4312-81C6-D932FC57B6B8}"/>
                  </a:ext>
                </a:extLst>
              </p:cNvPr>
              <p:cNvSpPr/>
              <p:nvPr/>
            </p:nvSpPr>
            <p:spPr bwMode="auto">
              <a:xfrm>
                <a:off x="2697" y="2668"/>
                <a:ext cx="71" cy="171"/>
              </a:xfrm>
              <a:custGeom>
                <a:avLst/>
                <a:gdLst>
                  <a:gd name="T0" fmla="*/ 71 w 71"/>
                  <a:gd name="T1" fmla="*/ 171 h 171"/>
                  <a:gd name="T2" fmla="*/ 0 w 71"/>
                  <a:gd name="T3" fmla="*/ 132 h 171"/>
                  <a:gd name="T4" fmla="*/ 0 w 71"/>
                  <a:gd name="T5" fmla="*/ 0 h 171"/>
                  <a:gd name="T6" fmla="*/ 71 w 71"/>
                  <a:gd name="T7" fmla="*/ 39 h 171"/>
                  <a:gd name="T8" fmla="*/ 71 w 71"/>
                  <a:gd name="T9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1" h="171">
                    <a:moveTo>
                      <a:pt x="71" y="171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71" y="39"/>
                    </a:lnTo>
                    <a:lnTo>
                      <a:pt x="71" y="171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8" name="ïṣľïḍê">
                <a:extLst>
                  <a:ext uri="{FF2B5EF4-FFF2-40B4-BE49-F238E27FC236}">
                    <a16:creationId xmlns:a16="http://schemas.microsoft.com/office/drawing/2014/main" id="{56826909-0E9F-44FB-92FE-81CD88D07D60}"/>
                  </a:ext>
                </a:extLst>
              </p:cNvPr>
              <p:cNvSpPr/>
              <p:nvPr/>
            </p:nvSpPr>
            <p:spPr bwMode="auto">
              <a:xfrm>
                <a:off x="2781" y="2715"/>
                <a:ext cx="66" cy="170"/>
              </a:xfrm>
              <a:custGeom>
                <a:avLst/>
                <a:gdLst>
                  <a:gd name="T0" fmla="*/ 66 w 66"/>
                  <a:gd name="T1" fmla="*/ 170 h 170"/>
                  <a:gd name="T2" fmla="*/ 0 w 66"/>
                  <a:gd name="T3" fmla="*/ 132 h 170"/>
                  <a:gd name="T4" fmla="*/ 0 w 66"/>
                  <a:gd name="T5" fmla="*/ 0 h 170"/>
                  <a:gd name="T6" fmla="*/ 66 w 66"/>
                  <a:gd name="T7" fmla="*/ 38 h 170"/>
                  <a:gd name="T8" fmla="*/ 66 w 66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70">
                    <a:moveTo>
                      <a:pt x="66" y="170"/>
                    </a:moveTo>
                    <a:lnTo>
                      <a:pt x="0" y="132"/>
                    </a:lnTo>
                    <a:lnTo>
                      <a:pt x="0" y="0"/>
                    </a:lnTo>
                    <a:lnTo>
                      <a:pt x="66" y="38"/>
                    </a:lnTo>
                    <a:lnTo>
                      <a:pt x="66" y="170"/>
                    </a:lnTo>
                    <a:close/>
                  </a:path>
                </a:pathLst>
              </a:custGeom>
              <a:solidFill>
                <a:srgbClr val="4573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69" name="işlïḑê">
                <a:extLst>
                  <a:ext uri="{FF2B5EF4-FFF2-40B4-BE49-F238E27FC236}">
                    <a16:creationId xmlns:a16="http://schemas.microsoft.com/office/drawing/2014/main" id="{756AB6D6-5C16-4C94-BDDC-F3DEC90CC5B5}"/>
                  </a:ext>
                </a:extLst>
              </p:cNvPr>
              <p:cNvSpPr/>
              <p:nvPr/>
            </p:nvSpPr>
            <p:spPr bwMode="auto">
              <a:xfrm>
                <a:off x="2929" y="2821"/>
                <a:ext cx="148" cy="226"/>
              </a:xfrm>
              <a:custGeom>
                <a:avLst/>
                <a:gdLst>
                  <a:gd name="T0" fmla="*/ 148 w 148"/>
                  <a:gd name="T1" fmla="*/ 141 h 226"/>
                  <a:gd name="T2" fmla="*/ 0 w 148"/>
                  <a:gd name="T3" fmla="*/ 226 h 226"/>
                  <a:gd name="T4" fmla="*/ 0 w 148"/>
                  <a:gd name="T5" fmla="*/ 85 h 226"/>
                  <a:gd name="T6" fmla="*/ 148 w 148"/>
                  <a:gd name="T7" fmla="*/ 0 h 226"/>
                  <a:gd name="T8" fmla="*/ 148 w 148"/>
                  <a:gd name="T9" fmla="*/ 141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226">
                    <a:moveTo>
                      <a:pt x="148" y="141"/>
                    </a:moveTo>
                    <a:lnTo>
                      <a:pt x="0" y="226"/>
                    </a:lnTo>
                    <a:lnTo>
                      <a:pt x="0" y="85"/>
                    </a:lnTo>
                    <a:lnTo>
                      <a:pt x="148" y="0"/>
                    </a:lnTo>
                    <a:lnTo>
                      <a:pt x="148" y="141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0" name="ïśḻîdê">
                <a:extLst>
                  <a:ext uri="{FF2B5EF4-FFF2-40B4-BE49-F238E27FC236}">
                    <a16:creationId xmlns:a16="http://schemas.microsoft.com/office/drawing/2014/main" id="{2443BC7D-C49B-41E1-8580-68B974F19785}"/>
                  </a:ext>
                </a:extLst>
              </p:cNvPr>
              <p:cNvSpPr/>
              <p:nvPr/>
            </p:nvSpPr>
            <p:spPr bwMode="auto">
              <a:xfrm>
                <a:off x="3099" y="2731"/>
                <a:ext cx="135" cy="215"/>
              </a:xfrm>
              <a:custGeom>
                <a:avLst/>
                <a:gdLst>
                  <a:gd name="T0" fmla="*/ 135 w 135"/>
                  <a:gd name="T1" fmla="*/ 139 h 215"/>
                  <a:gd name="T2" fmla="*/ 0 w 135"/>
                  <a:gd name="T3" fmla="*/ 215 h 215"/>
                  <a:gd name="T4" fmla="*/ 0 w 135"/>
                  <a:gd name="T5" fmla="*/ 76 h 215"/>
                  <a:gd name="T6" fmla="*/ 135 w 135"/>
                  <a:gd name="T7" fmla="*/ 0 h 215"/>
                  <a:gd name="T8" fmla="*/ 135 w 135"/>
                  <a:gd name="T9" fmla="*/ 13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5" h="215">
                    <a:moveTo>
                      <a:pt x="135" y="139"/>
                    </a:moveTo>
                    <a:lnTo>
                      <a:pt x="0" y="215"/>
                    </a:lnTo>
                    <a:lnTo>
                      <a:pt x="0" y="76"/>
                    </a:lnTo>
                    <a:lnTo>
                      <a:pt x="135" y="0"/>
                    </a:lnTo>
                    <a:lnTo>
                      <a:pt x="135" y="139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1" name="iṡ1iḋè">
                <a:extLst>
                  <a:ext uri="{FF2B5EF4-FFF2-40B4-BE49-F238E27FC236}">
                    <a16:creationId xmlns:a16="http://schemas.microsoft.com/office/drawing/2014/main" id="{CB648E25-92F3-4F1C-A3DD-F3ACD1E619AA}"/>
                  </a:ext>
                </a:extLst>
              </p:cNvPr>
              <p:cNvSpPr/>
              <p:nvPr/>
            </p:nvSpPr>
            <p:spPr bwMode="auto">
              <a:xfrm>
                <a:off x="2927" y="2709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2" name="íŝḻïḋê">
                <a:extLst>
                  <a:ext uri="{FF2B5EF4-FFF2-40B4-BE49-F238E27FC236}">
                    <a16:creationId xmlns:a16="http://schemas.microsoft.com/office/drawing/2014/main" id="{DF3B6B05-B13E-499B-B76E-CAE89DDD28BA}"/>
                  </a:ext>
                </a:extLst>
              </p:cNvPr>
              <p:cNvSpPr/>
              <p:nvPr/>
            </p:nvSpPr>
            <p:spPr bwMode="auto">
              <a:xfrm>
                <a:off x="3006" y="2664"/>
                <a:ext cx="67" cy="165"/>
              </a:xfrm>
              <a:custGeom>
                <a:avLst/>
                <a:gdLst>
                  <a:gd name="T0" fmla="*/ 67 w 67"/>
                  <a:gd name="T1" fmla="*/ 127 h 165"/>
                  <a:gd name="T2" fmla="*/ 0 w 67"/>
                  <a:gd name="T3" fmla="*/ 165 h 165"/>
                  <a:gd name="T4" fmla="*/ 0 w 67"/>
                  <a:gd name="T5" fmla="*/ 38 h 165"/>
                  <a:gd name="T6" fmla="*/ 67 w 67"/>
                  <a:gd name="T7" fmla="*/ 0 h 165"/>
                  <a:gd name="T8" fmla="*/ 67 w 67"/>
                  <a:gd name="T9" fmla="*/ 12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5">
                    <a:moveTo>
                      <a:pt x="67" y="127"/>
                    </a:moveTo>
                    <a:lnTo>
                      <a:pt x="0" y="165"/>
                    </a:lnTo>
                    <a:lnTo>
                      <a:pt x="0" y="38"/>
                    </a:lnTo>
                    <a:lnTo>
                      <a:pt x="67" y="0"/>
                    </a:lnTo>
                    <a:lnTo>
                      <a:pt x="67" y="12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3" name="íś1íďè">
                <a:extLst>
                  <a:ext uri="{FF2B5EF4-FFF2-40B4-BE49-F238E27FC236}">
                    <a16:creationId xmlns:a16="http://schemas.microsoft.com/office/drawing/2014/main" id="{514B7B68-FD34-474D-AF50-600B0D6A0103}"/>
                  </a:ext>
                </a:extLst>
              </p:cNvPr>
              <p:cNvSpPr/>
              <p:nvPr/>
            </p:nvSpPr>
            <p:spPr bwMode="auto">
              <a:xfrm>
                <a:off x="3086" y="2619"/>
                <a:ext cx="69" cy="164"/>
              </a:xfrm>
              <a:custGeom>
                <a:avLst/>
                <a:gdLst>
                  <a:gd name="T0" fmla="*/ 69 w 69"/>
                  <a:gd name="T1" fmla="*/ 126 h 164"/>
                  <a:gd name="T2" fmla="*/ 0 w 69"/>
                  <a:gd name="T3" fmla="*/ 164 h 164"/>
                  <a:gd name="T4" fmla="*/ 0 w 69"/>
                  <a:gd name="T5" fmla="*/ 38 h 164"/>
                  <a:gd name="T6" fmla="*/ 69 w 69"/>
                  <a:gd name="T7" fmla="*/ 0 h 164"/>
                  <a:gd name="T8" fmla="*/ 69 w 69"/>
                  <a:gd name="T9" fmla="*/ 126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" h="164">
                    <a:moveTo>
                      <a:pt x="69" y="126"/>
                    </a:moveTo>
                    <a:lnTo>
                      <a:pt x="0" y="164"/>
                    </a:lnTo>
                    <a:lnTo>
                      <a:pt x="0" y="38"/>
                    </a:lnTo>
                    <a:lnTo>
                      <a:pt x="69" y="0"/>
                    </a:lnTo>
                    <a:lnTo>
                      <a:pt x="69" y="126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4" name="îŝlîḑe">
                <a:extLst>
                  <a:ext uri="{FF2B5EF4-FFF2-40B4-BE49-F238E27FC236}">
                    <a16:creationId xmlns:a16="http://schemas.microsoft.com/office/drawing/2014/main" id="{45657178-6732-4EC6-826B-544DCE834314}"/>
                  </a:ext>
                </a:extLst>
              </p:cNvPr>
              <p:cNvSpPr/>
              <p:nvPr/>
            </p:nvSpPr>
            <p:spPr bwMode="auto">
              <a:xfrm>
                <a:off x="3167" y="2575"/>
                <a:ext cx="67" cy="163"/>
              </a:xfrm>
              <a:custGeom>
                <a:avLst/>
                <a:gdLst>
                  <a:gd name="T0" fmla="*/ 0 w 67"/>
                  <a:gd name="T1" fmla="*/ 37 h 163"/>
                  <a:gd name="T2" fmla="*/ 67 w 67"/>
                  <a:gd name="T3" fmla="*/ 0 h 163"/>
                  <a:gd name="T4" fmla="*/ 67 w 67"/>
                  <a:gd name="T5" fmla="*/ 127 h 163"/>
                  <a:gd name="T6" fmla="*/ 0 w 67"/>
                  <a:gd name="T7" fmla="*/ 163 h 163"/>
                  <a:gd name="T8" fmla="*/ 0 w 67"/>
                  <a:gd name="T9" fmla="*/ 3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63">
                    <a:moveTo>
                      <a:pt x="0" y="37"/>
                    </a:moveTo>
                    <a:lnTo>
                      <a:pt x="67" y="0"/>
                    </a:lnTo>
                    <a:lnTo>
                      <a:pt x="67" y="127"/>
                    </a:lnTo>
                    <a:lnTo>
                      <a:pt x="0" y="1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5288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5" name="íṡľîďe">
                <a:extLst>
                  <a:ext uri="{FF2B5EF4-FFF2-40B4-BE49-F238E27FC236}">
                    <a16:creationId xmlns:a16="http://schemas.microsoft.com/office/drawing/2014/main" id="{E3B1C28F-0A30-4B8E-8B5D-2636ADAC7DF9}"/>
                  </a:ext>
                </a:extLst>
              </p:cNvPr>
              <p:cNvSpPr/>
              <p:nvPr/>
            </p:nvSpPr>
            <p:spPr bwMode="auto">
              <a:xfrm>
                <a:off x="2582" y="2324"/>
                <a:ext cx="688" cy="398"/>
              </a:xfrm>
              <a:custGeom>
                <a:avLst/>
                <a:gdLst>
                  <a:gd name="T0" fmla="*/ 303 w 688"/>
                  <a:gd name="T1" fmla="*/ 398 h 398"/>
                  <a:gd name="T2" fmla="*/ 688 w 688"/>
                  <a:gd name="T3" fmla="*/ 175 h 398"/>
                  <a:gd name="T4" fmla="*/ 385 w 688"/>
                  <a:gd name="T5" fmla="*/ 0 h 398"/>
                  <a:gd name="T6" fmla="*/ 0 w 688"/>
                  <a:gd name="T7" fmla="*/ 222 h 398"/>
                  <a:gd name="T8" fmla="*/ 303 w 688"/>
                  <a:gd name="T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88" h="398">
                    <a:moveTo>
                      <a:pt x="303" y="398"/>
                    </a:moveTo>
                    <a:lnTo>
                      <a:pt x="688" y="175"/>
                    </a:lnTo>
                    <a:lnTo>
                      <a:pt x="385" y="0"/>
                    </a:lnTo>
                    <a:lnTo>
                      <a:pt x="0" y="222"/>
                    </a:lnTo>
                    <a:lnTo>
                      <a:pt x="303" y="398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6" name="íṡ1íḋê">
                <a:extLst>
                  <a:ext uri="{FF2B5EF4-FFF2-40B4-BE49-F238E27FC236}">
                    <a16:creationId xmlns:a16="http://schemas.microsoft.com/office/drawing/2014/main" id="{695FB0FB-09A2-4298-84D4-BAF656118B4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54"/>
              </a:xfrm>
              <a:custGeom>
                <a:avLst/>
                <a:gdLst>
                  <a:gd name="T0" fmla="*/ 549 w 549"/>
                  <a:gd name="T1" fmla="*/ 170 h 354"/>
                  <a:gd name="T2" fmla="*/ 231 w 549"/>
                  <a:gd name="T3" fmla="*/ 354 h 354"/>
                  <a:gd name="T4" fmla="*/ 0 w 549"/>
                  <a:gd name="T5" fmla="*/ 220 h 354"/>
                  <a:gd name="T6" fmla="*/ 0 w 549"/>
                  <a:gd name="T7" fmla="*/ 184 h 354"/>
                  <a:gd name="T8" fmla="*/ 318 w 549"/>
                  <a:gd name="T9" fmla="*/ 0 h 354"/>
                  <a:gd name="T10" fmla="*/ 549 w 549"/>
                  <a:gd name="T11" fmla="*/ 134 h 354"/>
                  <a:gd name="T12" fmla="*/ 549 w 549"/>
                  <a:gd name="T13" fmla="*/ 170 h 3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9" h="354">
                    <a:moveTo>
                      <a:pt x="549" y="170"/>
                    </a:moveTo>
                    <a:lnTo>
                      <a:pt x="231" y="354"/>
                    </a:lnTo>
                    <a:lnTo>
                      <a:pt x="0" y="220"/>
                    </a:lnTo>
                    <a:lnTo>
                      <a:pt x="0" y="184"/>
                    </a:lnTo>
                    <a:lnTo>
                      <a:pt x="318" y="0"/>
                    </a:lnTo>
                    <a:lnTo>
                      <a:pt x="549" y="134"/>
                    </a:lnTo>
                    <a:lnTo>
                      <a:pt x="549" y="17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7" name="ïṣľiḑê">
                <a:extLst>
                  <a:ext uri="{FF2B5EF4-FFF2-40B4-BE49-F238E27FC236}">
                    <a16:creationId xmlns:a16="http://schemas.microsoft.com/office/drawing/2014/main" id="{263B2D79-90E4-43BD-919A-6AB868B2FE34}"/>
                  </a:ext>
                </a:extLst>
              </p:cNvPr>
              <p:cNvSpPr/>
              <p:nvPr/>
            </p:nvSpPr>
            <p:spPr bwMode="auto">
              <a:xfrm>
                <a:off x="2649" y="2519"/>
                <a:ext cx="231" cy="170"/>
              </a:xfrm>
              <a:custGeom>
                <a:avLst/>
                <a:gdLst>
                  <a:gd name="T0" fmla="*/ 231 w 231"/>
                  <a:gd name="T1" fmla="*/ 170 h 170"/>
                  <a:gd name="T2" fmla="*/ 0 w 231"/>
                  <a:gd name="T3" fmla="*/ 36 h 170"/>
                  <a:gd name="T4" fmla="*/ 0 w 231"/>
                  <a:gd name="T5" fmla="*/ 0 h 170"/>
                  <a:gd name="T6" fmla="*/ 231 w 231"/>
                  <a:gd name="T7" fmla="*/ 134 h 170"/>
                  <a:gd name="T8" fmla="*/ 231 w 231"/>
                  <a:gd name="T9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1" h="170">
                    <a:moveTo>
                      <a:pt x="231" y="170"/>
                    </a:moveTo>
                    <a:lnTo>
                      <a:pt x="0" y="36"/>
                    </a:lnTo>
                    <a:lnTo>
                      <a:pt x="0" y="0"/>
                    </a:lnTo>
                    <a:lnTo>
                      <a:pt x="231" y="134"/>
                    </a:lnTo>
                    <a:lnTo>
                      <a:pt x="231" y="170"/>
                    </a:lnTo>
                    <a:close/>
                  </a:path>
                </a:pathLst>
              </a:custGeom>
              <a:solidFill>
                <a:srgbClr val="575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8" name="ïśḷíḍè">
                <a:extLst>
                  <a:ext uri="{FF2B5EF4-FFF2-40B4-BE49-F238E27FC236}">
                    <a16:creationId xmlns:a16="http://schemas.microsoft.com/office/drawing/2014/main" id="{D753095E-34F0-4EFB-BED1-D7B49BC3E16A}"/>
                  </a:ext>
                </a:extLst>
              </p:cNvPr>
              <p:cNvSpPr/>
              <p:nvPr/>
            </p:nvSpPr>
            <p:spPr bwMode="auto">
              <a:xfrm>
                <a:off x="2649" y="2335"/>
                <a:ext cx="549" cy="318"/>
              </a:xfrm>
              <a:custGeom>
                <a:avLst/>
                <a:gdLst>
                  <a:gd name="T0" fmla="*/ 231 w 549"/>
                  <a:gd name="T1" fmla="*/ 318 h 318"/>
                  <a:gd name="T2" fmla="*/ 549 w 549"/>
                  <a:gd name="T3" fmla="*/ 134 h 318"/>
                  <a:gd name="T4" fmla="*/ 318 w 549"/>
                  <a:gd name="T5" fmla="*/ 0 h 318"/>
                  <a:gd name="T6" fmla="*/ 0 w 549"/>
                  <a:gd name="T7" fmla="*/ 184 h 318"/>
                  <a:gd name="T8" fmla="*/ 231 w 549"/>
                  <a:gd name="T9" fmla="*/ 318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9" h="318">
                    <a:moveTo>
                      <a:pt x="231" y="318"/>
                    </a:moveTo>
                    <a:lnTo>
                      <a:pt x="549" y="134"/>
                    </a:lnTo>
                    <a:lnTo>
                      <a:pt x="318" y="0"/>
                    </a:lnTo>
                    <a:lnTo>
                      <a:pt x="0" y="184"/>
                    </a:lnTo>
                    <a:lnTo>
                      <a:pt x="231" y="318"/>
                    </a:lnTo>
                    <a:close/>
                  </a:path>
                </a:pathLst>
              </a:custGeom>
              <a:solidFill>
                <a:srgbClr val="8C8C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79" name="ïṥlîdè">
                <a:extLst>
                  <a:ext uri="{FF2B5EF4-FFF2-40B4-BE49-F238E27FC236}">
                    <a16:creationId xmlns:a16="http://schemas.microsoft.com/office/drawing/2014/main" id="{86ADDECB-4D48-4FDD-9AD6-428EFE1CB1C2}"/>
                  </a:ext>
                </a:extLst>
              </p:cNvPr>
              <p:cNvSpPr/>
              <p:nvPr/>
            </p:nvSpPr>
            <p:spPr bwMode="auto">
              <a:xfrm>
                <a:off x="2710" y="2346"/>
                <a:ext cx="427" cy="275"/>
              </a:xfrm>
              <a:custGeom>
                <a:avLst/>
                <a:gdLst>
                  <a:gd name="T0" fmla="*/ 427 w 427"/>
                  <a:gd name="T1" fmla="*/ 132 h 275"/>
                  <a:gd name="T2" fmla="*/ 181 w 427"/>
                  <a:gd name="T3" fmla="*/ 275 h 275"/>
                  <a:gd name="T4" fmla="*/ 0 w 427"/>
                  <a:gd name="T5" fmla="*/ 172 h 275"/>
                  <a:gd name="T6" fmla="*/ 0 w 427"/>
                  <a:gd name="T7" fmla="*/ 143 h 275"/>
                  <a:gd name="T8" fmla="*/ 246 w 427"/>
                  <a:gd name="T9" fmla="*/ 0 h 275"/>
                  <a:gd name="T10" fmla="*/ 427 w 427"/>
                  <a:gd name="T11" fmla="*/ 103 h 275"/>
                  <a:gd name="T12" fmla="*/ 427 w 427"/>
                  <a:gd name="T13" fmla="*/ 132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7" h="275">
                    <a:moveTo>
                      <a:pt x="427" y="132"/>
                    </a:moveTo>
                    <a:lnTo>
                      <a:pt x="181" y="275"/>
                    </a:lnTo>
                    <a:lnTo>
                      <a:pt x="0" y="172"/>
                    </a:lnTo>
                    <a:lnTo>
                      <a:pt x="0" y="143"/>
                    </a:lnTo>
                    <a:lnTo>
                      <a:pt x="246" y="0"/>
                    </a:lnTo>
                    <a:lnTo>
                      <a:pt x="427" y="103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0" name="îṥḷïḓê">
                <a:extLst>
                  <a:ext uri="{FF2B5EF4-FFF2-40B4-BE49-F238E27FC236}">
                    <a16:creationId xmlns:a16="http://schemas.microsoft.com/office/drawing/2014/main" id="{C352EFEC-B5CF-4A18-A13D-CA5114CE3080}"/>
                  </a:ext>
                </a:extLst>
              </p:cNvPr>
              <p:cNvSpPr/>
              <p:nvPr/>
            </p:nvSpPr>
            <p:spPr bwMode="auto">
              <a:xfrm>
                <a:off x="2710" y="2489"/>
                <a:ext cx="181" cy="132"/>
              </a:xfrm>
              <a:custGeom>
                <a:avLst/>
                <a:gdLst>
                  <a:gd name="T0" fmla="*/ 181 w 181"/>
                  <a:gd name="T1" fmla="*/ 132 h 132"/>
                  <a:gd name="T2" fmla="*/ 0 w 181"/>
                  <a:gd name="T3" fmla="*/ 29 h 132"/>
                  <a:gd name="T4" fmla="*/ 0 w 181"/>
                  <a:gd name="T5" fmla="*/ 0 h 132"/>
                  <a:gd name="T6" fmla="*/ 181 w 181"/>
                  <a:gd name="T7" fmla="*/ 104 h 132"/>
                  <a:gd name="T8" fmla="*/ 181 w 181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1" h="132">
                    <a:moveTo>
                      <a:pt x="181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1" y="104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1" name="ïšḷïḑê">
                <a:extLst>
                  <a:ext uri="{FF2B5EF4-FFF2-40B4-BE49-F238E27FC236}">
                    <a16:creationId xmlns:a16="http://schemas.microsoft.com/office/drawing/2014/main" id="{7B69CC12-3A4A-4344-BEBE-0B80AE33462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427" cy="283"/>
              </a:xfrm>
              <a:custGeom>
                <a:avLst/>
                <a:gdLst>
                  <a:gd name="T0" fmla="*/ 193 w 427"/>
                  <a:gd name="T1" fmla="*/ 0 h 283"/>
                  <a:gd name="T2" fmla="*/ 0 w 427"/>
                  <a:gd name="T3" fmla="*/ 179 h 283"/>
                  <a:gd name="T4" fmla="*/ 181 w 427"/>
                  <a:gd name="T5" fmla="*/ 283 h 283"/>
                  <a:gd name="T6" fmla="*/ 427 w 427"/>
                  <a:gd name="T7" fmla="*/ 139 h 283"/>
                  <a:gd name="T8" fmla="*/ 193 w 427"/>
                  <a:gd name="T9" fmla="*/ 0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7" h="283">
                    <a:moveTo>
                      <a:pt x="193" y="0"/>
                    </a:moveTo>
                    <a:lnTo>
                      <a:pt x="0" y="179"/>
                    </a:lnTo>
                    <a:lnTo>
                      <a:pt x="181" y="283"/>
                    </a:lnTo>
                    <a:lnTo>
                      <a:pt x="427" y="139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2" name="ïş1iḑè">
                <a:extLst>
                  <a:ext uri="{FF2B5EF4-FFF2-40B4-BE49-F238E27FC236}">
                    <a16:creationId xmlns:a16="http://schemas.microsoft.com/office/drawing/2014/main" id="{C4CF89FE-5724-4983-88D8-BACB92823203}"/>
                  </a:ext>
                </a:extLst>
              </p:cNvPr>
              <p:cNvSpPr/>
              <p:nvPr/>
            </p:nvSpPr>
            <p:spPr bwMode="auto">
              <a:xfrm>
                <a:off x="2710" y="2310"/>
                <a:ext cx="193" cy="283"/>
              </a:xfrm>
              <a:custGeom>
                <a:avLst/>
                <a:gdLst>
                  <a:gd name="T0" fmla="*/ 181 w 193"/>
                  <a:gd name="T1" fmla="*/ 283 h 283"/>
                  <a:gd name="T2" fmla="*/ 193 w 193"/>
                  <a:gd name="T3" fmla="*/ 0 h 283"/>
                  <a:gd name="T4" fmla="*/ 0 w 193"/>
                  <a:gd name="T5" fmla="*/ 179 h 283"/>
                  <a:gd name="T6" fmla="*/ 181 w 193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3" h="283">
                    <a:moveTo>
                      <a:pt x="181" y="283"/>
                    </a:moveTo>
                    <a:lnTo>
                      <a:pt x="193" y="0"/>
                    </a:lnTo>
                    <a:lnTo>
                      <a:pt x="0" y="179"/>
                    </a:lnTo>
                    <a:lnTo>
                      <a:pt x="181" y="283"/>
                    </a:lnTo>
                    <a:close/>
                  </a:path>
                </a:pathLst>
              </a:custGeom>
              <a:solidFill>
                <a:srgbClr val="F1F1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3" name="ïṣ1íḓè">
                <a:extLst>
                  <a:ext uri="{FF2B5EF4-FFF2-40B4-BE49-F238E27FC236}">
                    <a16:creationId xmlns:a16="http://schemas.microsoft.com/office/drawing/2014/main" id="{E41D7A8F-BEC8-4571-8D98-75AA16EECDC8}"/>
                  </a:ext>
                </a:extLst>
              </p:cNvPr>
              <p:cNvSpPr/>
              <p:nvPr/>
            </p:nvSpPr>
            <p:spPr bwMode="auto">
              <a:xfrm>
                <a:off x="3117" y="1970"/>
                <a:ext cx="428" cy="274"/>
              </a:xfrm>
              <a:custGeom>
                <a:avLst/>
                <a:gdLst>
                  <a:gd name="T0" fmla="*/ 428 w 428"/>
                  <a:gd name="T1" fmla="*/ 132 h 274"/>
                  <a:gd name="T2" fmla="*/ 180 w 428"/>
                  <a:gd name="T3" fmla="*/ 274 h 274"/>
                  <a:gd name="T4" fmla="*/ 0 w 428"/>
                  <a:gd name="T5" fmla="*/ 171 h 274"/>
                  <a:gd name="T6" fmla="*/ 0 w 428"/>
                  <a:gd name="T7" fmla="*/ 142 h 274"/>
                  <a:gd name="T8" fmla="*/ 247 w 428"/>
                  <a:gd name="T9" fmla="*/ 0 h 274"/>
                  <a:gd name="T10" fmla="*/ 428 w 428"/>
                  <a:gd name="T11" fmla="*/ 103 h 274"/>
                  <a:gd name="T12" fmla="*/ 428 w 428"/>
                  <a:gd name="T13" fmla="*/ 132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8" h="274">
                    <a:moveTo>
                      <a:pt x="428" y="132"/>
                    </a:moveTo>
                    <a:lnTo>
                      <a:pt x="180" y="274"/>
                    </a:lnTo>
                    <a:lnTo>
                      <a:pt x="0" y="171"/>
                    </a:lnTo>
                    <a:lnTo>
                      <a:pt x="0" y="142"/>
                    </a:lnTo>
                    <a:lnTo>
                      <a:pt x="247" y="0"/>
                    </a:lnTo>
                    <a:lnTo>
                      <a:pt x="428" y="103"/>
                    </a:lnTo>
                    <a:lnTo>
                      <a:pt x="428" y="132"/>
                    </a:lnTo>
                    <a:close/>
                  </a:path>
                </a:pathLst>
              </a:custGeom>
              <a:solidFill>
                <a:srgbClr val="BBC7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4" name="ísḻiḓè">
                <a:extLst>
                  <a:ext uri="{FF2B5EF4-FFF2-40B4-BE49-F238E27FC236}">
                    <a16:creationId xmlns:a16="http://schemas.microsoft.com/office/drawing/2014/main" id="{202B0E72-6830-4DB1-B8A1-643750EC2EA1}"/>
                  </a:ext>
                </a:extLst>
              </p:cNvPr>
              <p:cNvSpPr/>
              <p:nvPr/>
            </p:nvSpPr>
            <p:spPr bwMode="auto">
              <a:xfrm>
                <a:off x="3117" y="2112"/>
                <a:ext cx="180" cy="132"/>
              </a:xfrm>
              <a:custGeom>
                <a:avLst/>
                <a:gdLst>
                  <a:gd name="T0" fmla="*/ 180 w 180"/>
                  <a:gd name="T1" fmla="*/ 132 h 132"/>
                  <a:gd name="T2" fmla="*/ 0 w 180"/>
                  <a:gd name="T3" fmla="*/ 29 h 132"/>
                  <a:gd name="T4" fmla="*/ 0 w 180"/>
                  <a:gd name="T5" fmla="*/ 0 h 132"/>
                  <a:gd name="T6" fmla="*/ 180 w 180"/>
                  <a:gd name="T7" fmla="*/ 105 h 132"/>
                  <a:gd name="T8" fmla="*/ 180 w 180"/>
                  <a:gd name="T9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132">
                    <a:moveTo>
                      <a:pt x="180" y="132"/>
                    </a:moveTo>
                    <a:lnTo>
                      <a:pt x="0" y="29"/>
                    </a:lnTo>
                    <a:lnTo>
                      <a:pt x="0" y="0"/>
                    </a:lnTo>
                    <a:lnTo>
                      <a:pt x="180" y="105"/>
                    </a:lnTo>
                    <a:lnTo>
                      <a:pt x="180" y="132"/>
                    </a:lnTo>
                    <a:close/>
                  </a:path>
                </a:pathLst>
              </a:custGeom>
              <a:solidFill>
                <a:srgbClr val="9EA8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  <p:sp>
            <p:nvSpPr>
              <p:cNvPr id="785" name="ïŝľîḓé">
                <a:extLst>
                  <a:ext uri="{FF2B5EF4-FFF2-40B4-BE49-F238E27FC236}">
                    <a16:creationId xmlns:a16="http://schemas.microsoft.com/office/drawing/2014/main" id="{DD35E1C1-4E57-4031-8216-8D86D9D168D1}"/>
                  </a:ext>
                </a:extLst>
              </p:cNvPr>
              <p:cNvSpPr/>
              <p:nvPr/>
            </p:nvSpPr>
            <p:spPr bwMode="auto">
              <a:xfrm>
                <a:off x="3117" y="1933"/>
                <a:ext cx="428" cy="284"/>
              </a:xfrm>
              <a:custGeom>
                <a:avLst/>
                <a:gdLst>
                  <a:gd name="T0" fmla="*/ 195 w 428"/>
                  <a:gd name="T1" fmla="*/ 0 h 284"/>
                  <a:gd name="T2" fmla="*/ 0 w 428"/>
                  <a:gd name="T3" fmla="*/ 179 h 284"/>
                  <a:gd name="T4" fmla="*/ 180 w 428"/>
                  <a:gd name="T5" fmla="*/ 284 h 284"/>
                  <a:gd name="T6" fmla="*/ 428 w 428"/>
                  <a:gd name="T7" fmla="*/ 140 h 284"/>
                  <a:gd name="T8" fmla="*/ 195 w 428"/>
                  <a:gd name="T9" fmla="*/ 0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8" h="284">
                    <a:moveTo>
                      <a:pt x="195" y="0"/>
                    </a:moveTo>
                    <a:lnTo>
                      <a:pt x="0" y="179"/>
                    </a:lnTo>
                    <a:lnTo>
                      <a:pt x="180" y="284"/>
                    </a:lnTo>
                    <a:lnTo>
                      <a:pt x="428" y="140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D3DE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sz="4551"/>
              </a:p>
            </p:txBody>
          </p:sp>
        </p:grpSp>
        <p:sp>
          <p:nvSpPr>
            <p:cNvPr id="270" name="iṧḻîdé">
              <a:extLst>
                <a:ext uri="{FF2B5EF4-FFF2-40B4-BE49-F238E27FC236}">
                  <a16:creationId xmlns:a16="http://schemas.microsoft.com/office/drawing/2014/main" id="{0D2131F1-8FE1-4534-88FF-21F32A2C475B}"/>
                </a:ext>
              </a:extLst>
            </p:cNvPr>
            <p:cNvSpPr/>
            <p:nvPr/>
          </p:nvSpPr>
          <p:spPr bwMode="auto">
            <a:xfrm>
              <a:off x="4772026" y="3068638"/>
              <a:ext cx="309563" cy="450850"/>
            </a:xfrm>
            <a:custGeom>
              <a:avLst/>
              <a:gdLst>
                <a:gd name="T0" fmla="*/ 180 w 195"/>
                <a:gd name="T1" fmla="*/ 284 h 284"/>
                <a:gd name="T2" fmla="*/ 195 w 195"/>
                <a:gd name="T3" fmla="*/ 0 h 284"/>
                <a:gd name="T4" fmla="*/ 0 w 195"/>
                <a:gd name="T5" fmla="*/ 179 h 284"/>
                <a:gd name="T6" fmla="*/ 180 w 195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284">
                  <a:moveTo>
                    <a:pt x="180" y="284"/>
                  </a:moveTo>
                  <a:lnTo>
                    <a:pt x="195" y="0"/>
                  </a:lnTo>
                  <a:lnTo>
                    <a:pt x="0" y="179"/>
                  </a:lnTo>
                  <a:lnTo>
                    <a:pt x="180" y="28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1" name="isḷïḍè">
              <a:extLst>
                <a:ext uri="{FF2B5EF4-FFF2-40B4-BE49-F238E27FC236}">
                  <a16:creationId xmlns:a16="http://schemas.microsoft.com/office/drawing/2014/main" id="{16D6458D-3794-4EF3-A097-77EEB76F3180}"/>
                </a:ext>
              </a:extLst>
            </p:cNvPr>
            <p:cNvSpPr/>
            <p:nvPr/>
          </p:nvSpPr>
          <p:spPr bwMode="auto">
            <a:xfrm>
              <a:off x="6189663" y="4022725"/>
              <a:ext cx="1671638" cy="1382712"/>
            </a:xfrm>
            <a:custGeom>
              <a:avLst/>
              <a:gdLst>
                <a:gd name="T0" fmla="*/ 583 w 583"/>
                <a:gd name="T1" fmla="*/ 284 h 482"/>
                <a:gd name="T2" fmla="*/ 583 w 583"/>
                <a:gd name="T3" fmla="*/ 283 h 482"/>
                <a:gd name="T4" fmla="*/ 583 w 583"/>
                <a:gd name="T5" fmla="*/ 282 h 482"/>
                <a:gd name="T6" fmla="*/ 583 w 583"/>
                <a:gd name="T7" fmla="*/ 178 h 482"/>
                <a:gd name="T8" fmla="*/ 583 w 583"/>
                <a:gd name="T9" fmla="*/ 177 h 482"/>
                <a:gd name="T10" fmla="*/ 583 w 583"/>
                <a:gd name="T11" fmla="*/ 175 h 482"/>
                <a:gd name="T12" fmla="*/ 583 w 583"/>
                <a:gd name="T13" fmla="*/ 174 h 482"/>
                <a:gd name="T14" fmla="*/ 583 w 583"/>
                <a:gd name="T15" fmla="*/ 173 h 482"/>
                <a:gd name="T16" fmla="*/ 583 w 583"/>
                <a:gd name="T17" fmla="*/ 171 h 482"/>
                <a:gd name="T18" fmla="*/ 583 w 583"/>
                <a:gd name="T19" fmla="*/ 170 h 482"/>
                <a:gd name="T20" fmla="*/ 273 w 583"/>
                <a:gd name="T21" fmla="*/ 5 h 482"/>
                <a:gd name="T22" fmla="*/ 0 w 583"/>
                <a:gd name="T23" fmla="*/ 170 h 482"/>
                <a:gd name="T24" fmla="*/ 0 w 583"/>
                <a:gd name="T25" fmla="*/ 172 h 482"/>
                <a:gd name="T26" fmla="*/ 0 w 583"/>
                <a:gd name="T27" fmla="*/ 173 h 482"/>
                <a:gd name="T28" fmla="*/ 0 w 583"/>
                <a:gd name="T29" fmla="*/ 174 h 482"/>
                <a:gd name="T30" fmla="*/ 0 w 583"/>
                <a:gd name="T31" fmla="*/ 175 h 482"/>
                <a:gd name="T32" fmla="*/ 0 w 583"/>
                <a:gd name="T33" fmla="*/ 177 h 482"/>
                <a:gd name="T34" fmla="*/ 0 w 583"/>
                <a:gd name="T35" fmla="*/ 178 h 482"/>
                <a:gd name="T36" fmla="*/ 0 w 583"/>
                <a:gd name="T37" fmla="*/ 179 h 482"/>
                <a:gd name="T38" fmla="*/ 0 w 583"/>
                <a:gd name="T39" fmla="*/ 180 h 482"/>
                <a:gd name="T40" fmla="*/ 0 w 583"/>
                <a:gd name="T41" fmla="*/ 182 h 482"/>
                <a:gd name="T42" fmla="*/ 0 w 583"/>
                <a:gd name="T43" fmla="*/ 183 h 482"/>
                <a:gd name="T44" fmla="*/ 0 w 583"/>
                <a:gd name="T45" fmla="*/ 287 h 482"/>
                <a:gd name="T46" fmla="*/ 0 w 583"/>
                <a:gd name="T47" fmla="*/ 288 h 482"/>
                <a:gd name="T48" fmla="*/ 0 w 583"/>
                <a:gd name="T49" fmla="*/ 290 h 482"/>
                <a:gd name="T50" fmla="*/ 0 w 583"/>
                <a:gd name="T51" fmla="*/ 291 h 482"/>
                <a:gd name="T52" fmla="*/ 0 w 583"/>
                <a:gd name="T53" fmla="*/ 292 h 482"/>
                <a:gd name="T54" fmla="*/ 0 w 583"/>
                <a:gd name="T55" fmla="*/ 294 h 482"/>
                <a:gd name="T56" fmla="*/ 0 w 583"/>
                <a:gd name="T57" fmla="*/ 295 h 482"/>
                <a:gd name="T58" fmla="*/ 0 w 583"/>
                <a:gd name="T59" fmla="*/ 296 h 482"/>
                <a:gd name="T60" fmla="*/ 0 w 583"/>
                <a:gd name="T61" fmla="*/ 297 h 482"/>
                <a:gd name="T62" fmla="*/ 0 w 583"/>
                <a:gd name="T63" fmla="*/ 299 h 482"/>
                <a:gd name="T64" fmla="*/ 0 w 583"/>
                <a:gd name="T65" fmla="*/ 300 h 482"/>
                <a:gd name="T66" fmla="*/ 0 w 583"/>
                <a:gd name="T67" fmla="*/ 301 h 482"/>
                <a:gd name="T68" fmla="*/ 0 w 583"/>
                <a:gd name="T69" fmla="*/ 303 h 482"/>
                <a:gd name="T70" fmla="*/ 0 w 583"/>
                <a:gd name="T71" fmla="*/ 304 h 482"/>
                <a:gd name="T72" fmla="*/ 0 w 583"/>
                <a:gd name="T73" fmla="*/ 305 h 482"/>
                <a:gd name="T74" fmla="*/ 0 w 583"/>
                <a:gd name="T75" fmla="*/ 306 h 482"/>
                <a:gd name="T76" fmla="*/ 0 w 583"/>
                <a:gd name="T77" fmla="*/ 308 h 482"/>
                <a:gd name="T78" fmla="*/ 0 w 583"/>
                <a:gd name="T79" fmla="*/ 309 h 482"/>
                <a:gd name="T80" fmla="*/ 0 w 583"/>
                <a:gd name="T81" fmla="*/ 310 h 482"/>
                <a:gd name="T82" fmla="*/ 0 w 583"/>
                <a:gd name="T83" fmla="*/ 311 h 482"/>
                <a:gd name="T84" fmla="*/ 575 w 583"/>
                <a:gd name="T85" fmla="*/ 323 h 482"/>
                <a:gd name="T86" fmla="*/ 583 w 583"/>
                <a:gd name="T87" fmla="*/ 311 h 482"/>
                <a:gd name="T88" fmla="*/ 583 w 583"/>
                <a:gd name="T89" fmla="*/ 310 h 482"/>
                <a:gd name="T90" fmla="*/ 583 w 583"/>
                <a:gd name="T91" fmla="*/ 308 h 482"/>
                <a:gd name="T92" fmla="*/ 583 w 583"/>
                <a:gd name="T93" fmla="*/ 307 h 482"/>
                <a:gd name="T94" fmla="*/ 583 w 583"/>
                <a:gd name="T95" fmla="*/ 306 h 482"/>
                <a:gd name="T96" fmla="*/ 583 w 583"/>
                <a:gd name="T97" fmla="*/ 305 h 482"/>
                <a:gd name="T98" fmla="*/ 583 w 583"/>
                <a:gd name="T99" fmla="*/ 303 h 482"/>
                <a:gd name="T100" fmla="*/ 583 w 583"/>
                <a:gd name="T101" fmla="*/ 302 h 482"/>
                <a:gd name="T102" fmla="*/ 583 w 583"/>
                <a:gd name="T103" fmla="*/ 301 h 482"/>
                <a:gd name="T104" fmla="*/ 583 w 583"/>
                <a:gd name="T105" fmla="*/ 299 h 482"/>
                <a:gd name="T106" fmla="*/ 583 w 583"/>
                <a:gd name="T107" fmla="*/ 298 h 482"/>
                <a:gd name="T108" fmla="*/ 583 w 583"/>
                <a:gd name="T109" fmla="*/ 297 h 482"/>
                <a:gd name="T110" fmla="*/ 583 w 583"/>
                <a:gd name="T111" fmla="*/ 296 h 482"/>
                <a:gd name="T112" fmla="*/ 583 w 583"/>
                <a:gd name="T113" fmla="*/ 294 h 482"/>
                <a:gd name="T114" fmla="*/ 583 w 583"/>
                <a:gd name="T115" fmla="*/ 293 h 482"/>
                <a:gd name="T116" fmla="*/ 583 w 583"/>
                <a:gd name="T117" fmla="*/ 292 h 482"/>
                <a:gd name="T118" fmla="*/ 583 w 583"/>
                <a:gd name="T119" fmla="*/ 291 h 482"/>
                <a:gd name="T120" fmla="*/ 583 w 583"/>
                <a:gd name="T121" fmla="*/ 289 h 482"/>
                <a:gd name="T122" fmla="*/ 583 w 583"/>
                <a:gd name="T123" fmla="*/ 288 h 482"/>
                <a:gd name="T124" fmla="*/ 583 w 583"/>
                <a:gd name="T125" fmla="*/ 287 h 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3" h="482">
                  <a:moveTo>
                    <a:pt x="583" y="286"/>
                  </a:move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5"/>
                  </a:cubicBezTo>
                  <a:cubicBezTo>
                    <a:pt x="583" y="285"/>
                    <a:pt x="583" y="285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4"/>
                  </a:cubicBezTo>
                  <a:cubicBezTo>
                    <a:pt x="583" y="284"/>
                    <a:pt x="583" y="284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3"/>
                    <a:pt x="583" y="283"/>
                    <a:pt x="583" y="283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282"/>
                    <a:pt x="583" y="282"/>
                  </a:cubicBezTo>
                  <a:cubicBezTo>
                    <a:pt x="583" y="282"/>
                    <a:pt x="583" y="179"/>
                    <a:pt x="583" y="179"/>
                  </a:cubicBezTo>
                  <a:cubicBezTo>
                    <a:pt x="583" y="179"/>
                    <a:pt x="583" y="179"/>
                    <a:pt x="583" y="179"/>
                  </a:cubicBezTo>
                  <a:cubicBezTo>
                    <a:pt x="583" y="179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8"/>
                  </a:cubicBezTo>
                  <a:cubicBezTo>
                    <a:pt x="583" y="178"/>
                    <a:pt x="583" y="178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7"/>
                    <a:pt x="583" y="177"/>
                    <a:pt x="583" y="177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6"/>
                    <a:pt x="583" y="176"/>
                    <a:pt x="583" y="176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5"/>
                    <a:pt x="583" y="175"/>
                  </a:cubicBezTo>
                  <a:cubicBezTo>
                    <a:pt x="583" y="175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4"/>
                  </a:cubicBezTo>
                  <a:cubicBezTo>
                    <a:pt x="583" y="174"/>
                    <a:pt x="583" y="174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3"/>
                    <a:pt x="583" y="173"/>
                    <a:pt x="583" y="173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2"/>
                    <a:pt x="583" y="172"/>
                    <a:pt x="583" y="172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1"/>
                    <a:pt x="583" y="171"/>
                  </a:cubicBezTo>
                  <a:cubicBezTo>
                    <a:pt x="583" y="171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70"/>
                  </a:cubicBezTo>
                  <a:cubicBezTo>
                    <a:pt x="583" y="170"/>
                    <a:pt x="583" y="170"/>
                    <a:pt x="583" y="169"/>
                  </a:cubicBezTo>
                  <a:cubicBezTo>
                    <a:pt x="583" y="169"/>
                    <a:pt x="583" y="169"/>
                    <a:pt x="583" y="169"/>
                  </a:cubicBezTo>
                  <a:cubicBezTo>
                    <a:pt x="583" y="166"/>
                    <a:pt x="580" y="162"/>
                    <a:pt x="575" y="159"/>
                  </a:cubicBezTo>
                  <a:cubicBezTo>
                    <a:pt x="309" y="5"/>
                    <a:pt x="309" y="5"/>
                    <a:pt x="309" y="5"/>
                  </a:cubicBezTo>
                  <a:cubicBezTo>
                    <a:pt x="299" y="0"/>
                    <a:pt x="283" y="0"/>
                    <a:pt x="273" y="5"/>
                  </a:cubicBezTo>
                  <a:cubicBezTo>
                    <a:pt x="7" y="159"/>
                    <a:pt x="7" y="159"/>
                    <a:pt x="7" y="159"/>
                  </a:cubicBezTo>
                  <a:cubicBezTo>
                    <a:pt x="2" y="162"/>
                    <a:pt x="0" y="166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184"/>
                    <a:pt x="0" y="184"/>
                  </a:cubicBezTo>
                  <a:cubicBezTo>
                    <a:pt x="0" y="184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6"/>
                    <a:pt x="2" y="320"/>
                    <a:pt x="7" y="323"/>
                  </a:cubicBezTo>
                  <a:cubicBezTo>
                    <a:pt x="273" y="476"/>
                    <a:pt x="273" y="476"/>
                    <a:pt x="273" y="476"/>
                  </a:cubicBezTo>
                  <a:cubicBezTo>
                    <a:pt x="283" y="482"/>
                    <a:pt x="299" y="482"/>
                    <a:pt x="309" y="476"/>
                  </a:cubicBezTo>
                  <a:cubicBezTo>
                    <a:pt x="575" y="323"/>
                    <a:pt x="575" y="323"/>
                    <a:pt x="575" y="323"/>
                  </a:cubicBezTo>
                  <a:cubicBezTo>
                    <a:pt x="580" y="320"/>
                    <a:pt x="583" y="316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2"/>
                  </a:cubicBezTo>
                  <a:cubicBezTo>
                    <a:pt x="583" y="312"/>
                    <a:pt x="583" y="312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1"/>
                    <a:pt x="583" y="311"/>
                    <a:pt x="583" y="311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10"/>
                    <a:pt x="583" y="310"/>
                  </a:cubicBezTo>
                  <a:cubicBezTo>
                    <a:pt x="583" y="310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9"/>
                  </a:cubicBezTo>
                  <a:cubicBezTo>
                    <a:pt x="583" y="309"/>
                    <a:pt x="583" y="309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8"/>
                  </a:cubicBezTo>
                  <a:cubicBezTo>
                    <a:pt x="583" y="308"/>
                    <a:pt x="583" y="308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7"/>
                    <a:pt x="583" y="307"/>
                    <a:pt x="583" y="307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6"/>
                    <a:pt x="583" y="306"/>
                  </a:cubicBezTo>
                  <a:cubicBezTo>
                    <a:pt x="583" y="306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5"/>
                  </a:cubicBezTo>
                  <a:cubicBezTo>
                    <a:pt x="583" y="305"/>
                    <a:pt x="583" y="305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4"/>
                  </a:cubicBezTo>
                  <a:cubicBezTo>
                    <a:pt x="583" y="304"/>
                    <a:pt x="583" y="304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3"/>
                    <a:pt x="583" y="303"/>
                    <a:pt x="583" y="303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2"/>
                    <a:pt x="583" y="302"/>
                  </a:cubicBezTo>
                  <a:cubicBezTo>
                    <a:pt x="583" y="302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1"/>
                  </a:cubicBezTo>
                  <a:cubicBezTo>
                    <a:pt x="583" y="301"/>
                    <a:pt x="583" y="301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300"/>
                  </a:cubicBezTo>
                  <a:cubicBezTo>
                    <a:pt x="583" y="300"/>
                    <a:pt x="583" y="300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9"/>
                    <a:pt x="583" y="299"/>
                    <a:pt x="583" y="299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8"/>
                    <a:pt x="583" y="298"/>
                  </a:cubicBezTo>
                  <a:cubicBezTo>
                    <a:pt x="583" y="298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7"/>
                    <a:pt x="583" y="297"/>
                  </a:cubicBezTo>
                  <a:cubicBezTo>
                    <a:pt x="583" y="297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6"/>
                  </a:cubicBezTo>
                  <a:cubicBezTo>
                    <a:pt x="583" y="296"/>
                    <a:pt x="583" y="296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5"/>
                    <a:pt x="583" y="295"/>
                    <a:pt x="583" y="295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4"/>
                    <a:pt x="583" y="294"/>
                  </a:cubicBezTo>
                  <a:cubicBezTo>
                    <a:pt x="583" y="294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3"/>
                  </a:cubicBezTo>
                  <a:cubicBezTo>
                    <a:pt x="583" y="293"/>
                    <a:pt x="583" y="293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2"/>
                  </a:cubicBezTo>
                  <a:cubicBezTo>
                    <a:pt x="583" y="292"/>
                    <a:pt x="583" y="292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1"/>
                    <a:pt x="583" y="291"/>
                    <a:pt x="583" y="291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90"/>
                    <a:pt x="583" y="290"/>
                  </a:cubicBezTo>
                  <a:cubicBezTo>
                    <a:pt x="583" y="290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9"/>
                    <a:pt x="583" y="289"/>
                  </a:cubicBezTo>
                  <a:cubicBezTo>
                    <a:pt x="583" y="289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8"/>
                  </a:cubicBezTo>
                  <a:cubicBezTo>
                    <a:pt x="583" y="288"/>
                    <a:pt x="583" y="288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7"/>
                    <a:pt x="583" y="287"/>
                    <a:pt x="583" y="287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ubicBezTo>
                    <a:pt x="583" y="286"/>
                    <a:pt x="583" y="286"/>
                    <a:pt x="583" y="286"/>
                  </a:cubicBez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2" name="iṧ1ïḓè">
              <a:extLst>
                <a:ext uri="{FF2B5EF4-FFF2-40B4-BE49-F238E27FC236}">
                  <a16:creationId xmlns:a16="http://schemas.microsoft.com/office/drawing/2014/main" id="{30E81F76-D085-4FE5-8160-0D8267A7A9CD}"/>
                </a:ext>
              </a:extLst>
            </p:cNvPr>
            <p:cNvSpPr/>
            <p:nvPr/>
          </p:nvSpPr>
          <p:spPr bwMode="auto">
            <a:xfrm>
              <a:off x="7310438" y="4745038"/>
              <a:ext cx="355600" cy="506412"/>
            </a:xfrm>
            <a:custGeom>
              <a:avLst/>
              <a:gdLst>
                <a:gd name="T0" fmla="*/ 0 w 224"/>
                <a:gd name="T1" fmla="*/ 319 h 319"/>
                <a:gd name="T2" fmla="*/ 98 w 224"/>
                <a:gd name="T3" fmla="*/ 264 h 319"/>
                <a:gd name="T4" fmla="*/ 224 w 224"/>
                <a:gd name="T5" fmla="*/ 192 h 319"/>
                <a:gd name="T6" fmla="*/ 224 w 224"/>
                <a:gd name="T7" fmla="*/ 0 h 319"/>
                <a:gd name="T8" fmla="*/ 0 w 224"/>
                <a:gd name="T9" fmla="*/ 125 h 319"/>
                <a:gd name="T10" fmla="*/ 0 w 224"/>
                <a:gd name="T11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4" h="319">
                  <a:moveTo>
                    <a:pt x="0" y="319"/>
                  </a:moveTo>
                  <a:lnTo>
                    <a:pt x="98" y="264"/>
                  </a:lnTo>
                  <a:lnTo>
                    <a:pt x="224" y="192"/>
                  </a:lnTo>
                  <a:lnTo>
                    <a:pt x="224" y="0"/>
                  </a:lnTo>
                  <a:lnTo>
                    <a:pt x="0" y="125"/>
                  </a:lnTo>
                  <a:lnTo>
                    <a:pt x="0" y="31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3" name="iṡḻíḍé">
              <a:extLst>
                <a:ext uri="{FF2B5EF4-FFF2-40B4-BE49-F238E27FC236}">
                  <a16:creationId xmlns:a16="http://schemas.microsoft.com/office/drawing/2014/main" id="{B4A53B12-F4CA-44DB-BBDA-A70607C56629}"/>
                </a:ext>
              </a:extLst>
            </p:cNvPr>
            <p:cNvSpPr/>
            <p:nvPr/>
          </p:nvSpPr>
          <p:spPr bwMode="auto">
            <a:xfrm>
              <a:off x="6189663" y="4025900"/>
              <a:ext cx="835025" cy="1374775"/>
            </a:xfrm>
            <a:custGeom>
              <a:avLst/>
              <a:gdLst>
                <a:gd name="T0" fmla="*/ 0 w 291"/>
                <a:gd name="T1" fmla="*/ 168 h 479"/>
                <a:gd name="T2" fmla="*/ 0 w 291"/>
                <a:gd name="T3" fmla="*/ 169 h 479"/>
                <a:gd name="T4" fmla="*/ 0 w 291"/>
                <a:gd name="T5" fmla="*/ 170 h 479"/>
                <a:gd name="T6" fmla="*/ 0 w 291"/>
                <a:gd name="T7" fmla="*/ 171 h 479"/>
                <a:gd name="T8" fmla="*/ 0 w 291"/>
                <a:gd name="T9" fmla="*/ 172 h 479"/>
                <a:gd name="T10" fmla="*/ 0 w 291"/>
                <a:gd name="T11" fmla="*/ 172 h 479"/>
                <a:gd name="T12" fmla="*/ 0 w 291"/>
                <a:gd name="T13" fmla="*/ 173 h 479"/>
                <a:gd name="T14" fmla="*/ 0 w 291"/>
                <a:gd name="T15" fmla="*/ 174 h 479"/>
                <a:gd name="T16" fmla="*/ 0 w 291"/>
                <a:gd name="T17" fmla="*/ 175 h 479"/>
                <a:gd name="T18" fmla="*/ 0 w 291"/>
                <a:gd name="T19" fmla="*/ 176 h 479"/>
                <a:gd name="T20" fmla="*/ 0 w 291"/>
                <a:gd name="T21" fmla="*/ 176 h 479"/>
                <a:gd name="T22" fmla="*/ 0 w 291"/>
                <a:gd name="T23" fmla="*/ 177 h 479"/>
                <a:gd name="T24" fmla="*/ 0 w 291"/>
                <a:gd name="T25" fmla="*/ 178 h 479"/>
                <a:gd name="T26" fmla="*/ 0 w 291"/>
                <a:gd name="T27" fmla="*/ 179 h 479"/>
                <a:gd name="T28" fmla="*/ 0 w 291"/>
                <a:gd name="T29" fmla="*/ 180 h 479"/>
                <a:gd name="T30" fmla="*/ 0 w 291"/>
                <a:gd name="T31" fmla="*/ 180 h 479"/>
                <a:gd name="T32" fmla="*/ 0 w 291"/>
                <a:gd name="T33" fmla="*/ 181 h 479"/>
                <a:gd name="T34" fmla="*/ 0 w 291"/>
                <a:gd name="T35" fmla="*/ 182 h 479"/>
                <a:gd name="T36" fmla="*/ 0 w 291"/>
                <a:gd name="T37" fmla="*/ 183 h 479"/>
                <a:gd name="T38" fmla="*/ 0 w 291"/>
                <a:gd name="T39" fmla="*/ 286 h 479"/>
                <a:gd name="T40" fmla="*/ 0 w 291"/>
                <a:gd name="T41" fmla="*/ 287 h 479"/>
                <a:gd name="T42" fmla="*/ 0 w 291"/>
                <a:gd name="T43" fmla="*/ 288 h 479"/>
                <a:gd name="T44" fmla="*/ 0 w 291"/>
                <a:gd name="T45" fmla="*/ 289 h 479"/>
                <a:gd name="T46" fmla="*/ 0 w 291"/>
                <a:gd name="T47" fmla="*/ 290 h 479"/>
                <a:gd name="T48" fmla="*/ 0 w 291"/>
                <a:gd name="T49" fmla="*/ 290 h 479"/>
                <a:gd name="T50" fmla="*/ 0 w 291"/>
                <a:gd name="T51" fmla="*/ 291 h 479"/>
                <a:gd name="T52" fmla="*/ 0 w 291"/>
                <a:gd name="T53" fmla="*/ 292 h 479"/>
                <a:gd name="T54" fmla="*/ 0 w 291"/>
                <a:gd name="T55" fmla="*/ 293 h 479"/>
                <a:gd name="T56" fmla="*/ 0 w 291"/>
                <a:gd name="T57" fmla="*/ 294 h 479"/>
                <a:gd name="T58" fmla="*/ 0 w 291"/>
                <a:gd name="T59" fmla="*/ 294 h 479"/>
                <a:gd name="T60" fmla="*/ 0 w 291"/>
                <a:gd name="T61" fmla="*/ 295 h 479"/>
                <a:gd name="T62" fmla="*/ 0 w 291"/>
                <a:gd name="T63" fmla="*/ 296 h 479"/>
                <a:gd name="T64" fmla="*/ 0 w 291"/>
                <a:gd name="T65" fmla="*/ 297 h 479"/>
                <a:gd name="T66" fmla="*/ 0 w 291"/>
                <a:gd name="T67" fmla="*/ 298 h 479"/>
                <a:gd name="T68" fmla="*/ 0 w 291"/>
                <a:gd name="T69" fmla="*/ 298 h 479"/>
                <a:gd name="T70" fmla="*/ 0 w 291"/>
                <a:gd name="T71" fmla="*/ 299 h 479"/>
                <a:gd name="T72" fmla="*/ 0 w 291"/>
                <a:gd name="T73" fmla="*/ 300 h 479"/>
                <a:gd name="T74" fmla="*/ 0 w 291"/>
                <a:gd name="T75" fmla="*/ 301 h 479"/>
                <a:gd name="T76" fmla="*/ 0 w 291"/>
                <a:gd name="T77" fmla="*/ 302 h 479"/>
                <a:gd name="T78" fmla="*/ 0 w 291"/>
                <a:gd name="T79" fmla="*/ 302 h 479"/>
                <a:gd name="T80" fmla="*/ 0 w 291"/>
                <a:gd name="T81" fmla="*/ 303 h 479"/>
                <a:gd name="T82" fmla="*/ 0 w 291"/>
                <a:gd name="T83" fmla="*/ 304 h 479"/>
                <a:gd name="T84" fmla="*/ 0 w 291"/>
                <a:gd name="T85" fmla="*/ 305 h 479"/>
                <a:gd name="T86" fmla="*/ 0 w 291"/>
                <a:gd name="T87" fmla="*/ 306 h 479"/>
                <a:gd name="T88" fmla="*/ 0 w 291"/>
                <a:gd name="T89" fmla="*/ 306 h 479"/>
                <a:gd name="T90" fmla="*/ 0 w 291"/>
                <a:gd name="T91" fmla="*/ 307 h 479"/>
                <a:gd name="T92" fmla="*/ 0 w 291"/>
                <a:gd name="T93" fmla="*/ 308 h 479"/>
                <a:gd name="T94" fmla="*/ 0 w 291"/>
                <a:gd name="T95" fmla="*/ 309 h 479"/>
                <a:gd name="T96" fmla="*/ 0 w 291"/>
                <a:gd name="T97" fmla="*/ 310 h 479"/>
                <a:gd name="T98" fmla="*/ 0 w 291"/>
                <a:gd name="T99" fmla="*/ 310 h 479"/>
                <a:gd name="T100" fmla="*/ 7 w 291"/>
                <a:gd name="T101" fmla="*/ 322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91" h="479">
                  <a:moveTo>
                    <a:pt x="291" y="0"/>
                  </a:moveTo>
                  <a:cubicBezTo>
                    <a:pt x="285" y="0"/>
                    <a:pt x="278" y="1"/>
                    <a:pt x="273" y="4"/>
                  </a:cubicBezTo>
                  <a:cubicBezTo>
                    <a:pt x="7" y="158"/>
                    <a:pt x="7" y="158"/>
                    <a:pt x="7" y="158"/>
                  </a:cubicBezTo>
                  <a:cubicBezTo>
                    <a:pt x="2" y="161"/>
                    <a:pt x="0" y="165"/>
                    <a:pt x="0" y="168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69"/>
                    <a:pt x="0" y="169"/>
                  </a:cubicBezTo>
                  <a:cubicBezTo>
                    <a:pt x="0" y="169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0" y="170"/>
                    <a:pt x="0" y="170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1"/>
                  </a:cubicBezTo>
                  <a:cubicBezTo>
                    <a:pt x="0" y="171"/>
                    <a:pt x="0" y="171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0" y="173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4"/>
                  </a:cubicBezTo>
                  <a:cubicBezTo>
                    <a:pt x="0" y="174"/>
                    <a:pt x="0" y="174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75"/>
                    <a:pt x="0" y="175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6"/>
                    <a:pt x="0" y="176"/>
                    <a:pt x="0" y="176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77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0" y="178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79"/>
                    <a:pt x="0" y="179"/>
                    <a:pt x="0" y="179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0"/>
                    <a:pt x="0" y="180"/>
                    <a:pt x="0" y="18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0" y="181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82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183"/>
                    <a:pt x="0" y="183"/>
                  </a:cubicBezTo>
                  <a:cubicBezTo>
                    <a:pt x="0" y="183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6"/>
                    <a:pt x="0" y="286"/>
                    <a:pt x="0" y="286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7"/>
                    <a:pt x="0" y="287"/>
                  </a:cubicBezTo>
                  <a:cubicBezTo>
                    <a:pt x="0" y="287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0" y="288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89"/>
                  </a:cubicBezTo>
                  <a:cubicBezTo>
                    <a:pt x="0" y="289"/>
                    <a:pt x="0" y="289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0"/>
                    <a:pt x="0" y="290"/>
                    <a:pt x="0" y="290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1"/>
                    <a:pt x="0" y="291"/>
                    <a:pt x="0" y="291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2"/>
                    <a:pt x="0" y="292"/>
                  </a:cubicBezTo>
                  <a:cubicBezTo>
                    <a:pt x="0" y="292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3"/>
                  </a:cubicBezTo>
                  <a:cubicBezTo>
                    <a:pt x="0" y="293"/>
                    <a:pt x="0" y="293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5"/>
                    <a:pt x="0" y="295"/>
                  </a:cubicBezTo>
                  <a:cubicBezTo>
                    <a:pt x="0" y="295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0" y="296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7"/>
                  </a:cubicBezTo>
                  <a:cubicBezTo>
                    <a:pt x="0" y="297"/>
                    <a:pt x="0" y="297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8"/>
                    <a:pt x="0" y="298"/>
                    <a:pt x="0" y="298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0"/>
                    <a:pt x="0" y="300"/>
                  </a:cubicBezTo>
                  <a:cubicBezTo>
                    <a:pt x="0" y="300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1"/>
                  </a:cubicBezTo>
                  <a:cubicBezTo>
                    <a:pt x="0" y="301"/>
                    <a:pt x="0" y="301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2"/>
                    <a:pt x="0" y="302"/>
                    <a:pt x="0" y="302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3"/>
                    <a:pt x="0" y="303"/>
                    <a:pt x="0" y="303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4"/>
                    <a:pt x="0" y="304"/>
                  </a:cubicBezTo>
                  <a:cubicBezTo>
                    <a:pt x="0" y="304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5"/>
                  </a:cubicBezTo>
                  <a:cubicBezTo>
                    <a:pt x="0" y="305"/>
                    <a:pt x="0" y="305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6"/>
                    <a:pt x="0" y="306"/>
                    <a:pt x="0" y="306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8"/>
                    <a:pt x="0" y="308"/>
                  </a:cubicBezTo>
                  <a:cubicBezTo>
                    <a:pt x="0" y="308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09"/>
                  </a:cubicBezTo>
                  <a:cubicBezTo>
                    <a:pt x="0" y="309"/>
                    <a:pt x="0" y="309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1"/>
                    <a:pt x="0" y="311"/>
                    <a:pt x="0" y="311"/>
                  </a:cubicBezTo>
                  <a:cubicBezTo>
                    <a:pt x="0" y="315"/>
                    <a:pt x="2" y="319"/>
                    <a:pt x="7" y="322"/>
                  </a:cubicBezTo>
                  <a:cubicBezTo>
                    <a:pt x="273" y="475"/>
                    <a:pt x="273" y="475"/>
                    <a:pt x="273" y="475"/>
                  </a:cubicBezTo>
                  <a:cubicBezTo>
                    <a:pt x="278" y="478"/>
                    <a:pt x="285" y="479"/>
                    <a:pt x="291" y="479"/>
                  </a:cubicBezTo>
                  <a:lnTo>
                    <a:pt x="291" y="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4" name="ïš1íďê">
              <a:extLst>
                <a:ext uri="{FF2B5EF4-FFF2-40B4-BE49-F238E27FC236}">
                  <a16:creationId xmlns:a16="http://schemas.microsoft.com/office/drawing/2014/main" id="{13D21A14-7C1E-4DE4-88A5-1D594046EDC0}"/>
                </a:ext>
              </a:extLst>
            </p:cNvPr>
            <p:cNvSpPr/>
            <p:nvPr/>
          </p:nvSpPr>
          <p:spPr bwMode="auto">
            <a:xfrm>
              <a:off x="6592888" y="4865688"/>
              <a:ext cx="115888" cy="284162"/>
            </a:xfrm>
            <a:custGeom>
              <a:avLst/>
              <a:gdLst>
                <a:gd name="T0" fmla="*/ 31 w 73"/>
                <a:gd name="T1" fmla="*/ 154 h 179"/>
                <a:gd name="T2" fmla="*/ 0 w 73"/>
                <a:gd name="T3" fmla="*/ 138 h 179"/>
                <a:gd name="T4" fmla="*/ 0 w 73"/>
                <a:gd name="T5" fmla="*/ 82 h 179"/>
                <a:gd name="T6" fmla="*/ 0 w 73"/>
                <a:gd name="T7" fmla="*/ 0 h 179"/>
                <a:gd name="T8" fmla="*/ 73 w 73"/>
                <a:gd name="T9" fmla="*/ 42 h 179"/>
                <a:gd name="T10" fmla="*/ 73 w 73"/>
                <a:gd name="T11" fmla="*/ 179 h 179"/>
                <a:gd name="T12" fmla="*/ 31 w 73"/>
                <a:gd name="T13" fmla="*/ 154 h 179"/>
                <a:gd name="T14" fmla="*/ 31 w 73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79">
                  <a:moveTo>
                    <a:pt x="31" y="154"/>
                  </a:moveTo>
                  <a:lnTo>
                    <a:pt x="0" y="138"/>
                  </a:lnTo>
                  <a:lnTo>
                    <a:pt x="0" y="82"/>
                  </a:ln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31" y="154"/>
                  </a:lnTo>
                  <a:lnTo>
                    <a:pt x="31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5" name="íślíďé">
              <a:extLst>
                <a:ext uri="{FF2B5EF4-FFF2-40B4-BE49-F238E27FC236}">
                  <a16:creationId xmlns:a16="http://schemas.microsoft.com/office/drawing/2014/main" id="{B1642A18-388F-4E6A-A6C1-A58C600C42AC}"/>
                </a:ext>
              </a:extLst>
            </p:cNvPr>
            <p:cNvSpPr/>
            <p:nvPr/>
          </p:nvSpPr>
          <p:spPr bwMode="auto">
            <a:xfrm>
              <a:off x="6731001" y="4946650"/>
              <a:ext cx="115888" cy="284162"/>
            </a:xfrm>
            <a:custGeom>
              <a:avLst/>
              <a:gdLst>
                <a:gd name="T0" fmla="*/ 0 w 73"/>
                <a:gd name="T1" fmla="*/ 80 h 179"/>
                <a:gd name="T2" fmla="*/ 0 w 73"/>
                <a:gd name="T3" fmla="*/ 0 h 179"/>
                <a:gd name="T4" fmla="*/ 73 w 73"/>
                <a:gd name="T5" fmla="*/ 42 h 179"/>
                <a:gd name="T6" fmla="*/ 73 w 73"/>
                <a:gd name="T7" fmla="*/ 179 h 179"/>
                <a:gd name="T8" fmla="*/ 0 w 73"/>
                <a:gd name="T9" fmla="*/ 137 h 179"/>
                <a:gd name="T10" fmla="*/ 0 w 73"/>
                <a:gd name="T11" fmla="*/ 8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179">
                  <a:moveTo>
                    <a:pt x="0" y="80"/>
                  </a:moveTo>
                  <a:lnTo>
                    <a:pt x="0" y="0"/>
                  </a:lnTo>
                  <a:lnTo>
                    <a:pt x="73" y="42"/>
                  </a:lnTo>
                  <a:lnTo>
                    <a:pt x="73" y="179"/>
                  </a:lnTo>
                  <a:lnTo>
                    <a:pt x="0" y="13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6" name="î$ļíḋé">
              <a:extLst>
                <a:ext uri="{FF2B5EF4-FFF2-40B4-BE49-F238E27FC236}">
                  <a16:creationId xmlns:a16="http://schemas.microsoft.com/office/drawing/2014/main" id="{DE70B20B-0F3E-4697-B62B-F265B4B4DA71}"/>
                </a:ext>
              </a:extLst>
            </p:cNvPr>
            <p:cNvSpPr/>
            <p:nvPr/>
          </p:nvSpPr>
          <p:spPr bwMode="auto">
            <a:xfrm>
              <a:off x="6459538" y="4786313"/>
              <a:ext cx="114300" cy="284162"/>
            </a:xfrm>
            <a:custGeom>
              <a:avLst/>
              <a:gdLst>
                <a:gd name="T0" fmla="*/ 28 w 72"/>
                <a:gd name="T1" fmla="*/ 155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1 h 179"/>
                <a:gd name="T10" fmla="*/ 72 w 72"/>
                <a:gd name="T11" fmla="*/ 179 h 179"/>
                <a:gd name="T12" fmla="*/ 28 w 72"/>
                <a:gd name="T13" fmla="*/ 155 h 179"/>
                <a:gd name="T14" fmla="*/ 28 w 72"/>
                <a:gd name="T15" fmla="*/ 155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8" y="155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1"/>
                  </a:lnTo>
                  <a:lnTo>
                    <a:pt x="72" y="179"/>
                  </a:lnTo>
                  <a:lnTo>
                    <a:pt x="28" y="155"/>
                  </a:lnTo>
                  <a:lnTo>
                    <a:pt x="28" y="15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7" name="îṥḷíḓê">
              <a:extLst>
                <a:ext uri="{FF2B5EF4-FFF2-40B4-BE49-F238E27FC236}">
                  <a16:creationId xmlns:a16="http://schemas.microsoft.com/office/drawing/2014/main" id="{B62FB566-D617-4AAB-BEE5-E407B2385DB4}"/>
                </a:ext>
              </a:extLst>
            </p:cNvPr>
            <p:cNvSpPr/>
            <p:nvPr/>
          </p:nvSpPr>
          <p:spPr bwMode="auto">
            <a:xfrm>
              <a:off x="6321426" y="4708525"/>
              <a:ext cx="114300" cy="284162"/>
            </a:xfrm>
            <a:custGeom>
              <a:avLst/>
              <a:gdLst>
                <a:gd name="T0" fmla="*/ 29 w 72"/>
                <a:gd name="T1" fmla="*/ 154 h 179"/>
                <a:gd name="T2" fmla="*/ 0 w 72"/>
                <a:gd name="T3" fmla="*/ 137 h 179"/>
                <a:gd name="T4" fmla="*/ 0 w 72"/>
                <a:gd name="T5" fmla="*/ 81 h 179"/>
                <a:gd name="T6" fmla="*/ 0 w 72"/>
                <a:gd name="T7" fmla="*/ 0 h 179"/>
                <a:gd name="T8" fmla="*/ 72 w 72"/>
                <a:gd name="T9" fmla="*/ 42 h 179"/>
                <a:gd name="T10" fmla="*/ 72 w 72"/>
                <a:gd name="T11" fmla="*/ 179 h 179"/>
                <a:gd name="T12" fmla="*/ 29 w 72"/>
                <a:gd name="T13" fmla="*/ 154 h 179"/>
                <a:gd name="T14" fmla="*/ 29 w 72"/>
                <a:gd name="T15" fmla="*/ 1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79">
                  <a:moveTo>
                    <a:pt x="29" y="154"/>
                  </a:moveTo>
                  <a:lnTo>
                    <a:pt x="0" y="137"/>
                  </a:lnTo>
                  <a:lnTo>
                    <a:pt x="0" y="81"/>
                  </a:lnTo>
                  <a:lnTo>
                    <a:pt x="0" y="0"/>
                  </a:lnTo>
                  <a:lnTo>
                    <a:pt x="72" y="42"/>
                  </a:lnTo>
                  <a:lnTo>
                    <a:pt x="72" y="179"/>
                  </a:lnTo>
                  <a:lnTo>
                    <a:pt x="29" y="154"/>
                  </a:lnTo>
                  <a:lnTo>
                    <a:pt x="29" y="154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8" name="íşḻïḍè">
              <a:extLst>
                <a:ext uri="{FF2B5EF4-FFF2-40B4-BE49-F238E27FC236}">
                  <a16:creationId xmlns:a16="http://schemas.microsoft.com/office/drawing/2014/main" id="{65FB42DF-3B27-4558-A39E-ACB0BE16FEF0}"/>
                </a:ext>
              </a:extLst>
            </p:cNvPr>
            <p:cNvSpPr/>
            <p:nvPr/>
          </p:nvSpPr>
          <p:spPr bwMode="auto">
            <a:xfrm>
              <a:off x="6251576" y="4668838"/>
              <a:ext cx="46038" cy="242887"/>
            </a:xfrm>
            <a:custGeom>
              <a:avLst/>
              <a:gdLst>
                <a:gd name="T0" fmla="*/ 29 w 29"/>
                <a:gd name="T1" fmla="*/ 16 h 153"/>
                <a:gd name="T2" fmla="*/ 29 w 29"/>
                <a:gd name="T3" fmla="*/ 153 h 153"/>
                <a:gd name="T4" fmla="*/ 0 w 29"/>
                <a:gd name="T5" fmla="*/ 137 h 153"/>
                <a:gd name="T6" fmla="*/ 0 w 29"/>
                <a:gd name="T7" fmla="*/ 0 h 153"/>
                <a:gd name="T8" fmla="*/ 29 w 29"/>
                <a:gd name="T9" fmla="*/ 1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3">
                  <a:moveTo>
                    <a:pt x="29" y="16"/>
                  </a:moveTo>
                  <a:lnTo>
                    <a:pt x="29" y="153"/>
                  </a:lnTo>
                  <a:lnTo>
                    <a:pt x="0" y="137"/>
                  </a:lnTo>
                  <a:lnTo>
                    <a:pt x="0" y="0"/>
                  </a:lnTo>
                  <a:lnTo>
                    <a:pt x="29" y="16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79" name="ïŝľiḓe">
              <a:extLst>
                <a:ext uri="{FF2B5EF4-FFF2-40B4-BE49-F238E27FC236}">
                  <a16:creationId xmlns:a16="http://schemas.microsoft.com/office/drawing/2014/main" id="{AD4061B3-A987-4177-B143-7602DF435A95}"/>
                </a:ext>
              </a:extLst>
            </p:cNvPr>
            <p:cNvSpPr/>
            <p:nvPr/>
          </p:nvSpPr>
          <p:spPr bwMode="auto">
            <a:xfrm>
              <a:off x="6869113" y="5024438"/>
              <a:ext cx="39688" cy="241300"/>
            </a:xfrm>
            <a:custGeom>
              <a:avLst/>
              <a:gdLst>
                <a:gd name="T0" fmla="*/ 0 w 25"/>
                <a:gd name="T1" fmla="*/ 0 h 152"/>
                <a:gd name="T2" fmla="*/ 25 w 25"/>
                <a:gd name="T3" fmla="*/ 14 h 152"/>
                <a:gd name="T4" fmla="*/ 25 w 25"/>
                <a:gd name="T5" fmla="*/ 152 h 152"/>
                <a:gd name="T6" fmla="*/ 0 w 25"/>
                <a:gd name="T7" fmla="*/ 137 h 152"/>
                <a:gd name="T8" fmla="*/ 0 w 25"/>
                <a:gd name="T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52">
                  <a:moveTo>
                    <a:pt x="0" y="0"/>
                  </a:moveTo>
                  <a:lnTo>
                    <a:pt x="25" y="14"/>
                  </a:lnTo>
                  <a:lnTo>
                    <a:pt x="25" y="152"/>
                  </a:lnTo>
                  <a:lnTo>
                    <a:pt x="0" y="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0" name="îš1ïḍe">
              <a:extLst>
                <a:ext uri="{FF2B5EF4-FFF2-40B4-BE49-F238E27FC236}">
                  <a16:creationId xmlns:a16="http://schemas.microsoft.com/office/drawing/2014/main" id="{8E4589DB-7854-4883-BB8A-CDE3C18487F7}"/>
                </a:ext>
              </a:extLst>
            </p:cNvPr>
            <p:cNvSpPr/>
            <p:nvPr/>
          </p:nvSpPr>
          <p:spPr bwMode="auto">
            <a:xfrm>
              <a:off x="6180138" y="4019550"/>
              <a:ext cx="1687513" cy="973137"/>
            </a:xfrm>
            <a:custGeom>
              <a:avLst/>
              <a:gdLst>
                <a:gd name="T0" fmla="*/ 312 w 588"/>
                <a:gd name="T1" fmla="*/ 334 h 339"/>
                <a:gd name="T2" fmla="*/ 276 w 588"/>
                <a:gd name="T3" fmla="*/ 334 h 339"/>
                <a:gd name="T4" fmla="*/ 10 w 588"/>
                <a:gd name="T5" fmla="*/ 180 h 339"/>
                <a:gd name="T6" fmla="*/ 10 w 588"/>
                <a:gd name="T7" fmla="*/ 159 h 339"/>
                <a:gd name="T8" fmla="*/ 276 w 588"/>
                <a:gd name="T9" fmla="*/ 6 h 339"/>
                <a:gd name="T10" fmla="*/ 312 w 588"/>
                <a:gd name="T11" fmla="*/ 6 h 339"/>
                <a:gd name="T12" fmla="*/ 578 w 588"/>
                <a:gd name="T13" fmla="*/ 159 h 339"/>
                <a:gd name="T14" fmla="*/ 578 w 588"/>
                <a:gd name="T15" fmla="*/ 180 h 339"/>
                <a:gd name="T16" fmla="*/ 312 w 588"/>
                <a:gd name="T17" fmla="*/ 334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88" h="339">
                  <a:moveTo>
                    <a:pt x="312" y="334"/>
                  </a:moveTo>
                  <a:cubicBezTo>
                    <a:pt x="302" y="339"/>
                    <a:pt x="286" y="339"/>
                    <a:pt x="276" y="334"/>
                  </a:cubicBezTo>
                  <a:cubicBezTo>
                    <a:pt x="10" y="180"/>
                    <a:pt x="10" y="180"/>
                    <a:pt x="10" y="180"/>
                  </a:cubicBezTo>
                  <a:cubicBezTo>
                    <a:pt x="0" y="174"/>
                    <a:pt x="0" y="165"/>
                    <a:pt x="10" y="159"/>
                  </a:cubicBezTo>
                  <a:cubicBezTo>
                    <a:pt x="276" y="6"/>
                    <a:pt x="276" y="6"/>
                    <a:pt x="276" y="6"/>
                  </a:cubicBezTo>
                  <a:cubicBezTo>
                    <a:pt x="286" y="0"/>
                    <a:pt x="302" y="0"/>
                    <a:pt x="312" y="6"/>
                  </a:cubicBezTo>
                  <a:cubicBezTo>
                    <a:pt x="578" y="159"/>
                    <a:pt x="578" y="159"/>
                    <a:pt x="578" y="159"/>
                  </a:cubicBezTo>
                  <a:cubicBezTo>
                    <a:pt x="588" y="165"/>
                    <a:pt x="588" y="174"/>
                    <a:pt x="578" y="180"/>
                  </a:cubicBezTo>
                  <a:lnTo>
                    <a:pt x="312" y="334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1" name="išḷíḍé">
              <a:extLst>
                <a:ext uri="{FF2B5EF4-FFF2-40B4-BE49-F238E27FC236}">
                  <a16:creationId xmlns:a16="http://schemas.microsoft.com/office/drawing/2014/main" id="{E644ED7E-1DC0-4AE0-9596-ADAEAE26B0C8}"/>
                </a:ext>
              </a:extLst>
            </p:cNvPr>
            <p:cNvSpPr/>
            <p:nvPr/>
          </p:nvSpPr>
          <p:spPr bwMode="auto">
            <a:xfrm>
              <a:off x="6275388" y="3683000"/>
              <a:ext cx="1497013" cy="1241425"/>
            </a:xfrm>
            <a:custGeom>
              <a:avLst/>
              <a:gdLst>
                <a:gd name="T0" fmla="*/ 522 w 522"/>
                <a:gd name="T1" fmla="*/ 255 h 432"/>
                <a:gd name="T2" fmla="*/ 522 w 522"/>
                <a:gd name="T3" fmla="*/ 254 h 432"/>
                <a:gd name="T4" fmla="*/ 522 w 522"/>
                <a:gd name="T5" fmla="*/ 253 h 432"/>
                <a:gd name="T6" fmla="*/ 522 w 522"/>
                <a:gd name="T7" fmla="*/ 160 h 432"/>
                <a:gd name="T8" fmla="*/ 522 w 522"/>
                <a:gd name="T9" fmla="*/ 158 h 432"/>
                <a:gd name="T10" fmla="*/ 522 w 522"/>
                <a:gd name="T11" fmla="*/ 157 h 432"/>
                <a:gd name="T12" fmla="*/ 522 w 522"/>
                <a:gd name="T13" fmla="*/ 156 h 432"/>
                <a:gd name="T14" fmla="*/ 522 w 522"/>
                <a:gd name="T15" fmla="*/ 155 h 432"/>
                <a:gd name="T16" fmla="*/ 522 w 522"/>
                <a:gd name="T17" fmla="*/ 154 h 432"/>
                <a:gd name="T18" fmla="*/ 522 w 522"/>
                <a:gd name="T19" fmla="*/ 153 h 432"/>
                <a:gd name="T20" fmla="*/ 245 w 522"/>
                <a:gd name="T21" fmla="*/ 5 h 432"/>
                <a:gd name="T22" fmla="*/ 0 w 522"/>
                <a:gd name="T23" fmla="*/ 153 h 432"/>
                <a:gd name="T24" fmla="*/ 0 w 522"/>
                <a:gd name="T25" fmla="*/ 154 h 432"/>
                <a:gd name="T26" fmla="*/ 0 w 522"/>
                <a:gd name="T27" fmla="*/ 155 h 432"/>
                <a:gd name="T28" fmla="*/ 0 w 522"/>
                <a:gd name="T29" fmla="*/ 156 h 432"/>
                <a:gd name="T30" fmla="*/ 0 w 522"/>
                <a:gd name="T31" fmla="*/ 157 h 432"/>
                <a:gd name="T32" fmla="*/ 0 w 522"/>
                <a:gd name="T33" fmla="*/ 159 h 432"/>
                <a:gd name="T34" fmla="*/ 0 w 522"/>
                <a:gd name="T35" fmla="*/ 160 h 432"/>
                <a:gd name="T36" fmla="*/ 0 w 522"/>
                <a:gd name="T37" fmla="*/ 161 h 432"/>
                <a:gd name="T38" fmla="*/ 0 w 522"/>
                <a:gd name="T39" fmla="*/ 162 h 432"/>
                <a:gd name="T40" fmla="*/ 0 w 522"/>
                <a:gd name="T41" fmla="*/ 163 h 432"/>
                <a:gd name="T42" fmla="*/ 0 w 522"/>
                <a:gd name="T43" fmla="*/ 164 h 432"/>
                <a:gd name="T44" fmla="*/ 0 w 522"/>
                <a:gd name="T45" fmla="*/ 258 h 432"/>
                <a:gd name="T46" fmla="*/ 0 w 522"/>
                <a:gd name="T47" fmla="*/ 259 h 432"/>
                <a:gd name="T48" fmla="*/ 0 w 522"/>
                <a:gd name="T49" fmla="*/ 260 h 432"/>
                <a:gd name="T50" fmla="*/ 0 w 522"/>
                <a:gd name="T51" fmla="*/ 261 h 432"/>
                <a:gd name="T52" fmla="*/ 0 w 522"/>
                <a:gd name="T53" fmla="*/ 262 h 432"/>
                <a:gd name="T54" fmla="*/ 0 w 522"/>
                <a:gd name="T55" fmla="*/ 263 h 432"/>
                <a:gd name="T56" fmla="*/ 0 w 522"/>
                <a:gd name="T57" fmla="*/ 264 h 432"/>
                <a:gd name="T58" fmla="*/ 0 w 522"/>
                <a:gd name="T59" fmla="*/ 266 h 432"/>
                <a:gd name="T60" fmla="*/ 0 w 522"/>
                <a:gd name="T61" fmla="*/ 267 h 432"/>
                <a:gd name="T62" fmla="*/ 0 w 522"/>
                <a:gd name="T63" fmla="*/ 268 h 432"/>
                <a:gd name="T64" fmla="*/ 0 w 522"/>
                <a:gd name="T65" fmla="*/ 269 h 432"/>
                <a:gd name="T66" fmla="*/ 0 w 522"/>
                <a:gd name="T67" fmla="*/ 270 h 432"/>
                <a:gd name="T68" fmla="*/ 0 w 522"/>
                <a:gd name="T69" fmla="*/ 271 h 432"/>
                <a:gd name="T70" fmla="*/ 0 w 522"/>
                <a:gd name="T71" fmla="*/ 272 h 432"/>
                <a:gd name="T72" fmla="*/ 0 w 522"/>
                <a:gd name="T73" fmla="*/ 274 h 432"/>
                <a:gd name="T74" fmla="*/ 0 w 522"/>
                <a:gd name="T75" fmla="*/ 275 h 432"/>
                <a:gd name="T76" fmla="*/ 0 w 522"/>
                <a:gd name="T77" fmla="*/ 276 h 432"/>
                <a:gd name="T78" fmla="*/ 0 w 522"/>
                <a:gd name="T79" fmla="*/ 277 h 432"/>
                <a:gd name="T80" fmla="*/ 0 w 522"/>
                <a:gd name="T81" fmla="*/ 278 h 432"/>
                <a:gd name="T82" fmla="*/ 0 w 522"/>
                <a:gd name="T83" fmla="*/ 279 h 432"/>
                <a:gd name="T84" fmla="*/ 516 w 522"/>
                <a:gd name="T85" fmla="*/ 289 h 432"/>
                <a:gd name="T86" fmla="*/ 522 w 522"/>
                <a:gd name="T87" fmla="*/ 279 h 432"/>
                <a:gd name="T88" fmla="*/ 522 w 522"/>
                <a:gd name="T89" fmla="*/ 278 h 432"/>
                <a:gd name="T90" fmla="*/ 522 w 522"/>
                <a:gd name="T91" fmla="*/ 277 h 432"/>
                <a:gd name="T92" fmla="*/ 522 w 522"/>
                <a:gd name="T93" fmla="*/ 276 h 432"/>
                <a:gd name="T94" fmla="*/ 522 w 522"/>
                <a:gd name="T95" fmla="*/ 274 h 432"/>
                <a:gd name="T96" fmla="*/ 522 w 522"/>
                <a:gd name="T97" fmla="*/ 273 h 432"/>
                <a:gd name="T98" fmla="*/ 522 w 522"/>
                <a:gd name="T99" fmla="*/ 272 h 432"/>
                <a:gd name="T100" fmla="*/ 522 w 522"/>
                <a:gd name="T101" fmla="*/ 271 h 432"/>
                <a:gd name="T102" fmla="*/ 522 w 522"/>
                <a:gd name="T103" fmla="*/ 270 h 432"/>
                <a:gd name="T104" fmla="*/ 522 w 522"/>
                <a:gd name="T105" fmla="*/ 269 h 432"/>
                <a:gd name="T106" fmla="*/ 522 w 522"/>
                <a:gd name="T107" fmla="*/ 267 h 432"/>
                <a:gd name="T108" fmla="*/ 522 w 522"/>
                <a:gd name="T109" fmla="*/ 266 h 432"/>
                <a:gd name="T110" fmla="*/ 522 w 522"/>
                <a:gd name="T111" fmla="*/ 265 h 432"/>
                <a:gd name="T112" fmla="*/ 522 w 522"/>
                <a:gd name="T113" fmla="*/ 264 h 432"/>
                <a:gd name="T114" fmla="*/ 522 w 522"/>
                <a:gd name="T115" fmla="*/ 263 h 432"/>
                <a:gd name="T116" fmla="*/ 522 w 522"/>
                <a:gd name="T117" fmla="*/ 262 h 432"/>
                <a:gd name="T118" fmla="*/ 522 w 522"/>
                <a:gd name="T119" fmla="*/ 261 h 432"/>
                <a:gd name="T120" fmla="*/ 522 w 522"/>
                <a:gd name="T121" fmla="*/ 259 h 432"/>
                <a:gd name="T122" fmla="*/ 522 w 522"/>
                <a:gd name="T123" fmla="*/ 258 h 432"/>
                <a:gd name="T124" fmla="*/ 522 w 522"/>
                <a:gd name="T125" fmla="*/ 257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2" h="432">
                  <a:moveTo>
                    <a:pt x="522" y="256"/>
                  </a:move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5"/>
                    <a:pt x="522" y="255"/>
                  </a:cubicBezTo>
                  <a:cubicBezTo>
                    <a:pt x="522" y="255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4"/>
                    <a:pt x="522" y="254"/>
                  </a:cubicBezTo>
                  <a:cubicBezTo>
                    <a:pt x="522" y="254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253"/>
                    <a:pt x="522" y="253"/>
                  </a:cubicBezTo>
                  <a:cubicBezTo>
                    <a:pt x="522" y="253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60"/>
                    <a:pt x="522" y="160"/>
                  </a:cubicBezTo>
                  <a:cubicBezTo>
                    <a:pt x="522" y="160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9"/>
                    <a:pt x="522" y="159"/>
                  </a:cubicBezTo>
                  <a:cubicBezTo>
                    <a:pt x="522" y="159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8"/>
                    <a:pt x="522" y="158"/>
                  </a:cubicBezTo>
                  <a:cubicBezTo>
                    <a:pt x="522" y="158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7"/>
                    <a:pt x="522" y="157"/>
                  </a:cubicBezTo>
                  <a:cubicBezTo>
                    <a:pt x="522" y="157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6"/>
                    <a:pt x="522" y="156"/>
                  </a:cubicBezTo>
                  <a:cubicBezTo>
                    <a:pt x="522" y="156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5"/>
                    <a:pt x="522" y="155"/>
                  </a:cubicBezTo>
                  <a:cubicBezTo>
                    <a:pt x="522" y="155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4"/>
                    <a:pt x="522" y="154"/>
                    <a:pt x="522" y="154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3"/>
                    <a:pt x="522" y="153"/>
                  </a:cubicBezTo>
                  <a:cubicBezTo>
                    <a:pt x="522" y="153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52"/>
                    <a:pt x="522" y="152"/>
                    <a:pt x="522" y="152"/>
                  </a:cubicBezTo>
                  <a:cubicBezTo>
                    <a:pt x="522" y="149"/>
                    <a:pt x="520" y="145"/>
                    <a:pt x="516" y="143"/>
                  </a:cubicBezTo>
                  <a:cubicBezTo>
                    <a:pt x="277" y="5"/>
                    <a:pt x="277" y="5"/>
                    <a:pt x="277" y="5"/>
                  </a:cubicBezTo>
                  <a:cubicBezTo>
                    <a:pt x="269" y="0"/>
                    <a:pt x="254" y="0"/>
                    <a:pt x="245" y="5"/>
                  </a:cubicBezTo>
                  <a:cubicBezTo>
                    <a:pt x="7" y="143"/>
                    <a:pt x="7" y="143"/>
                    <a:pt x="7" y="143"/>
                  </a:cubicBezTo>
                  <a:cubicBezTo>
                    <a:pt x="2" y="145"/>
                    <a:pt x="0" y="149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0" y="165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0"/>
                    <a:pt x="0" y="280"/>
                    <a:pt x="0" y="280"/>
                  </a:cubicBezTo>
                  <a:cubicBezTo>
                    <a:pt x="0" y="283"/>
                    <a:pt x="2" y="287"/>
                    <a:pt x="7" y="289"/>
                  </a:cubicBezTo>
                  <a:cubicBezTo>
                    <a:pt x="245" y="427"/>
                    <a:pt x="245" y="427"/>
                    <a:pt x="245" y="427"/>
                  </a:cubicBezTo>
                  <a:cubicBezTo>
                    <a:pt x="254" y="432"/>
                    <a:pt x="269" y="432"/>
                    <a:pt x="277" y="427"/>
                  </a:cubicBezTo>
                  <a:cubicBezTo>
                    <a:pt x="516" y="289"/>
                    <a:pt x="516" y="289"/>
                    <a:pt x="516" y="289"/>
                  </a:cubicBezTo>
                  <a:cubicBezTo>
                    <a:pt x="520" y="287"/>
                    <a:pt x="522" y="283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80"/>
                    <a:pt x="522" y="280"/>
                    <a:pt x="522" y="280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9"/>
                    <a:pt x="522" y="279"/>
                    <a:pt x="522" y="279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7"/>
                    <a:pt x="522" y="277"/>
                    <a:pt x="522" y="277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6"/>
                    <a:pt x="522" y="276"/>
                    <a:pt x="522" y="276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5"/>
                    <a:pt x="522" y="275"/>
                    <a:pt x="522" y="275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3"/>
                  </a:cubicBezTo>
                  <a:cubicBezTo>
                    <a:pt x="522" y="273"/>
                    <a:pt x="522" y="273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2"/>
                  </a:cubicBezTo>
                  <a:cubicBezTo>
                    <a:pt x="522" y="272"/>
                    <a:pt x="522" y="272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1"/>
                  </a:cubicBezTo>
                  <a:cubicBezTo>
                    <a:pt x="522" y="271"/>
                    <a:pt x="522" y="271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70"/>
                  </a:cubicBezTo>
                  <a:cubicBezTo>
                    <a:pt x="522" y="270"/>
                    <a:pt x="522" y="270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9"/>
                  </a:cubicBezTo>
                  <a:cubicBezTo>
                    <a:pt x="522" y="269"/>
                    <a:pt x="522" y="269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8"/>
                  </a:cubicBezTo>
                  <a:cubicBezTo>
                    <a:pt x="522" y="268"/>
                    <a:pt x="522" y="268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7"/>
                  </a:cubicBezTo>
                  <a:cubicBezTo>
                    <a:pt x="522" y="267"/>
                    <a:pt x="522" y="267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6"/>
                  </a:cubicBezTo>
                  <a:cubicBezTo>
                    <a:pt x="522" y="266"/>
                    <a:pt x="522" y="266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5"/>
                  </a:cubicBezTo>
                  <a:cubicBezTo>
                    <a:pt x="522" y="265"/>
                    <a:pt x="522" y="265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4"/>
                  </a:cubicBezTo>
                  <a:cubicBezTo>
                    <a:pt x="522" y="264"/>
                    <a:pt x="522" y="264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3"/>
                  </a:cubicBezTo>
                  <a:cubicBezTo>
                    <a:pt x="522" y="263"/>
                    <a:pt x="522" y="263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2"/>
                  </a:cubicBezTo>
                  <a:cubicBezTo>
                    <a:pt x="522" y="262"/>
                    <a:pt x="522" y="262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1"/>
                    <a:pt x="522" y="261"/>
                  </a:cubicBezTo>
                  <a:cubicBezTo>
                    <a:pt x="522" y="261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60"/>
                    <a:pt x="522" y="260"/>
                  </a:cubicBezTo>
                  <a:cubicBezTo>
                    <a:pt x="522" y="260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2" y="259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8"/>
                    <a:pt x="522" y="258"/>
                  </a:cubicBezTo>
                  <a:cubicBezTo>
                    <a:pt x="522" y="258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7"/>
                    <a:pt x="522" y="257"/>
                  </a:cubicBezTo>
                  <a:cubicBezTo>
                    <a:pt x="522" y="257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ubicBezTo>
                    <a:pt x="522" y="256"/>
                    <a:pt x="522" y="256"/>
                    <a:pt x="522" y="256"/>
                  </a:cubicBez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2" name="ïŝ1íďê">
              <a:extLst>
                <a:ext uri="{FF2B5EF4-FFF2-40B4-BE49-F238E27FC236}">
                  <a16:creationId xmlns:a16="http://schemas.microsoft.com/office/drawing/2014/main" id="{4A574C83-85A7-4629-BDEB-C8ABEBF850C7}"/>
                </a:ext>
              </a:extLst>
            </p:cNvPr>
            <p:cNvSpPr/>
            <p:nvPr/>
          </p:nvSpPr>
          <p:spPr bwMode="auto">
            <a:xfrm>
              <a:off x="6275388" y="3686175"/>
              <a:ext cx="749300" cy="1235075"/>
            </a:xfrm>
            <a:custGeom>
              <a:avLst/>
              <a:gdLst>
                <a:gd name="T0" fmla="*/ 0 w 261"/>
                <a:gd name="T1" fmla="*/ 151 h 430"/>
                <a:gd name="T2" fmla="*/ 0 w 261"/>
                <a:gd name="T3" fmla="*/ 152 h 430"/>
                <a:gd name="T4" fmla="*/ 0 w 261"/>
                <a:gd name="T5" fmla="*/ 153 h 430"/>
                <a:gd name="T6" fmla="*/ 0 w 261"/>
                <a:gd name="T7" fmla="*/ 153 h 430"/>
                <a:gd name="T8" fmla="*/ 0 w 261"/>
                <a:gd name="T9" fmla="*/ 154 h 430"/>
                <a:gd name="T10" fmla="*/ 0 w 261"/>
                <a:gd name="T11" fmla="*/ 155 h 430"/>
                <a:gd name="T12" fmla="*/ 0 w 261"/>
                <a:gd name="T13" fmla="*/ 155 h 430"/>
                <a:gd name="T14" fmla="*/ 0 w 261"/>
                <a:gd name="T15" fmla="*/ 156 h 430"/>
                <a:gd name="T16" fmla="*/ 0 w 261"/>
                <a:gd name="T17" fmla="*/ 157 h 430"/>
                <a:gd name="T18" fmla="*/ 0 w 261"/>
                <a:gd name="T19" fmla="*/ 158 h 430"/>
                <a:gd name="T20" fmla="*/ 0 w 261"/>
                <a:gd name="T21" fmla="*/ 158 h 430"/>
                <a:gd name="T22" fmla="*/ 0 w 261"/>
                <a:gd name="T23" fmla="*/ 159 h 430"/>
                <a:gd name="T24" fmla="*/ 0 w 261"/>
                <a:gd name="T25" fmla="*/ 160 h 430"/>
                <a:gd name="T26" fmla="*/ 0 w 261"/>
                <a:gd name="T27" fmla="*/ 160 h 430"/>
                <a:gd name="T28" fmla="*/ 0 w 261"/>
                <a:gd name="T29" fmla="*/ 161 h 430"/>
                <a:gd name="T30" fmla="*/ 0 w 261"/>
                <a:gd name="T31" fmla="*/ 162 h 430"/>
                <a:gd name="T32" fmla="*/ 0 w 261"/>
                <a:gd name="T33" fmla="*/ 163 h 430"/>
                <a:gd name="T34" fmla="*/ 0 w 261"/>
                <a:gd name="T35" fmla="*/ 163 h 430"/>
                <a:gd name="T36" fmla="*/ 0 w 261"/>
                <a:gd name="T37" fmla="*/ 164 h 430"/>
                <a:gd name="T38" fmla="*/ 0 w 261"/>
                <a:gd name="T39" fmla="*/ 257 h 430"/>
                <a:gd name="T40" fmla="*/ 0 w 261"/>
                <a:gd name="T41" fmla="*/ 258 h 430"/>
                <a:gd name="T42" fmla="*/ 0 w 261"/>
                <a:gd name="T43" fmla="*/ 258 h 430"/>
                <a:gd name="T44" fmla="*/ 0 w 261"/>
                <a:gd name="T45" fmla="*/ 259 h 430"/>
                <a:gd name="T46" fmla="*/ 0 w 261"/>
                <a:gd name="T47" fmla="*/ 260 h 430"/>
                <a:gd name="T48" fmla="*/ 0 w 261"/>
                <a:gd name="T49" fmla="*/ 260 h 430"/>
                <a:gd name="T50" fmla="*/ 0 w 261"/>
                <a:gd name="T51" fmla="*/ 261 h 430"/>
                <a:gd name="T52" fmla="*/ 0 w 261"/>
                <a:gd name="T53" fmla="*/ 262 h 430"/>
                <a:gd name="T54" fmla="*/ 0 w 261"/>
                <a:gd name="T55" fmla="*/ 263 h 430"/>
                <a:gd name="T56" fmla="*/ 0 w 261"/>
                <a:gd name="T57" fmla="*/ 263 h 430"/>
                <a:gd name="T58" fmla="*/ 0 w 261"/>
                <a:gd name="T59" fmla="*/ 264 h 430"/>
                <a:gd name="T60" fmla="*/ 0 w 261"/>
                <a:gd name="T61" fmla="*/ 265 h 430"/>
                <a:gd name="T62" fmla="*/ 0 w 261"/>
                <a:gd name="T63" fmla="*/ 265 h 430"/>
                <a:gd name="T64" fmla="*/ 0 w 261"/>
                <a:gd name="T65" fmla="*/ 266 h 430"/>
                <a:gd name="T66" fmla="*/ 0 w 261"/>
                <a:gd name="T67" fmla="*/ 267 h 430"/>
                <a:gd name="T68" fmla="*/ 0 w 261"/>
                <a:gd name="T69" fmla="*/ 268 h 430"/>
                <a:gd name="T70" fmla="*/ 0 w 261"/>
                <a:gd name="T71" fmla="*/ 268 h 430"/>
                <a:gd name="T72" fmla="*/ 0 w 261"/>
                <a:gd name="T73" fmla="*/ 269 h 430"/>
                <a:gd name="T74" fmla="*/ 0 w 261"/>
                <a:gd name="T75" fmla="*/ 270 h 430"/>
                <a:gd name="T76" fmla="*/ 0 w 261"/>
                <a:gd name="T77" fmla="*/ 270 h 430"/>
                <a:gd name="T78" fmla="*/ 0 w 261"/>
                <a:gd name="T79" fmla="*/ 271 h 430"/>
                <a:gd name="T80" fmla="*/ 0 w 261"/>
                <a:gd name="T81" fmla="*/ 272 h 430"/>
                <a:gd name="T82" fmla="*/ 0 w 261"/>
                <a:gd name="T83" fmla="*/ 273 h 430"/>
                <a:gd name="T84" fmla="*/ 0 w 261"/>
                <a:gd name="T85" fmla="*/ 273 h 430"/>
                <a:gd name="T86" fmla="*/ 0 w 261"/>
                <a:gd name="T87" fmla="*/ 274 h 430"/>
                <a:gd name="T88" fmla="*/ 0 w 261"/>
                <a:gd name="T89" fmla="*/ 275 h 430"/>
                <a:gd name="T90" fmla="*/ 0 w 261"/>
                <a:gd name="T91" fmla="*/ 276 h 430"/>
                <a:gd name="T92" fmla="*/ 0 w 261"/>
                <a:gd name="T93" fmla="*/ 276 h 430"/>
                <a:gd name="T94" fmla="*/ 0 w 261"/>
                <a:gd name="T95" fmla="*/ 277 h 430"/>
                <a:gd name="T96" fmla="*/ 0 w 261"/>
                <a:gd name="T97" fmla="*/ 278 h 430"/>
                <a:gd name="T98" fmla="*/ 0 w 261"/>
                <a:gd name="T99" fmla="*/ 278 h 430"/>
                <a:gd name="T100" fmla="*/ 7 w 261"/>
                <a:gd name="T101" fmla="*/ 288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61" h="430">
                  <a:moveTo>
                    <a:pt x="261" y="0"/>
                  </a:moveTo>
                  <a:cubicBezTo>
                    <a:pt x="256" y="0"/>
                    <a:pt x="250" y="1"/>
                    <a:pt x="245" y="4"/>
                  </a:cubicBezTo>
                  <a:cubicBezTo>
                    <a:pt x="7" y="142"/>
                    <a:pt x="7" y="142"/>
                    <a:pt x="7" y="142"/>
                  </a:cubicBezTo>
                  <a:cubicBezTo>
                    <a:pt x="2" y="144"/>
                    <a:pt x="0" y="148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2"/>
                    <a:pt x="0" y="152"/>
                  </a:cubicBezTo>
                  <a:cubicBezTo>
                    <a:pt x="0" y="152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0" y="153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0" y="154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5"/>
                    <a:pt x="0" y="155"/>
                  </a:cubicBezTo>
                  <a:cubicBezTo>
                    <a:pt x="0" y="155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6"/>
                    <a:pt x="0" y="156"/>
                  </a:cubicBezTo>
                  <a:cubicBezTo>
                    <a:pt x="0" y="156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157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1"/>
                    <a:pt x="0" y="161"/>
                    <a:pt x="0" y="161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2"/>
                    <a:pt x="0" y="162"/>
                    <a:pt x="0" y="162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3"/>
                    <a:pt x="0" y="163"/>
                    <a:pt x="0" y="163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164"/>
                    <a:pt x="0" y="256"/>
                    <a:pt x="0" y="256"/>
                  </a:cubicBezTo>
                  <a:cubicBezTo>
                    <a:pt x="0" y="256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7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8"/>
                    <a:pt x="0" y="258"/>
                  </a:cubicBezTo>
                  <a:cubicBezTo>
                    <a:pt x="0" y="258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0" y="259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1"/>
                    <a:pt x="0" y="261"/>
                    <a:pt x="0" y="261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2"/>
                    <a:pt x="0" y="262"/>
                    <a:pt x="0" y="262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3"/>
                    <a:pt x="0" y="263"/>
                    <a:pt x="0" y="263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4"/>
                    <a:pt x="0" y="264"/>
                    <a:pt x="0" y="264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6"/>
                    <a:pt x="0" y="266"/>
                    <a:pt x="0" y="266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8"/>
                    <a:pt x="0" y="268"/>
                    <a:pt x="0" y="268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69"/>
                    <a:pt x="0" y="269"/>
                    <a:pt x="0" y="269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1"/>
                    <a:pt x="0" y="271"/>
                    <a:pt x="0" y="271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2"/>
                  </a:cubicBezTo>
                  <a:cubicBezTo>
                    <a:pt x="0" y="272"/>
                    <a:pt x="0" y="272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0" y="273"/>
                    <a:pt x="0" y="273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0" y="274"/>
                    <a:pt x="0" y="274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5"/>
                  </a:cubicBezTo>
                  <a:cubicBezTo>
                    <a:pt x="0" y="275"/>
                    <a:pt x="0" y="275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6"/>
                  </a:cubicBezTo>
                  <a:cubicBezTo>
                    <a:pt x="0" y="276"/>
                    <a:pt x="0" y="276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7"/>
                  </a:cubicBezTo>
                  <a:cubicBezTo>
                    <a:pt x="0" y="277"/>
                    <a:pt x="0" y="277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8"/>
                  </a:cubicBezTo>
                  <a:cubicBezTo>
                    <a:pt x="0" y="278"/>
                    <a:pt x="0" y="278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282"/>
                    <a:pt x="2" y="286"/>
                    <a:pt x="7" y="288"/>
                  </a:cubicBezTo>
                  <a:cubicBezTo>
                    <a:pt x="245" y="426"/>
                    <a:pt x="245" y="426"/>
                    <a:pt x="245" y="426"/>
                  </a:cubicBezTo>
                  <a:cubicBezTo>
                    <a:pt x="250" y="428"/>
                    <a:pt x="256" y="430"/>
                    <a:pt x="261" y="430"/>
                  </a:cubicBezTo>
                  <a:lnTo>
                    <a:pt x="261" y="0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3" name="ïṡ1íďe">
              <a:extLst>
                <a:ext uri="{FF2B5EF4-FFF2-40B4-BE49-F238E27FC236}">
                  <a16:creationId xmlns:a16="http://schemas.microsoft.com/office/drawing/2014/main" id="{27D447C0-7DA3-42A5-B7AF-7557B82606E8}"/>
                </a:ext>
              </a:extLst>
            </p:cNvPr>
            <p:cNvSpPr/>
            <p:nvPr/>
          </p:nvSpPr>
          <p:spPr bwMode="auto">
            <a:xfrm>
              <a:off x="6269038" y="3681413"/>
              <a:ext cx="1512888" cy="871537"/>
            </a:xfrm>
            <a:custGeom>
              <a:avLst/>
              <a:gdLst>
                <a:gd name="T0" fmla="*/ 279 w 527"/>
                <a:gd name="T1" fmla="*/ 299 h 304"/>
                <a:gd name="T2" fmla="*/ 247 w 527"/>
                <a:gd name="T3" fmla="*/ 299 h 304"/>
                <a:gd name="T4" fmla="*/ 9 w 527"/>
                <a:gd name="T5" fmla="*/ 162 h 304"/>
                <a:gd name="T6" fmla="*/ 9 w 527"/>
                <a:gd name="T7" fmla="*/ 143 h 304"/>
                <a:gd name="T8" fmla="*/ 247 w 527"/>
                <a:gd name="T9" fmla="*/ 5 h 304"/>
                <a:gd name="T10" fmla="*/ 279 w 527"/>
                <a:gd name="T11" fmla="*/ 5 h 304"/>
                <a:gd name="T12" fmla="*/ 518 w 527"/>
                <a:gd name="T13" fmla="*/ 143 h 304"/>
                <a:gd name="T14" fmla="*/ 518 w 527"/>
                <a:gd name="T15" fmla="*/ 162 h 304"/>
                <a:gd name="T16" fmla="*/ 279 w 527"/>
                <a:gd name="T17" fmla="*/ 299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7" h="304">
                  <a:moveTo>
                    <a:pt x="279" y="299"/>
                  </a:moveTo>
                  <a:cubicBezTo>
                    <a:pt x="271" y="304"/>
                    <a:pt x="256" y="304"/>
                    <a:pt x="247" y="299"/>
                  </a:cubicBezTo>
                  <a:cubicBezTo>
                    <a:pt x="9" y="162"/>
                    <a:pt x="9" y="162"/>
                    <a:pt x="9" y="162"/>
                  </a:cubicBezTo>
                  <a:cubicBezTo>
                    <a:pt x="0" y="156"/>
                    <a:pt x="0" y="148"/>
                    <a:pt x="9" y="143"/>
                  </a:cubicBezTo>
                  <a:cubicBezTo>
                    <a:pt x="247" y="5"/>
                    <a:pt x="247" y="5"/>
                    <a:pt x="247" y="5"/>
                  </a:cubicBezTo>
                  <a:cubicBezTo>
                    <a:pt x="256" y="0"/>
                    <a:pt x="271" y="0"/>
                    <a:pt x="279" y="5"/>
                  </a:cubicBezTo>
                  <a:cubicBezTo>
                    <a:pt x="518" y="143"/>
                    <a:pt x="518" y="143"/>
                    <a:pt x="518" y="143"/>
                  </a:cubicBezTo>
                  <a:cubicBezTo>
                    <a:pt x="527" y="148"/>
                    <a:pt x="527" y="156"/>
                    <a:pt x="518" y="162"/>
                  </a:cubicBezTo>
                  <a:lnTo>
                    <a:pt x="279" y="299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4" name="iṩḷïḑe">
              <a:extLst>
                <a:ext uri="{FF2B5EF4-FFF2-40B4-BE49-F238E27FC236}">
                  <a16:creationId xmlns:a16="http://schemas.microsoft.com/office/drawing/2014/main" id="{A3B2C23D-9F44-4703-BD5A-7DF47931FEDC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766762"/>
            </a:xfrm>
            <a:custGeom>
              <a:avLst/>
              <a:gdLst>
                <a:gd name="T0" fmla="*/ 245 w 462"/>
                <a:gd name="T1" fmla="*/ 262 h 267"/>
                <a:gd name="T2" fmla="*/ 217 w 462"/>
                <a:gd name="T3" fmla="*/ 262 h 267"/>
                <a:gd name="T4" fmla="*/ 8 w 462"/>
                <a:gd name="T5" fmla="*/ 141 h 267"/>
                <a:gd name="T6" fmla="*/ 8 w 462"/>
                <a:gd name="T7" fmla="*/ 125 h 267"/>
                <a:gd name="T8" fmla="*/ 217 w 462"/>
                <a:gd name="T9" fmla="*/ 4 h 267"/>
                <a:gd name="T10" fmla="*/ 245 w 462"/>
                <a:gd name="T11" fmla="*/ 4 h 267"/>
                <a:gd name="T12" fmla="*/ 455 w 462"/>
                <a:gd name="T13" fmla="*/ 125 h 267"/>
                <a:gd name="T14" fmla="*/ 455 w 462"/>
                <a:gd name="T15" fmla="*/ 141 h 267"/>
                <a:gd name="T16" fmla="*/ 245 w 462"/>
                <a:gd name="T17" fmla="*/ 262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2" h="267">
                  <a:moveTo>
                    <a:pt x="245" y="262"/>
                  </a:moveTo>
                  <a:cubicBezTo>
                    <a:pt x="238" y="267"/>
                    <a:pt x="225" y="267"/>
                    <a:pt x="217" y="262"/>
                  </a:cubicBezTo>
                  <a:cubicBezTo>
                    <a:pt x="8" y="141"/>
                    <a:pt x="8" y="141"/>
                    <a:pt x="8" y="141"/>
                  </a:cubicBezTo>
                  <a:cubicBezTo>
                    <a:pt x="0" y="137"/>
                    <a:pt x="0" y="130"/>
                    <a:pt x="8" y="125"/>
                  </a:cubicBezTo>
                  <a:cubicBezTo>
                    <a:pt x="217" y="4"/>
                    <a:pt x="217" y="4"/>
                    <a:pt x="217" y="4"/>
                  </a:cubicBezTo>
                  <a:cubicBezTo>
                    <a:pt x="225" y="0"/>
                    <a:pt x="238" y="0"/>
                    <a:pt x="245" y="4"/>
                  </a:cubicBezTo>
                  <a:cubicBezTo>
                    <a:pt x="455" y="125"/>
                    <a:pt x="455" y="125"/>
                    <a:pt x="455" y="125"/>
                  </a:cubicBezTo>
                  <a:cubicBezTo>
                    <a:pt x="462" y="130"/>
                    <a:pt x="462" y="137"/>
                    <a:pt x="455" y="141"/>
                  </a:cubicBezTo>
                  <a:lnTo>
                    <a:pt x="245" y="262"/>
                  </a:lnTo>
                  <a:close/>
                </a:path>
              </a:pathLst>
            </a:custGeom>
            <a:solidFill>
              <a:srgbClr val="7373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5" name="íśľíďè">
              <a:extLst>
                <a:ext uri="{FF2B5EF4-FFF2-40B4-BE49-F238E27FC236}">
                  <a16:creationId xmlns:a16="http://schemas.microsoft.com/office/drawing/2014/main" id="{9770438E-74D7-4425-9561-34A865238746}"/>
                </a:ext>
              </a:extLst>
            </p:cNvPr>
            <p:cNvSpPr/>
            <p:nvPr/>
          </p:nvSpPr>
          <p:spPr bwMode="auto">
            <a:xfrm>
              <a:off x="6361113" y="3735388"/>
              <a:ext cx="1325563" cy="401637"/>
            </a:xfrm>
            <a:custGeom>
              <a:avLst/>
              <a:gdLst>
                <a:gd name="T0" fmla="*/ 6 w 462"/>
                <a:gd name="T1" fmla="*/ 140 h 140"/>
                <a:gd name="T2" fmla="*/ 8 w 462"/>
                <a:gd name="T3" fmla="*/ 139 h 140"/>
                <a:gd name="T4" fmla="*/ 217 w 462"/>
                <a:gd name="T5" fmla="*/ 18 h 140"/>
                <a:gd name="T6" fmla="*/ 245 w 462"/>
                <a:gd name="T7" fmla="*/ 18 h 140"/>
                <a:gd name="T8" fmla="*/ 455 w 462"/>
                <a:gd name="T9" fmla="*/ 139 h 140"/>
                <a:gd name="T10" fmla="*/ 456 w 462"/>
                <a:gd name="T11" fmla="*/ 140 h 140"/>
                <a:gd name="T12" fmla="*/ 455 w 462"/>
                <a:gd name="T13" fmla="*/ 125 h 140"/>
                <a:gd name="T14" fmla="*/ 245 w 462"/>
                <a:gd name="T15" fmla="*/ 4 h 140"/>
                <a:gd name="T16" fmla="*/ 217 w 462"/>
                <a:gd name="T17" fmla="*/ 4 h 140"/>
                <a:gd name="T18" fmla="*/ 8 w 462"/>
                <a:gd name="T19" fmla="*/ 125 h 140"/>
                <a:gd name="T20" fmla="*/ 6 w 462"/>
                <a:gd name="T21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2" h="140">
                  <a:moveTo>
                    <a:pt x="6" y="140"/>
                  </a:moveTo>
                  <a:cubicBezTo>
                    <a:pt x="7" y="140"/>
                    <a:pt x="7" y="139"/>
                    <a:pt x="8" y="139"/>
                  </a:cubicBezTo>
                  <a:cubicBezTo>
                    <a:pt x="217" y="18"/>
                    <a:pt x="217" y="18"/>
                    <a:pt x="217" y="18"/>
                  </a:cubicBezTo>
                  <a:cubicBezTo>
                    <a:pt x="225" y="14"/>
                    <a:pt x="238" y="14"/>
                    <a:pt x="245" y="18"/>
                  </a:cubicBezTo>
                  <a:cubicBezTo>
                    <a:pt x="455" y="139"/>
                    <a:pt x="455" y="139"/>
                    <a:pt x="455" y="139"/>
                  </a:cubicBezTo>
                  <a:cubicBezTo>
                    <a:pt x="455" y="139"/>
                    <a:pt x="456" y="140"/>
                    <a:pt x="456" y="140"/>
                  </a:cubicBezTo>
                  <a:cubicBezTo>
                    <a:pt x="462" y="136"/>
                    <a:pt x="462" y="129"/>
                    <a:pt x="455" y="125"/>
                  </a:cubicBezTo>
                  <a:cubicBezTo>
                    <a:pt x="245" y="4"/>
                    <a:pt x="245" y="4"/>
                    <a:pt x="245" y="4"/>
                  </a:cubicBezTo>
                  <a:cubicBezTo>
                    <a:pt x="238" y="0"/>
                    <a:pt x="225" y="0"/>
                    <a:pt x="217" y="4"/>
                  </a:cubicBezTo>
                  <a:cubicBezTo>
                    <a:pt x="8" y="125"/>
                    <a:pt x="8" y="125"/>
                    <a:pt x="8" y="125"/>
                  </a:cubicBezTo>
                  <a:cubicBezTo>
                    <a:pt x="1" y="129"/>
                    <a:pt x="0" y="136"/>
                    <a:pt x="6" y="140"/>
                  </a:cubicBez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6" name="íš1îḋê">
              <a:extLst>
                <a:ext uri="{FF2B5EF4-FFF2-40B4-BE49-F238E27FC236}">
                  <a16:creationId xmlns:a16="http://schemas.microsoft.com/office/drawing/2014/main" id="{28C43B71-B17F-4646-8469-B96F9C589707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96875"/>
            </a:xfrm>
            <a:custGeom>
              <a:avLst/>
              <a:gdLst>
                <a:gd name="T0" fmla="*/ 333 w 333"/>
                <a:gd name="T1" fmla="*/ 170 h 250"/>
                <a:gd name="T2" fmla="*/ 197 w 333"/>
                <a:gd name="T3" fmla="*/ 250 h 250"/>
                <a:gd name="T4" fmla="*/ 0 w 333"/>
                <a:gd name="T5" fmla="*/ 138 h 250"/>
                <a:gd name="T6" fmla="*/ 0 w 333"/>
                <a:gd name="T7" fmla="*/ 80 h 250"/>
                <a:gd name="T8" fmla="*/ 136 w 333"/>
                <a:gd name="T9" fmla="*/ 0 h 250"/>
                <a:gd name="T10" fmla="*/ 333 w 333"/>
                <a:gd name="T11" fmla="*/ 114 h 250"/>
                <a:gd name="T12" fmla="*/ 333 w 333"/>
                <a:gd name="T13" fmla="*/ 17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3" h="250">
                  <a:moveTo>
                    <a:pt x="333" y="170"/>
                  </a:moveTo>
                  <a:lnTo>
                    <a:pt x="197" y="250"/>
                  </a:lnTo>
                  <a:lnTo>
                    <a:pt x="0" y="138"/>
                  </a:lnTo>
                  <a:lnTo>
                    <a:pt x="0" y="80"/>
                  </a:lnTo>
                  <a:lnTo>
                    <a:pt x="136" y="0"/>
                  </a:lnTo>
                  <a:lnTo>
                    <a:pt x="333" y="114"/>
                  </a:lnTo>
                  <a:lnTo>
                    <a:pt x="333" y="17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7" name="iSļíḋé">
              <a:extLst>
                <a:ext uri="{FF2B5EF4-FFF2-40B4-BE49-F238E27FC236}">
                  <a16:creationId xmlns:a16="http://schemas.microsoft.com/office/drawing/2014/main" id="{F748315C-EF88-4545-8242-2603D5EE703B}"/>
                </a:ext>
              </a:extLst>
            </p:cNvPr>
            <p:cNvSpPr/>
            <p:nvPr/>
          </p:nvSpPr>
          <p:spPr bwMode="auto">
            <a:xfrm>
              <a:off x="6496051" y="4054475"/>
              <a:ext cx="312738" cy="269875"/>
            </a:xfrm>
            <a:custGeom>
              <a:avLst/>
              <a:gdLst>
                <a:gd name="T0" fmla="*/ 197 w 197"/>
                <a:gd name="T1" fmla="*/ 170 h 170"/>
                <a:gd name="T2" fmla="*/ 0 w 197"/>
                <a:gd name="T3" fmla="*/ 58 h 170"/>
                <a:gd name="T4" fmla="*/ 0 w 197"/>
                <a:gd name="T5" fmla="*/ 0 h 170"/>
                <a:gd name="T6" fmla="*/ 197 w 197"/>
                <a:gd name="T7" fmla="*/ 112 h 170"/>
                <a:gd name="T8" fmla="*/ 197 w 197"/>
                <a:gd name="T9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70">
                  <a:moveTo>
                    <a:pt x="197" y="170"/>
                  </a:moveTo>
                  <a:lnTo>
                    <a:pt x="0" y="58"/>
                  </a:lnTo>
                  <a:lnTo>
                    <a:pt x="0" y="0"/>
                  </a:lnTo>
                  <a:lnTo>
                    <a:pt x="197" y="112"/>
                  </a:lnTo>
                  <a:lnTo>
                    <a:pt x="197" y="170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8" name="íṥḻíḍè">
              <a:extLst>
                <a:ext uri="{FF2B5EF4-FFF2-40B4-BE49-F238E27FC236}">
                  <a16:creationId xmlns:a16="http://schemas.microsoft.com/office/drawing/2014/main" id="{DEE1C39F-F729-4888-9733-410100A3B069}"/>
                </a:ext>
              </a:extLst>
            </p:cNvPr>
            <p:cNvSpPr/>
            <p:nvPr/>
          </p:nvSpPr>
          <p:spPr bwMode="auto">
            <a:xfrm>
              <a:off x="6496051" y="3927475"/>
              <a:ext cx="528638" cy="304800"/>
            </a:xfrm>
            <a:custGeom>
              <a:avLst/>
              <a:gdLst>
                <a:gd name="T0" fmla="*/ 197 w 333"/>
                <a:gd name="T1" fmla="*/ 192 h 192"/>
                <a:gd name="T2" fmla="*/ 333 w 333"/>
                <a:gd name="T3" fmla="*/ 114 h 192"/>
                <a:gd name="T4" fmla="*/ 136 w 333"/>
                <a:gd name="T5" fmla="*/ 0 h 192"/>
                <a:gd name="T6" fmla="*/ 0 w 333"/>
                <a:gd name="T7" fmla="*/ 80 h 192"/>
                <a:gd name="T8" fmla="*/ 197 w 333"/>
                <a:gd name="T9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192">
                  <a:moveTo>
                    <a:pt x="197" y="192"/>
                  </a:moveTo>
                  <a:lnTo>
                    <a:pt x="333" y="114"/>
                  </a:lnTo>
                  <a:lnTo>
                    <a:pt x="136" y="0"/>
                  </a:lnTo>
                  <a:lnTo>
                    <a:pt x="0" y="80"/>
                  </a:lnTo>
                  <a:lnTo>
                    <a:pt x="197" y="192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89" name="iśḻiḓê">
              <a:extLst>
                <a:ext uri="{FF2B5EF4-FFF2-40B4-BE49-F238E27FC236}">
                  <a16:creationId xmlns:a16="http://schemas.microsoft.com/office/drawing/2014/main" id="{08B7D109-5980-4E1C-8A11-8B8F9E932AA0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246062"/>
            </a:xfrm>
            <a:custGeom>
              <a:avLst/>
              <a:gdLst>
                <a:gd name="T0" fmla="*/ 209 w 209"/>
                <a:gd name="T1" fmla="*/ 106 h 155"/>
                <a:gd name="T2" fmla="*/ 125 w 209"/>
                <a:gd name="T3" fmla="*/ 155 h 155"/>
                <a:gd name="T4" fmla="*/ 0 w 209"/>
                <a:gd name="T5" fmla="*/ 85 h 155"/>
                <a:gd name="T6" fmla="*/ 0 w 209"/>
                <a:gd name="T7" fmla="*/ 49 h 155"/>
                <a:gd name="T8" fmla="*/ 85 w 209"/>
                <a:gd name="T9" fmla="*/ 0 h 155"/>
                <a:gd name="T10" fmla="*/ 209 w 209"/>
                <a:gd name="T11" fmla="*/ 70 h 155"/>
                <a:gd name="T12" fmla="*/ 209 w 209"/>
                <a:gd name="T13" fmla="*/ 106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9" h="155">
                  <a:moveTo>
                    <a:pt x="209" y="106"/>
                  </a:moveTo>
                  <a:lnTo>
                    <a:pt x="125" y="155"/>
                  </a:lnTo>
                  <a:lnTo>
                    <a:pt x="0" y="85"/>
                  </a:lnTo>
                  <a:lnTo>
                    <a:pt x="0" y="49"/>
                  </a:lnTo>
                  <a:lnTo>
                    <a:pt x="85" y="0"/>
                  </a:lnTo>
                  <a:lnTo>
                    <a:pt x="209" y="70"/>
                  </a:lnTo>
                  <a:lnTo>
                    <a:pt x="209" y="106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0" name="í$ľîďe">
              <a:extLst>
                <a:ext uri="{FF2B5EF4-FFF2-40B4-BE49-F238E27FC236}">
                  <a16:creationId xmlns:a16="http://schemas.microsoft.com/office/drawing/2014/main" id="{F26DB58F-C2A7-4300-935D-B73E5F025362}"/>
                </a:ext>
              </a:extLst>
            </p:cNvPr>
            <p:cNvSpPr/>
            <p:nvPr/>
          </p:nvSpPr>
          <p:spPr bwMode="auto">
            <a:xfrm>
              <a:off x="6886576" y="4249738"/>
              <a:ext cx="198438" cy="168275"/>
            </a:xfrm>
            <a:custGeom>
              <a:avLst/>
              <a:gdLst>
                <a:gd name="T0" fmla="*/ 125 w 125"/>
                <a:gd name="T1" fmla="*/ 106 h 106"/>
                <a:gd name="T2" fmla="*/ 0 w 125"/>
                <a:gd name="T3" fmla="*/ 36 h 106"/>
                <a:gd name="T4" fmla="*/ 0 w 125"/>
                <a:gd name="T5" fmla="*/ 0 h 106"/>
                <a:gd name="T6" fmla="*/ 125 w 125"/>
                <a:gd name="T7" fmla="*/ 72 h 106"/>
                <a:gd name="T8" fmla="*/ 125 w 125"/>
                <a:gd name="T9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106">
                  <a:moveTo>
                    <a:pt x="125" y="10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125" y="72"/>
                  </a:lnTo>
                  <a:lnTo>
                    <a:pt x="125" y="10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1" name="iṡḷîďê">
              <a:extLst>
                <a:ext uri="{FF2B5EF4-FFF2-40B4-BE49-F238E27FC236}">
                  <a16:creationId xmlns:a16="http://schemas.microsoft.com/office/drawing/2014/main" id="{D81174F5-4A36-48CA-93D4-DC694BC71558}"/>
                </a:ext>
              </a:extLst>
            </p:cNvPr>
            <p:cNvSpPr/>
            <p:nvPr/>
          </p:nvSpPr>
          <p:spPr bwMode="auto">
            <a:xfrm>
              <a:off x="6886576" y="4171950"/>
              <a:ext cx="331788" cy="192087"/>
            </a:xfrm>
            <a:custGeom>
              <a:avLst/>
              <a:gdLst>
                <a:gd name="T0" fmla="*/ 125 w 209"/>
                <a:gd name="T1" fmla="*/ 121 h 121"/>
                <a:gd name="T2" fmla="*/ 209 w 209"/>
                <a:gd name="T3" fmla="*/ 70 h 121"/>
                <a:gd name="T4" fmla="*/ 85 w 209"/>
                <a:gd name="T5" fmla="*/ 0 h 121"/>
                <a:gd name="T6" fmla="*/ 0 w 209"/>
                <a:gd name="T7" fmla="*/ 49 h 121"/>
                <a:gd name="T8" fmla="*/ 125 w 209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21">
                  <a:moveTo>
                    <a:pt x="125" y="121"/>
                  </a:moveTo>
                  <a:lnTo>
                    <a:pt x="209" y="70"/>
                  </a:lnTo>
                  <a:lnTo>
                    <a:pt x="85" y="0"/>
                  </a:lnTo>
                  <a:lnTo>
                    <a:pt x="0" y="49"/>
                  </a:lnTo>
                  <a:lnTo>
                    <a:pt x="125" y="121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2" name="ï$1iḋê">
              <a:extLst>
                <a:ext uri="{FF2B5EF4-FFF2-40B4-BE49-F238E27FC236}">
                  <a16:creationId xmlns:a16="http://schemas.microsoft.com/office/drawing/2014/main" id="{E0475B01-B25B-4941-A6C8-AC8F74050281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373062"/>
            </a:xfrm>
            <a:custGeom>
              <a:avLst/>
              <a:gdLst>
                <a:gd name="T0" fmla="*/ 257 w 257"/>
                <a:gd name="T1" fmla="*/ 173 h 235"/>
                <a:gd name="T2" fmla="*/ 152 w 257"/>
                <a:gd name="T3" fmla="*/ 235 h 235"/>
                <a:gd name="T4" fmla="*/ 0 w 257"/>
                <a:gd name="T5" fmla="*/ 148 h 235"/>
                <a:gd name="T6" fmla="*/ 0 w 257"/>
                <a:gd name="T7" fmla="*/ 59 h 235"/>
                <a:gd name="T8" fmla="*/ 105 w 257"/>
                <a:gd name="T9" fmla="*/ 0 h 235"/>
                <a:gd name="T10" fmla="*/ 257 w 257"/>
                <a:gd name="T11" fmla="*/ 86 h 235"/>
                <a:gd name="T12" fmla="*/ 257 w 257"/>
                <a:gd name="T13" fmla="*/ 17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7" h="235">
                  <a:moveTo>
                    <a:pt x="257" y="173"/>
                  </a:moveTo>
                  <a:lnTo>
                    <a:pt x="152" y="235"/>
                  </a:lnTo>
                  <a:lnTo>
                    <a:pt x="0" y="148"/>
                  </a:lnTo>
                  <a:lnTo>
                    <a:pt x="0" y="59"/>
                  </a:lnTo>
                  <a:lnTo>
                    <a:pt x="105" y="0"/>
                  </a:lnTo>
                  <a:lnTo>
                    <a:pt x="257" y="86"/>
                  </a:lnTo>
                  <a:lnTo>
                    <a:pt x="257" y="173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3" name="íṧliḓe">
              <a:extLst>
                <a:ext uri="{FF2B5EF4-FFF2-40B4-BE49-F238E27FC236}">
                  <a16:creationId xmlns:a16="http://schemas.microsoft.com/office/drawing/2014/main" id="{F494D277-02C2-4419-B314-74646C1F3B22}"/>
                </a:ext>
              </a:extLst>
            </p:cNvPr>
            <p:cNvSpPr/>
            <p:nvPr/>
          </p:nvSpPr>
          <p:spPr bwMode="auto">
            <a:xfrm>
              <a:off x="6831013" y="3789363"/>
              <a:ext cx="241300" cy="279400"/>
            </a:xfrm>
            <a:custGeom>
              <a:avLst/>
              <a:gdLst>
                <a:gd name="T0" fmla="*/ 152 w 152"/>
                <a:gd name="T1" fmla="*/ 176 h 176"/>
                <a:gd name="T2" fmla="*/ 0 w 152"/>
                <a:gd name="T3" fmla="*/ 89 h 176"/>
                <a:gd name="T4" fmla="*/ 0 w 152"/>
                <a:gd name="T5" fmla="*/ 0 h 176"/>
                <a:gd name="T6" fmla="*/ 152 w 152"/>
                <a:gd name="T7" fmla="*/ 87 h 176"/>
                <a:gd name="T8" fmla="*/ 152 w 152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176">
                  <a:moveTo>
                    <a:pt x="152" y="176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2" y="87"/>
                  </a:lnTo>
                  <a:lnTo>
                    <a:pt x="152" y="176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4" name="íşḻiḍé">
              <a:extLst>
                <a:ext uri="{FF2B5EF4-FFF2-40B4-BE49-F238E27FC236}">
                  <a16:creationId xmlns:a16="http://schemas.microsoft.com/office/drawing/2014/main" id="{085B59B4-5602-4EF4-B2CB-EB5392FC4F80}"/>
                </a:ext>
              </a:extLst>
            </p:cNvPr>
            <p:cNvSpPr/>
            <p:nvPr/>
          </p:nvSpPr>
          <p:spPr bwMode="auto">
            <a:xfrm>
              <a:off x="6831013" y="3695700"/>
              <a:ext cx="407988" cy="231775"/>
            </a:xfrm>
            <a:custGeom>
              <a:avLst/>
              <a:gdLst>
                <a:gd name="T0" fmla="*/ 152 w 257"/>
                <a:gd name="T1" fmla="*/ 146 h 146"/>
                <a:gd name="T2" fmla="*/ 257 w 257"/>
                <a:gd name="T3" fmla="*/ 86 h 146"/>
                <a:gd name="T4" fmla="*/ 105 w 257"/>
                <a:gd name="T5" fmla="*/ 0 h 146"/>
                <a:gd name="T6" fmla="*/ 0 w 257"/>
                <a:gd name="T7" fmla="*/ 59 h 146"/>
                <a:gd name="T8" fmla="*/ 152 w 257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146">
                  <a:moveTo>
                    <a:pt x="152" y="146"/>
                  </a:moveTo>
                  <a:lnTo>
                    <a:pt x="257" y="86"/>
                  </a:lnTo>
                  <a:lnTo>
                    <a:pt x="105" y="0"/>
                  </a:lnTo>
                  <a:lnTo>
                    <a:pt x="0" y="59"/>
                  </a:lnTo>
                  <a:lnTo>
                    <a:pt x="152" y="146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5" name="íśliḋe">
              <a:extLst>
                <a:ext uri="{FF2B5EF4-FFF2-40B4-BE49-F238E27FC236}">
                  <a16:creationId xmlns:a16="http://schemas.microsoft.com/office/drawing/2014/main" id="{C0ED3632-AEDA-45AC-9424-8BFDA308D683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87325"/>
            </a:xfrm>
            <a:custGeom>
              <a:avLst/>
              <a:gdLst>
                <a:gd name="T0" fmla="*/ 159 w 159"/>
                <a:gd name="T1" fmla="*/ 80 h 118"/>
                <a:gd name="T2" fmla="*/ 94 w 159"/>
                <a:gd name="T3" fmla="*/ 118 h 118"/>
                <a:gd name="T4" fmla="*/ 0 w 159"/>
                <a:gd name="T5" fmla="*/ 63 h 118"/>
                <a:gd name="T6" fmla="*/ 0 w 159"/>
                <a:gd name="T7" fmla="*/ 36 h 118"/>
                <a:gd name="T8" fmla="*/ 65 w 159"/>
                <a:gd name="T9" fmla="*/ 0 h 118"/>
                <a:gd name="T10" fmla="*/ 159 w 159"/>
                <a:gd name="T11" fmla="*/ 53 h 118"/>
                <a:gd name="T12" fmla="*/ 159 w 159"/>
                <a:gd name="T13" fmla="*/ 8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118">
                  <a:moveTo>
                    <a:pt x="159" y="80"/>
                  </a:moveTo>
                  <a:lnTo>
                    <a:pt x="94" y="118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59" y="53"/>
                  </a:lnTo>
                  <a:lnTo>
                    <a:pt x="159" y="80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6" name="îṥ1ídê">
              <a:extLst>
                <a:ext uri="{FF2B5EF4-FFF2-40B4-BE49-F238E27FC236}">
                  <a16:creationId xmlns:a16="http://schemas.microsoft.com/office/drawing/2014/main" id="{9EDC7100-CCF7-4A71-AFDD-F392DB3FF4A8}"/>
                </a:ext>
              </a:extLst>
            </p:cNvPr>
            <p:cNvSpPr/>
            <p:nvPr/>
          </p:nvSpPr>
          <p:spPr bwMode="auto">
            <a:xfrm>
              <a:off x="6908801" y="3760788"/>
              <a:ext cx="149225" cy="130175"/>
            </a:xfrm>
            <a:custGeom>
              <a:avLst/>
              <a:gdLst>
                <a:gd name="T0" fmla="*/ 94 w 94"/>
                <a:gd name="T1" fmla="*/ 82 h 82"/>
                <a:gd name="T2" fmla="*/ 0 w 94"/>
                <a:gd name="T3" fmla="*/ 27 h 82"/>
                <a:gd name="T4" fmla="*/ 0 w 94"/>
                <a:gd name="T5" fmla="*/ 0 h 82"/>
                <a:gd name="T6" fmla="*/ 94 w 94"/>
                <a:gd name="T7" fmla="*/ 54 h 82"/>
                <a:gd name="T8" fmla="*/ 94 w 9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8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94" y="54"/>
                  </a:lnTo>
                  <a:lnTo>
                    <a:pt x="94" y="8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7" name="ïṣļïḑe">
              <a:extLst>
                <a:ext uri="{FF2B5EF4-FFF2-40B4-BE49-F238E27FC236}">
                  <a16:creationId xmlns:a16="http://schemas.microsoft.com/office/drawing/2014/main" id="{065A157D-23BC-46BB-BD40-DFBEB677A935}"/>
                </a:ext>
              </a:extLst>
            </p:cNvPr>
            <p:cNvSpPr/>
            <p:nvPr/>
          </p:nvSpPr>
          <p:spPr bwMode="auto">
            <a:xfrm>
              <a:off x="6908801" y="3703638"/>
              <a:ext cx="252413" cy="142875"/>
            </a:xfrm>
            <a:custGeom>
              <a:avLst/>
              <a:gdLst>
                <a:gd name="T0" fmla="*/ 94 w 159"/>
                <a:gd name="T1" fmla="*/ 90 h 90"/>
                <a:gd name="T2" fmla="*/ 159 w 159"/>
                <a:gd name="T3" fmla="*/ 53 h 90"/>
                <a:gd name="T4" fmla="*/ 65 w 159"/>
                <a:gd name="T5" fmla="*/ 0 h 90"/>
                <a:gd name="T6" fmla="*/ 0 w 159"/>
                <a:gd name="T7" fmla="*/ 36 h 90"/>
                <a:gd name="T8" fmla="*/ 94 w 159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90">
                  <a:moveTo>
                    <a:pt x="94" y="90"/>
                  </a:moveTo>
                  <a:lnTo>
                    <a:pt x="159" y="53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94" y="90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8" name="iš1iḑê">
              <a:extLst>
                <a:ext uri="{FF2B5EF4-FFF2-40B4-BE49-F238E27FC236}">
                  <a16:creationId xmlns:a16="http://schemas.microsoft.com/office/drawing/2014/main" id="{EABCE1AE-4F75-47BC-BE85-8093E6CCE025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373062"/>
            </a:xfrm>
            <a:custGeom>
              <a:avLst/>
              <a:gdLst>
                <a:gd name="T0" fmla="*/ 258 w 258"/>
                <a:gd name="T1" fmla="*/ 174 h 235"/>
                <a:gd name="T2" fmla="*/ 154 w 258"/>
                <a:gd name="T3" fmla="*/ 235 h 235"/>
                <a:gd name="T4" fmla="*/ 0 w 258"/>
                <a:gd name="T5" fmla="*/ 149 h 235"/>
                <a:gd name="T6" fmla="*/ 0 w 258"/>
                <a:gd name="T7" fmla="*/ 60 h 235"/>
                <a:gd name="T8" fmla="*/ 105 w 258"/>
                <a:gd name="T9" fmla="*/ 0 h 235"/>
                <a:gd name="T10" fmla="*/ 258 w 258"/>
                <a:gd name="T11" fmla="*/ 87 h 235"/>
                <a:gd name="T12" fmla="*/ 258 w 258"/>
                <a:gd name="T13" fmla="*/ 174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8" h="235">
                  <a:moveTo>
                    <a:pt x="258" y="174"/>
                  </a:moveTo>
                  <a:lnTo>
                    <a:pt x="154" y="235"/>
                  </a:lnTo>
                  <a:lnTo>
                    <a:pt x="0" y="149"/>
                  </a:lnTo>
                  <a:lnTo>
                    <a:pt x="0" y="60"/>
                  </a:lnTo>
                  <a:lnTo>
                    <a:pt x="105" y="0"/>
                  </a:lnTo>
                  <a:lnTo>
                    <a:pt x="258" y="87"/>
                  </a:lnTo>
                  <a:lnTo>
                    <a:pt x="258" y="174"/>
                  </a:lnTo>
                  <a:close/>
                </a:path>
              </a:pathLst>
            </a:custGeom>
            <a:solidFill>
              <a:srgbClr val="6161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299" name="î$ļíḋe">
              <a:extLst>
                <a:ext uri="{FF2B5EF4-FFF2-40B4-BE49-F238E27FC236}">
                  <a16:creationId xmlns:a16="http://schemas.microsoft.com/office/drawing/2014/main" id="{CEBFFE0C-B428-4F71-970C-4669EFE8DEA1}"/>
                </a:ext>
              </a:extLst>
            </p:cNvPr>
            <p:cNvSpPr/>
            <p:nvPr/>
          </p:nvSpPr>
          <p:spPr bwMode="auto">
            <a:xfrm>
              <a:off x="7138988" y="3973513"/>
              <a:ext cx="244475" cy="277812"/>
            </a:xfrm>
            <a:custGeom>
              <a:avLst/>
              <a:gdLst>
                <a:gd name="T0" fmla="*/ 154 w 154"/>
                <a:gd name="T1" fmla="*/ 175 h 175"/>
                <a:gd name="T2" fmla="*/ 0 w 154"/>
                <a:gd name="T3" fmla="*/ 89 h 175"/>
                <a:gd name="T4" fmla="*/ 0 w 154"/>
                <a:gd name="T5" fmla="*/ 0 h 175"/>
                <a:gd name="T6" fmla="*/ 154 w 154"/>
                <a:gd name="T7" fmla="*/ 87 h 175"/>
                <a:gd name="T8" fmla="*/ 154 w 154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75">
                  <a:moveTo>
                    <a:pt x="154" y="175"/>
                  </a:moveTo>
                  <a:lnTo>
                    <a:pt x="0" y="89"/>
                  </a:lnTo>
                  <a:lnTo>
                    <a:pt x="0" y="0"/>
                  </a:lnTo>
                  <a:lnTo>
                    <a:pt x="154" y="87"/>
                  </a:lnTo>
                  <a:lnTo>
                    <a:pt x="154" y="175"/>
                  </a:lnTo>
                  <a:close/>
                </a:path>
              </a:pathLst>
            </a:custGeom>
            <a:solidFill>
              <a:srgbClr val="5757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0" name="iS1iḋé">
              <a:extLst>
                <a:ext uri="{FF2B5EF4-FFF2-40B4-BE49-F238E27FC236}">
                  <a16:creationId xmlns:a16="http://schemas.microsoft.com/office/drawing/2014/main" id="{8B972E09-1D8C-4D88-840C-3DCF2E84C91B}"/>
                </a:ext>
              </a:extLst>
            </p:cNvPr>
            <p:cNvSpPr/>
            <p:nvPr/>
          </p:nvSpPr>
          <p:spPr bwMode="auto">
            <a:xfrm>
              <a:off x="7138988" y="3878263"/>
              <a:ext cx="409575" cy="233362"/>
            </a:xfrm>
            <a:custGeom>
              <a:avLst/>
              <a:gdLst>
                <a:gd name="T0" fmla="*/ 154 w 258"/>
                <a:gd name="T1" fmla="*/ 147 h 147"/>
                <a:gd name="T2" fmla="*/ 258 w 258"/>
                <a:gd name="T3" fmla="*/ 87 h 147"/>
                <a:gd name="T4" fmla="*/ 105 w 258"/>
                <a:gd name="T5" fmla="*/ 0 h 147"/>
                <a:gd name="T6" fmla="*/ 0 w 258"/>
                <a:gd name="T7" fmla="*/ 60 h 147"/>
                <a:gd name="T8" fmla="*/ 154 w 258"/>
                <a:gd name="T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147">
                  <a:moveTo>
                    <a:pt x="154" y="147"/>
                  </a:moveTo>
                  <a:lnTo>
                    <a:pt x="258" y="87"/>
                  </a:lnTo>
                  <a:lnTo>
                    <a:pt x="105" y="0"/>
                  </a:lnTo>
                  <a:lnTo>
                    <a:pt x="0" y="60"/>
                  </a:lnTo>
                  <a:lnTo>
                    <a:pt x="154" y="147"/>
                  </a:lnTo>
                  <a:close/>
                </a:path>
              </a:pathLst>
            </a:custGeom>
            <a:solidFill>
              <a:srgbClr val="8C8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1" name="ïṥḻiḑé">
              <a:extLst>
                <a:ext uri="{FF2B5EF4-FFF2-40B4-BE49-F238E27FC236}">
                  <a16:creationId xmlns:a16="http://schemas.microsoft.com/office/drawing/2014/main" id="{22DFFA54-BE18-4D0B-A60C-5A0A2AFC6B29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42875"/>
            </a:xfrm>
            <a:custGeom>
              <a:avLst/>
              <a:gdLst>
                <a:gd name="T0" fmla="*/ 112 w 112"/>
                <a:gd name="T1" fmla="*/ 52 h 90"/>
                <a:gd name="T2" fmla="*/ 47 w 112"/>
                <a:gd name="T3" fmla="*/ 90 h 90"/>
                <a:gd name="T4" fmla="*/ 0 w 112"/>
                <a:gd name="T5" fmla="*/ 63 h 90"/>
                <a:gd name="T6" fmla="*/ 0 w 112"/>
                <a:gd name="T7" fmla="*/ 36 h 90"/>
                <a:gd name="T8" fmla="*/ 65 w 112"/>
                <a:gd name="T9" fmla="*/ 0 h 90"/>
                <a:gd name="T10" fmla="*/ 112 w 112"/>
                <a:gd name="T11" fmla="*/ 25 h 90"/>
                <a:gd name="T12" fmla="*/ 112 w 112"/>
                <a:gd name="T13" fmla="*/ 5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90">
                  <a:moveTo>
                    <a:pt x="112" y="52"/>
                  </a:moveTo>
                  <a:lnTo>
                    <a:pt x="47" y="90"/>
                  </a:lnTo>
                  <a:lnTo>
                    <a:pt x="0" y="63"/>
                  </a:lnTo>
                  <a:lnTo>
                    <a:pt x="0" y="36"/>
                  </a:lnTo>
                  <a:lnTo>
                    <a:pt x="65" y="0"/>
                  </a:lnTo>
                  <a:lnTo>
                    <a:pt x="112" y="25"/>
                  </a:lnTo>
                  <a:lnTo>
                    <a:pt x="112" y="52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2" name="ïSḷíḋe">
              <a:extLst>
                <a:ext uri="{FF2B5EF4-FFF2-40B4-BE49-F238E27FC236}">
                  <a16:creationId xmlns:a16="http://schemas.microsoft.com/office/drawing/2014/main" id="{B64646D4-2AEA-4B9C-AA2B-4615027BA2D1}"/>
                </a:ext>
              </a:extLst>
            </p:cNvPr>
            <p:cNvSpPr/>
            <p:nvPr/>
          </p:nvSpPr>
          <p:spPr bwMode="auto">
            <a:xfrm>
              <a:off x="7202488" y="3933825"/>
              <a:ext cx="74613" cy="85725"/>
            </a:xfrm>
            <a:custGeom>
              <a:avLst/>
              <a:gdLst>
                <a:gd name="T0" fmla="*/ 47 w 47"/>
                <a:gd name="T1" fmla="*/ 54 h 54"/>
                <a:gd name="T2" fmla="*/ 0 w 47"/>
                <a:gd name="T3" fmla="*/ 27 h 54"/>
                <a:gd name="T4" fmla="*/ 0 w 47"/>
                <a:gd name="T5" fmla="*/ 0 h 54"/>
                <a:gd name="T6" fmla="*/ 47 w 47"/>
                <a:gd name="T7" fmla="*/ 27 h 54"/>
                <a:gd name="T8" fmla="*/ 47 w 47"/>
                <a:gd name="T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4">
                  <a:moveTo>
                    <a:pt x="47" y="54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7" y="27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3" name="íṡlïďè">
              <a:extLst>
                <a:ext uri="{FF2B5EF4-FFF2-40B4-BE49-F238E27FC236}">
                  <a16:creationId xmlns:a16="http://schemas.microsoft.com/office/drawing/2014/main" id="{49D4CE8D-4AC3-4B39-BF9E-EF68192B7F74}"/>
                </a:ext>
              </a:extLst>
            </p:cNvPr>
            <p:cNvSpPr/>
            <p:nvPr/>
          </p:nvSpPr>
          <p:spPr bwMode="auto">
            <a:xfrm>
              <a:off x="7202488" y="3876675"/>
              <a:ext cx="177800" cy="100012"/>
            </a:xfrm>
            <a:custGeom>
              <a:avLst/>
              <a:gdLst>
                <a:gd name="T0" fmla="*/ 47 w 112"/>
                <a:gd name="T1" fmla="*/ 63 h 63"/>
                <a:gd name="T2" fmla="*/ 112 w 112"/>
                <a:gd name="T3" fmla="*/ 25 h 63"/>
                <a:gd name="T4" fmla="*/ 65 w 112"/>
                <a:gd name="T5" fmla="*/ 0 h 63"/>
                <a:gd name="T6" fmla="*/ 0 w 112"/>
                <a:gd name="T7" fmla="*/ 36 h 63"/>
                <a:gd name="T8" fmla="*/ 47 w 112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63">
                  <a:moveTo>
                    <a:pt x="47" y="63"/>
                  </a:moveTo>
                  <a:lnTo>
                    <a:pt x="112" y="25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47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4" name="îṡļíḑe">
              <a:extLst>
                <a:ext uri="{FF2B5EF4-FFF2-40B4-BE49-F238E27FC236}">
                  <a16:creationId xmlns:a16="http://schemas.microsoft.com/office/drawing/2014/main" id="{7953C78E-521C-471E-B548-C19661D76E7A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42875"/>
            </a:xfrm>
            <a:custGeom>
              <a:avLst/>
              <a:gdLst>
                <a:gd name="T0" fmla="*/ 110 w 110"/>
                <a:gd name="T1" fmla="*/ 54 h 90"/>
                <a:gd name="T2" fmla="*/ 45 w 110"/>
                <a:gd name="T3" fmla="*/ 90 h 90"/>
                <a:gd name="T4" fmla="*/ 0 w 110"/>
                <a:gd name="T5" fmla="*/ 65 h 90"/>
                <a:gd name="T6" fmla="*/ 0 w 110"/>
                <a:gd name="T7" fmla="*/ 38 h 90"/>
                <a:gd name="T8" fmla="*/ 63 w 110"/>
                <a:gd name="T9" fmla="*/ 0 h 90"/>
                <a:gd name="T10" fmla="*/ 110 w 110"/>
                <a:gd name="T11" fmla="*/ 27 h 90"/>
                <a:gd name="T12" fmla="*/ 110 w 110"/>
                <a:gd name="T13" fmla="*/ 5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" h="90">
                  <a:moveTo>
                    <a:pt x="110" y="54"/>
                  </a:moveTo>
                  <a:lnTo>
                    <a:pt x="45" y="90"/>
                  </a:lnTo>
                  <a:lnTo>
                    <a:pt x="0" y="65"/>
                  </a:lnTo>
                  <a:lnTo>
                    <a:pt x="0" y="38"/>
                  </a:lnTo>
                  <a:lnTo>
                    <a:pt x="63" y="0"/>
                  </a:lnTo>
                  <a:lnTo>
                    <a:pt x="110" y="27"/>
                  </a:lnTo>
                  <a:lnTo>
                    <a:pt x="110" y="54"/>
                  </a:lnTo>
                  <a:close/>
                </a:path>
              </a:pathLst>
            </a:custGeom>
            <a:solidFill>
              <a:srgbClr val="D3DE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5" name="í$lïḋe">
              <a:extLst>
                <a:ext uri="{FF2B5EF4-FFF2-40B4-BE49-F238E27FC236}">
                  <a16:creationId xmlns:a16="http://schemas.microsoft.com/office/drawing/2014/main" id="{0CD57023-B62C-443A-91AC-FEE10623E3FA}"/>
                </a:ext>
              </a:extLst>
            </p:cNvPr>
            <p:cNvSpPr/>
            <p:nvPr/>
          </p:nvSpPr>
          <p:spPr bwMode="auto">
            <a:xfrm>
              <a:off x="7308851" y="3997325"/>
              <a:ext cx="71438" cy="82550"/>
            </a:xfrm>
            <a:custGeom>
              <a:avLst/>
              <a:gdLst>
                <a:gd name="T0" fmla="*/ 45 w 45"/>
                <a:gd name="T1" fmla="*/ 52 h 52"/>
                <a:gd name="T2" fmla="*/ 0 w 45"/>
                <a:gd name="T3" fmla="*/ 27 h 52"/>
                <a:gd name="T4" fmla="*/ 0 w 45"/>
                <a:gd name="T5" fmla="*/ 0 h 52"/>
                <a:gd name="T6" fmla="*/ 45 w 45"/>
                <a:gd name="T7" fmla="*/ 25 h 52"/>
                <a:gd name="T8" fmla="*/ 45 w 45"/>
                <a:gd name="T9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52">
                  <a:moveTo>
                    <a:pt x="45" y="52"/>
                  </a:moveTo>
                  <a:lnTo>
                    <a:pt x="0" y="27"/>
                  </a:lnTo>
                  <a:lnTo>
                    <a:pt x="0" y="0"/>
                  </a:lnTo>
                  <a:lnTo>
                    <a:pt x="45" y="25"/>
                  </a:lnTo>
                  <a:lnTo>
                    <a:pt x="45" y="52"/>
                  </a:lnTo>
                  <a:close/>
                </a:path>
              </a:pathLst>
            </a:custGeom>
            <a:solidFill>
              <a:srgbClr val="BBC7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6" name="ïṧľide">
              <a:extLst>
                <a:ext uri="{FF2B5EF4-FFF2-40B4-BE49-F238E27FC236}">
                  <a16:creationId xmlns:a16="http://schemas.microsoft.com/office/drawing/2014/main" id="{CF8DA130-BE02-4302-99B4-55F9222FFC58}"/>
                </a:ext>
              </a:extLst>
            </p:cNvPr>
            <p:cNvSpPr/>
            <p:nvPr/>
          </p:nvSpPr>
          <p:spPr bwMode="auto">
            <a:xfrm>
              <a:off x="7308851" y="3937000"/>
              <a:ext cx="174625" cy="100012"/>
            </a:xfrm>
            <a:custGeom>
              <a:avLst/>
              <a:gdLst>
                <a:gd name="T0" fmla="*/ 45 w 110"/>
                <a:gd name="T1" fmla="*/ 63 h 63"/>
                <a:gd name="T2" fmla="*/ 110 w 110"/>
                <a:gd name="T3" fmla="*/ 27 h 63"/>
                <a:gd name="T4" fmla="*/ 63 w 110"/>
                <a:gd name="T5" fmla="*/ 0 h 63"/>
                <a:gd name="T6" fmla="*/ 0 w 110"/>
                <a:gd name="T7" fmla="*/ 38 h 63"/>
                <a:gd name="T8" fmla="*/ 45 w 110"/>
                <a:gd name="T9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63">
                  <a:moveTo>
                    <a:pt x="45" y="63"/>
                  </a:moveTo>
                  <a:lnTo>
                    <a:pt x="110" y="27"/>
                  </a:lnTo>
                  <a:lnTo>
                    <a:pt x="63" y="0"/>
                  </a:lnTo>
                  <a:lnTo>
                    <a:pt x="0" y="38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F1F1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7" name="islíḋé">
              <a:extLst>
                <a:ext uri="{FF2B5EF4-FFF2-40B4-BE49-F238E27FC236}">
                  <a16:creationId xmlns:a16="http://schemas.microsoft.com/office/drawing/2014/main" id="{E8EA7CB7-D632-4737-A214-12EB86D80BDE}"/>
                </a:ext>
              </a:extLst>
            </p:cNvPr>
            <p:cNvSpPr/>
            <p:nvPr/>
          </p:nvSpPr>
          <p:spPr bwMode="auto">
            <a:xfrm>
              <a:off x="7292976" y="4435475"/>
              <a:ext cx="104775" cy="255587"/>
            </a:xfrm>
            <a:custGeom>
              <a:avLst/>
              <a:gdLst>
                <a:gd name="T0" fmla="*/ 38 w 66"/>
                <a:gd name="T1" fmla="*/ 139 h 161"/>
                <a:gd name="T2" fmla="*/ 66 w 66"/>
                <a:gd name="T3" fmla="*/ 125 h 161"/>
                <a:gd name="T4" fmla="*/ 66 w 66"/>
                <a:gd name="T5" fmla="*/ 74 h 161"/>
                <a:gd name="T6" fmla="*/ 66 w 66"/>
                <a:gd name="T7" fmla="*/ 0 h 161"/>
                <a:gd name="T8" fmla="*/ 0 w 66"/>
                <a:gd name="T9" fmla="*/ 38 h 161"/>
                <a:gd name="T10" fmla="*/ 0 w 66"/>
                <a:gd name="T11" fmla="*/ 161 h 161"/>
                <a:gd name="T12" fmla="*/ 38 w 66"/>
                <a:gd name="T13" fmla="*/ 139 h 161"/>
                <a:gd name="T14" fmla="*/ 38 w 66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161">
                  <a:moveTo>
                    <a:pt x="38" y="139"/>
                  </a:moveTo>
                  <a:lnTo>
                    <a:pt x="66" y="125"/>
                  </a:lnTo>
                  <a:lnTo>
                    <a:pt x="66" y="74"/>
                  </a:lnTo>
                  <a:lnTo>
                    <a:pt x="66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38" y="139"/>
                  </a:lnTo>
                  <a:lnTo>
                    <a:pt x="38" y="139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8" name="i$1íďê">
              <a:extLst>
                <a:ext uri="{FF2B5EF4-FFF2-40B4-BE49-F238E27FC236}">
                  <a16:creationId xmlns:a16="http://schemas.microsoft.com/office/drawing/2014/main" id="{637AC233-8A46-46DD-A159-60196305D9E5}"/>
                </a:ext>
              </a:extLst>
            </p:cNvPr>
            <p:cNvSpPr/>
            <p:nvPr/>
          </p:nvSpPr>
          <p:spPr bwMode="auto">
            <a:xfrm>
              <a:off x="7170738" y="4506913"/>
              <a:ext cx="103188" cy="255587"/>
            </a:xfrm>
            <a:custGeom>
              <a:avLst/>
              <a:gdLst>
                <a:gd name="T0" fmla="*/ 65 w 65"/>
                <a:gd name="T1" fmla="*/ 73 h 161"/>
                <a:gd name="T2" fmla="*/ 65 w 65"/>
                <a:gd name="T3" fmla="*/ 0 h 161"/>
                <a:gd name="T4" fmla="*/ 0 w 65"/>
                <a:gd name="T5" fmla="*/ 38 h 161"/>
                <a:gd name="T6" fmla="*/ 0 w 65"/>
                <a:gd name="T7" fmla="*/ 161 h 161"/>
                <a:gd name="T8" fmla="*/ 65 w 65"/>
                <a:gd name="T9" fmla="*/ 123 h 161"/>
                <a:gd name="T10" fmla="*/ 65 w 65"/>
                <a:gd name="T11" fmla="*/ 73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65" y="73"/>
                  </a:moveTo>
                  <a:lnTo>
                    <a:pt x="65" y="0"/>
                  </a:lnTo>
                  <a:lnTo>
                    <a:pt x="0" y="38"/>
                  </a:lnTo>
                  <a:lnTo>
                    <a:pt x="0" y="161"/>
                  </a:lnTo>
                  <a:lnTo>
                    <a:pt x="65" y="123"/>
                  </a:lnTo>
                  <a:lnTo>
                    <a:pt x="65" y="73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09" name="îś1îḍê">
              <a:extLst>
                <a:ext uri="{FF2B5EF4-FFF2-40B4-BE49-F238E27FC236}">
                  <a16:creationId xmlns:a16="http://schemas.microsoft.com/office/drawing/2014/main" id="{08961201-A2A7-428E-A88D-2C7C8D83BF78}"/>
                </a:ext>
              </a:extLst>
            </p:cNvPr>
            <p:cNvSpPr/>
            <p:nvPr/>
          </p:nvSpPr>
          <p:spPr bwMode="auto">
            <a:xfrm>
              <a:off x="7413626" y="4367213"/>
              <a:ext cx="103188" cy="252412"/>
            </a:xfrm>
            <a:custGeom>
              <a:avLst/>
              <a:gdLst>
                <a:gd name="T0" fmla="*/ 40 w 65"/>
                <a:gd name="T1" fmla="*/ 137 h 159"/>
                <a:gd name="T2" fmla="*/ 65 w 65"/>
                <a:gd name="T3" fmla="*/ 123 h 159"/>
                <a:gd name="T4" fmla="*/ 65 w 65"/>
                <a:gd name="T5" fmla="*/ 72 h 159"/>
                <a:gd name="T6" fmla="*/ 65 w 65"/>
                <a:gd name="T7" fmla="*/ 0 h 159"/>
                <a:gd name="T8" fmla="*/ 0 w 65"/>
                <a:gd name="T9" fmla="*/ 36 h 159"/>
                <a:gd name="T10" fmla="*/ 0 w 65"/>
                <a:gd name="T11" fmla="*/ 159 h 159"/>
                <a:gd name="T12" fmla="*/ 40 w 65"/>
                <a:gd name="T13" fmla="*/ 137 h 159"/>
                <a:gd name="T14" fmla="*/ 40 w 65"/>
                <a:gd name="T15" fmla="*/ 137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6"/>
                  </a:lnTo>
                  <a:lnTo>
                    <a:pt x="0" y="159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0" name="ïṩḻïḑè">
              <a:extLst>
                <a:ext uri="{FF2B5EF4-FFF2-40B4-BE49-F238E27FC236}">
                  <a16:creationId xmlns:a16="http://schemas.microsoft.com/office/drawing/2014/main" id="{CAFA4EDC-A6A3-4637-AF0B-EA10CDCE4229}"/>
                </a:ext>
              </a:extLst>
            </p:cNvPr>
            <p:cNvSpPr/>
            <p:nvPr/>
          </p:nvSpPr>
          <p:spPr bwMode="auto">
            <a:xfrm>
              <a:off x="7537451" y="4295775"/>
              <a:ext cx="103188" cy="254000"/>
            </a:xfrm>
            <a:custGeom>
              <a:avLst/>
              <a:gdLst>
                <a:gd name="T0" fmla="*/ 40 w 65"/>
                <a:gd name="T1" fmla="*/ 137 h 160"/>
                <a:gd name="T2" fmla="*/ 65 w 65"/>
                <a:gd name="T3" fmla="*/ 123 h 160"/>
                <a:gd name="T4" fmla="*/ 65 w 65"/>
                <a:gd name="T5" fmla="*/ 72 h 160"/>
                <a:gd name="T6" fmla="*/ 65 w 65"/>
                <a:gd name="T7" fmla="*/ 0 h 160"/>
                <a:gd name="T8" fmla="*/ 0 w 65"/>
                <a:gd name="T9" fmla="*/ 38 h 160"/>
                <a:gd name="T10" fmla="*/ 0 w 65"/>
                <a:gd name="T11" fmla="*/ 160 h 160"/>
                <a:gd name="T12" fmla="*/ 40 w 65"/>
                <a:gd name="T13" fmla="*/ 137 h 160"/>
                <a:gd name="T14" fmla="*/ 40 w 65"/>
                <a:gd name="T15" fmla="*/ 13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0">
                  <a:moveTo>
                    <a:pt x="40" y="137"/>
                  </a:moveTo>
                  <a:lnTo>
                    <a:pt x="65" y="123"/>
                  </a:lnTo>
                  <a:lnTo>
                    <a:pt x="65" y="72"/>
                  </a:lnTo>
                  <a:lnTo>
                    <a:pt x="65" y="0"/>
                  </a:lnTo>
                  <a:lnTo>
                    <a:pt x="0" y="38"/>
                  </a:lnTo>
                  <a:lnTo>
                    <a:pt x="0" y="160"/>
                  </a:lnTo>
                  <a:lnTo>
                    <a:pt x="40" y="137"/>
                  </a:lnTo>
                  <a:lnTo>
                    <a:pt x="40" y="137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1" name="íšḷîḑè">
              <a:extLst>
                <a:ext uri="{FF2B5EF4-FFF2-40B4-BE49-F238E27FC236}">
                  <a16:creationId xmlns:a16="http://schemas.microsoft.com/office/drawing/2014/main" id="{4036C737-A1A3-4E11-B54C-AE558B6C8180}"/>
                </a:ext>
              </a:extLst>
            </p:cNvPr>
            <p:cNvSpPr/>
            <p:nvPr/>
          </p:nvSpPr>
          <p:spPr bwMode="auto">
            <a:xfrm>
              <a:off x="7661276" y="4260850"/>
              <a:ext cx="42863" cy="217487"/>
            </a:xfrm>
            <a:custGeom>
              <a:avLst/>
              <a:gdLst>
                <a:gd name="T0" fmla="*/ 0 w 27"/>
                <a:gd name="T1" fmla="*/ 14 h 137"/>
                <a:gd name="T2" fmla="*/ 0 w 27"/>
                <a:gd name="T3" fmla="*/ 137 h 137"/>
                <a:gd name="T4" fmla="*/ 27 w 27"/>
                <a:gd name="T5" fmla="*/ 123 h 137"/>
                <a:gd name="T6" fmla="*/ 27 w 27"/>
                <a:gd name="T7" fmla="*/ 0 h 137"/>
                <a:gd name="T8" fmla="*/ 0 w 27"/>
                <a:gd name="T9" fmla="*/ 1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37">
                  <a:moveTo>
                    <a:pt x="0" y="14"/>
                  </a:moveTo>
                  <a:lnTo>
                    <a:pt x="0" y="137"/>
                  </a:lnTo>
                  <a:lnTo>
                    <a:pt x="27" y="123"/>
                  </a:lnTo>
                  <a:lnTo>
                    <a:pt x="27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2" name="îśliḓê">
              <a:extLst>
                <a:ext uri="{FF2B5EF4-FFF2-40B4-BE49-F238E27FC236}">
                  <a16:creationId xmlns:a16="http://schemas.microsoft.com/office/drawing/2014/main" id="{591BE2C7-0096-4B45-ABCF-74ACD0E68E11}"/>
                </a:ext>
              </a:extLst>
            </p:cNvPr>
            <p:cNvSpPr/>
            <p:nvPr/>
          </p:nvSpPr>
          <p:spPr bwMode="auto">
            <a:xfrm>
              <a:off x="7115176" y="4579938"/>
              <a:ext cx="34925" cy="214312"/>
            </a:xfrm>
            <a:custGeom>
              <a:avLst/>
              <a:gdLst>
                <a:gd name="T0" fmla="*/ 22 w 22"/>
                <a:gd name="T1" fmla="*/ 0 h 135"/>
                <a:gd name="T2" fmla="*/ 0 w 22"/>
                <a:gd name="T3" fmla="*/ 12 h 135"/>
                <a:gd name="T4" fmla="*/ 0 w 22"/>
                <a:gd name="T5" fmla="*/ 135 h 135"/>
                <a:gd name="T6" fmla="*/ 22 w 22"/>
                <a:gd name="T7" fmla="*/ 123 h 135"/>
                <a:gd name="T8" fmla="*/ 22 w 2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35">
                  <a:moveTo>
                    <a:pt x="22" y="0"/>
                  </a:moveTo>
                  <a:lnTo>
                    <a:pt x="0" y="12"/>
                  </a:lnTo>
                  <a:lnTo>
                    <a:pt x="0" y="135"/>
                  </a:lnTo>
                  <a:lnTo>
                    <a:pt x="22" y="1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5288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3" name="i$1iḋè">
              <a:extLst>
                <a:ext uri="{FF2B5EF4-FFF2-40B4-BE49-F238E27FC236}">
                  <a16:creationId xmlns:a16="http://schemas.microsoft.com/office/drawing/2014/main" id="{E20B44E0-18C0-47C9-8FD4-3682D1102759}"/>
                </a:ext>
              </a:extLst>
            </p:cNvPr>
            <p:cNvSpPr/>
            <p:nvPr/>
          </p:nvSpPr>
          <p:spPr bwMode="auto">
            <a:xfrm>
              <a:off x="6648451" y="4432300"/>
              <a:ext cx="103188" cy="252412"/>
            </a:xfrm>
            <a:custGeom>
              <a:avLst/>
              <a:gdLst>
                <a:gd name="T0" fmla="*/ 25 w 65"/>
                <a:gd name="T1" fmla="*/ 138 h 159"/>
                <a:gd name="T2" fmla="*/ 0 w 65"/>
                <a:gd name="T3" fmla="*/ 123 h 159"/>
                <a:gd name="T4" fmla="*/ 0 w 65"/>
                <a:gd name="T5" fmla="*/ 73 h 159"/>
                <a:gd name="T6" fmla="*/ 0 w 65"/>
                <a:gd name="T7" fmla="*/ 0 h 159"/>
                <a:gd name="T8" fmla="*/ 65 w 65"/>
                <a:gd name="T9" fmla="*/ 37 h 159"/>
                <a:gd name="T10" fmla="*/ 65 w 65"/>
                <a:gd name="T11" fmla="*/ 159 h 159"/>
                <a:gd name="T12" fmla="*/ 25 w 65"/>
                <a:gd name="T13" fmla="*/ 138 h 159"/>
                <a:gd name="T14" fmla="*/ 25 w 65"/>
                <a:gd name="T15" fmla="*/ 138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59">
                  <a:moveTo>
                    <a:pt x="25" y="138"/>
                  </a:moveTo>
                  <a:lnTo>
                    <a:pt x="0" y="12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65" y="37"/>
                  </a:lnTo>
                  <a:lnTo>
                    <a:pt x="65" y="159"/>
                  </a:lnTo>
                  <a:lnTo>
                    <a:pt x="25" y="138"/>
                  </a:lnTo>
                  <a:lnTo>
                    <a:pt x="25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4" name="işlíḋê">
              <a:extLst>
                <a:ext uri="{FF2B5EF4-FFF2-40B4-BE49-F238E27FC236}">
                  <a16:creationId xmlns:a16="http://schemas.microsoft.com/office/drawing/2014/main" id="{92ABD7DB-4482-4D6C-A65E-6E98E53C7317}"/>
                </a:ext>
              </a:extLst>
            </p:cNvPr>
            <p:cNvSpPr/>
            <p:nvPr/>
          </p:nvSpPr>
          <p:spPr bwMode="auto">
            <a:xfrm>
              <a:off x="6772276" y="4502150"/>
              <a:ext cx="103188" cy="255587"/>
            </a:xfrm>
            <a:custGeom>
              <a:avLst/>
              <a:gdLst>
                <a:gd name="T0" fmla="*/ 0 w 65"/>
                <a:gd name="T1" fmla="*/ 72 h 161"/>
                <a:gd name="T2" fmla="*/ 0 w 65"/>
                <a:gd name="T3" fmla="*/ 0 h 161"/>
                <a:gd name="T4" fmla="*/ 65 w 65"/>
                <a:gd name="T5" fmla="*/ 38 h 161"/>
                <a:gd name="T6" fmla="*/ 65 w 65"/>
                <a:gd name="T7" fmla="*/ 161 h 161"/>
                <a:gd name="T8" fmla="*/ 0 w 65"/>
                <a:gd name="T9" fmla="*/ 123 h 161"/>
                <a:gd name="T10" fmla="*/ 0 w 65"/>
                <a:gd name="T11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161">
                  <a:moveTo>
                    <a:pt x="0" y="72"/>
                  </a:move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0" y="123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5" name="ï$ľîdé">
              <a:extLst>
                <a:ext uri="{FF2B5EF4-FFF2-40B4-BE49-F238E27FC236}">
                  <a16:creationId xmlns:a16="http://schemas.microsoft.com/office/drawing/2014/main" id="{1213E59C-67C5-43C7-82D9-BFE445E95911}"/>
                </a:ext>
              </a:extLst>
            </p:cNvPr>
            <p:cNvSpPr/>
            <p:nvPr/>
          </p:nvSpPr>
          <p:spPr bwMode="auto">
            <a:xfrm>
              <a:off x="6524626" y="4360863"/>
              <a:ext cx="103188" cy="255587"/>
            </a:xfrm>
            <a:custGeom>
              <a:avLst/>
              <a:gdLst>
                <a:gd name="T0" fmla="*/ 27 w 65"/>
                <a:gd name="T1" fmla="*/ 138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6 h 161"/>
                <a:gd name="T10" fmla="*/ 65 w 65"/>
                <a:gd name="T11" fmla="*/ 161 h 161"/>
                <a:gd name="T12" fmla="*/ 27 w 65"/>
                <a:gd name="T13" fmla="*/ 138 h 161"/>
                <a:gd name="T14" fmla="*/ 27 w 65"/>
                <a:gd name="T15" fmla="*/ 13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8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6"/>
                  </a:lnTo>
                  <a:lnTo>
                    <a:pt x="65" y="161"/>
                  </a:lnTo>
                  <a:lnTo>
                    <a:pt x="27" y="138"/>
                  </a:lnTo>
                  <a:lnTo>
                    <a:pt x="27" y="138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6" name="iśļïdè">
              <a:extLst>
                <a:ext uri="{FF2B5EF4-FFF2-40B4-BE49-F238E27FC236}">
                  <a16:creationId xmlns:a16="http://schemas.microsoft.com/office/drawing/2014/main" id="{77B11B95-3167-4B1C-BAE2-8CC51D6D326A}"/>
                </a:ext>
              </a:extLst>
            </p:cNvPr>
            <p:cNvSpPr/>
            <p:nvPr/>
          </p:nvSpPr>
          <p:spPr bwMode="auto">
            <a:xfrm>
              <a:off x="6400801" y="4289425"/>
              <a:ext cx="103188" cy="255587"/>
            </a:xfrm>
            <a:custGeom>
              <a:avLst/>
              <a:gdLst>
                <a:gd name="T0" fmla="*/ 27 w 65"/>
                <a:gd name="T1" fmla="*/ 139 h 161"/>
                <a:gd name="T2" fmla="*/ 0 w 65"/>
                <a:gd name="T3" fmla="*/ 123 h 161"/>
                <a:gd name="T4" fmla="*/ 0 w 65"/>
                <a:gd name="T5" fmla="*/ 72 h 161"/>
                <a:gd name="T6" fmla="*/ 0 w 65"/>
                <a:gd name="T7" fmla="*/ 0 h 161"/>
                <a:gd name="T8" fmla="*/ 65 w 65"/>
                <a:gd name="T9" fmla="*/ 38 h 161"/>
                <a:gd name="T10" fmla="*/ 65 w 65"/>
                <a:gd name="T11" fmla="*/ 161 h 161"/>
                <a:gd name="T12" fmla="*/ 27 w 65"/>
                <a:gd name="T13" fmla="*/ 139 h 161"/>
                <a:gd name="T14" fmla="*/ 27 w 65"/>
                <a:gd name="T15" fmla="*/ 139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61">
                  <a:moveTo>
                    <a:pt x="27" y="139"/>
                  </a:moveTo>
                  <a:lnTo>
                    <a:pt x="0" y="123"/>
                  </a:lnTo>
                  <a:lnTo>
                    <a:pt x="0" y="72"/>
                  </a:lnTo>
                  <a:lnTo>
                    <a:pt x="0" y="0"/>
                  </a:lnTo>
                  <a:lnTo>
                    <a:pt x="65" y="38"/>
                  </a:lnTo>
                  <a:lnTo>
                    <a:pt x="65" y="161"/>
                  </a:lnTo>
                  <a:lnTo>
                    <a:pt x="27" y="139"/>
                  </a:lnTo>
                  <a:lnTo>
                    <a:pt x="27" y="139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7" name="ïṩļîďé">
              <a:extLst>
                <a:ext uri="{FF2B5EF4-FFF2-40B4-BE49-F238E27FC236}">
                  <a16:creationId xmlns:a16="http://schemas.microsoft.com/office/drawing/2014/main" id="{683D1A2E-781E-41AA-AE35-EBE40851EA65}"/>
                </a:ext>
              </a:extLst>
            </p:cNvPr>
            <p:cNvSpPr/>
            <p:nvPr/>
          </p:nvSpPr>
          <p:spPr bwMode="auto">
            <a:xfrm>
              <a:off x="6340476" y="4254500"/>
              <a:ext cx="41275" cy="219075"/>
            </a:xfrm>
            <a:custGeom>
              <a:avLst/>
              <a:gdLst>
                <a:gd name="T0" fmla="*/ 26 w 26"/>
                <a:gd name="T1" fmla="*/ 15 h 138"/>
                <a:gd name="T2" fmla="*/ 26 w 26"/>
                <a:gd name="T3" fmla="*/ 138 h 138"/>
                <a:gd name="T4" fmla="*/ 0 w 26"/>
                <a:gd name="T5" fmla="*/ 123 h 138"/>
                <a:gd name="T6" fmla="*/ 0 w 26"/>
                <a:gd name="T7" fmla="*/ 0 h 138"/>
                <a:gd name="T8" fmla="*/ 26 w 26"/>
                <a:gd name="T9" fmla="*/ 15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38">
                  <a:moveTo>
                    <a:pt x="26" y="15"/>
                  </a:moveTo>
                  <a:lnTo>
                    <a:pt x="26" y="138"/>
                  </a:lnTo>
                  <a:lnTo>
                    <a:pt x="0" y="123"/>
                  </a:lnTo>
                  <a:lnTo>
                    <a:pt x="0" y="0"/>
                  </a:lnTo>
                  <a:lnTo>
                    <a:pt x="26" y="15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8" name="îṩļíḍè">
              <a:extLst>
                <a:ext uri="{FF2B5EF4-FFF2-40B4-BE49-F238E27FC236}">
                  <a16:creationId xmlns:a16="http://schemas.microsoft.com/office/drawing/2014/main" id="{35086E7D-5849-47CF-BA8B-9F428E7C1436}"/>
                </a:ext>
              </a:extLst>
            </p:cNvPr>
            <p:cNvSpPr/>
            <p:nvPr/>
          </p:nvSpPr>
          <p:spPr bwMode="auto">
            <a:xfrm>
              <a:off x="6891338" y="4573588"/>
              <a:ext cx="38100" cy="215900"/>
            </a:xfrm>
            <a:custGeom>
              <a:avLst/>
              <a:gdLst>
                <a:gd name="T0" fmla="*/ 0 w 24"/>
                <a:gd name="T1" fmla="*/ 0 h 136"/>
                <a:gd name="T2" fmla="*/ 24 w 24"/>
                <a:gd name="T3" fmla="*/ 13 h 136"/>
                <a:gd name="T4" fmla="*/ 24 w 24"/>
                <a:gd name="T5" fmla="*/ 136 h 136"/>
                <a:gd name="T6" fmla="*/ 0 w 24"/>
                <a:gd name="T7" fmla="*/ 123 h 136"/>
                <a:gd name="T8" fmla="*/ 0 w 24"/>
                <a:gd name="T9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36">
                  <a:moveTo>
                    <a:pt x="0" y="0"/>
                  </a:moveTo>
                  <a:lnTo>
                    <a:pt x="24" y="13"/>
                  </a:lnTo>
                  <a:lnTo>
                    <a:pt x="24" y="136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573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19" name="îšlîḓé">
              <a:extLst>
                <a:ext uri="{FF2B5EF4-FFF2-40B4-BE49-F238E27FC236}">
                  <a16:creationId xmlns:a16="http://schemas.microsoft.com/office/drawing/2014/main" id="{415F0553-80EC-430C-8985-24D8116E70E9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6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7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6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0" name="íşļïḓè">
              <a:extLst>
                <a:ext uri="{FF2B5EF4-FFF2-40B4-BE49-F238E27FC236}">
                  <a16:creationId xmlns:a16="http://schemas.microsoft.com/office/drawing/2014/main" id="{22293CF0-85B3-4CD3-A100-6734132CC6FB}"/>
                </a:ext>
              </a:extLst>
            </p:cNvPr>
            <p:cNvSpPr/>
            <p:nvPr/>
          </p:nvSpPr>
          <p:spPr bwMode="auto">
            <a:xfrm>
              <a:off x="7950201" y="4570413"/>
              <a:ext cx="98425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6" y="0"/>
                    <a:pt x="17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1" name="işlîdè">
              <a:extLst>
                <a:ext uri="{FF2B5EF4-FFF2-40B4-BE49-F238E27FC236}">
                  <a16:creationId xmlns:a16="http://schemas.microsoft.com/office/drawing/2014/main" id="{5B1872F2-9BF8-4C93-9DA7-850F09AF3632}"/>
                </a:ext>
              </a:extLst>
            </p:cNvPr>
            <p:cNvSpPr/>
            <p:nvPr/>
          </p:nvSpPr>
          <p:spPr bwMode="auto">
            <a:xfrm>
              <a:off x="7761288" y="4140200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7 h 394"/>
                <a:gd name="T4" fmla="*/ 150 w 300"/>
                <a:gd name="T5" fmla="*/ 0 h 394"/>
                <a:gd name="T6" fmla="*/ 300 w 300"/>
                <a:gd name="T7" fmla="*/ 307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7"/>
                  </a:lnTo>
                  <a:lnTo>
                    <a:pt x="150" y="0"/>
                  </a:lnTo>
                  <a:lnTo>
                    <a:pt x="300" y="307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2" name="íślîḋê">
              <a:extLst>
                <a:ext uri="{FF2B5EF4-FFF2-40B4-BE49-F238E27FC236}">
                  <a16:creationId xmlns:a16="http://schemas.microsoft.com/office/drawing/2014/main" id="{2830EBAC-9643-4411-8689-E2EF230D6E7E}"/>
                </a:ext>
              </a:extLst>
            </p:cNvPr>
            <p:cNvSpPr/>
            <p:nvPr/>
          </p:nvSpPr>
          <p:spPr bwMode="auto">
            <a:xfrm>
              <a:off x="7999413" y="4140200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7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7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3" name="ïṡ1îďê">
              <a:extLst>
                <a:ext uri="{FF2B5EF4-FFF2-40B4-BE49-F238E27FC236}">
                  <a16:creationId xmlns:a16="http://schemas.microsoft.com/office/drawing/2014/main" id="{04E98778-AF75-40E8-82EE-63EF0D287E5F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379412"/>
            </a:xfrm>
            <a:custGeom>
              <a:avLst/>
              <a:gdLst>
                <a:gd name="T0" fmla="*/ 34 w 34"/>
                <a:gd name="T1" fmla="*/ 115 h 132"/>
                <a:gd name="T2" fmla="*/ 17 w 34"/>
                <a:gd name="T3" fmla="*/ 132 h 132"/>
                <a:gd name="T4" fmla="*/ 17 w 34"/>
                <a:gd name="T5" fmla="*/ 132 h 132"/>
                <a:gd name="T6" fmla="*/ 0 w 34"/>
                <a:gd name="T7" fmla="*/ 115 h 132"/>
                <a:gd name="T8" fmla="*/ 0 w 34"/>
                <a:gd name="T9" fmla="*/ 17 h 132"/>
                <a:gd name="T10" fmla="*/ 17 w 34"/>
                <a:gd name="T11" fmla="*/ 0 h 132"/>
                <a:gd name="T12" fmla="*/ 17 w 34"/>
                <a:gd name="T13" fmla="*/ 0 h 132"/>
                <a:gd name="T14" fmla="*/ 34 w 34"/>
                <a:gd name="T15" fmla="*/ 17 h 132"/>
                <a:gd name="T16" fmla="*/ 34 w 34"/>
                <a:gd name="T17" fmla="*/ 11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132">
                  <a:moveTo>
                    <a:pt x="34" y="115"/>
                  </a:moveTo>
                  <a:cubicBezTo>
                    <a:pt x="34" y="124"/>
                    <a:pt x="27" y="132"/>
                    <a:pt x="17" y="132"/>
                  </a:cubicBezTo>
                  <a:cubicBezTo>
                    <a:pt x="17" y="132"/>
                    <a:pt x="17" y="132"/>
                    <a:pt x="17" y="132"/>
                  </a:cubicBezTo>
                  <a:cubicBezTo>
                    <a:pt x="8" y="132"/>
                    <a:pt x="0" y="124"/>
                    <a:pt x="0" y="115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27" y="0"/>
                    <a:pt x="34" y="8"/>
                    <a:pt x="34" y="17"/>
                  </a:cubicBezTo>
                  <a:lnTo>
                    <a:pt x="34" y="115"/>
                  </a:lnTo>
                  <a:close/>
                </a:path>
              </a:pathLst>
            </a:custGeom>
            <a:solidFill>
              <a:srgbClr val="9162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4" name="íṣḷidè">
              <a:extLst>
                <a:ext uri="{FF2B5EF4-FFF2-40B4-BE49-F238E27FC236}">
                  <a16:creationId xmlns:a16="http://schemas.microsoft.com/office/drawing/2014/main" id="{CD2012DE-24EB-4F6B-81A8-4DDEB20BB721}"/>
                </a:ext>
              </a:extLst>
            </p:cNvPr>
            <p:cNvSpPr/>
            <p:nvPr/>
          </p:nvSpPr>
          <p:spPr bwMode="auto">
            <a:xfrm>
              <a:off x="6011863" y="4610100"/>
              <a:ext cx="96838" cy="244475"/>
            </a:xfrm>
            <a:custGeom>
              <a:avLst/>
              <a:gdLst>
                <a:gd name="T0" fmla="*/ 17 w 34"/>
                <a:gd name="T1" fmla="*/ 85 h 85"/>
                <a:gd name="T2" fmla="*/ 34 w 34"/>
                <a:gd name="T3" fmla="*/ 75 h 85"/>
                <a:gd name="T4" fmla="*/ 34 w 34"/>
                <a:gd name="T5" fmla="*/ 17 h 85"/>
                <a:gd name="T6" fmla="*/ 17 w 34"/>
                <a:gd name="T7" fmla="*/ 0 h 85"/>
                <a:gd name="T8" fmla="*/ 0 w 34"/>
                <a:gd name="T9" fmla="*/ 17 h 85"/>
                <a:gd name="T10" fmla="*/ 0 w 34"/>
                <a:gd name="T11" fmla="*/ 75 h 85"/>
                <a:gd name="T12" fmla="*/ 17 w 34"/>
                <a:gd name="T13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5">
                  <a:moveTo>
                    <a:pt x="17" y="85"/>
                  </a:moveTo>
                  <a:cubicBezTo>
                    <a:pt x="34" y="75"/>
                    <a:pt x="34" y="75"/>
                    <a:pt x="34" y="75"/>
                  </a:cubicBezTo>
                  <a:cubicBezTo>
                    <a:pt x="34" y="17"/>
                    <a:pt x="34" y="17"/>
                    <a:pt x="34" y="17"/>
                  </a:cubicBezTo>
                  <a:cubicBezTo>
                    <a:pt x="34" y="8"/>
                    <a:pt x="27" y="0"/>
                    <a:pt x="17" y="0"/>
                  </a:cubicBezTo>
                  <a:cubicBezTo>
                    <a:pt x="8" y="0"/>
                    <a:pt x="0" y="8"/>
                    <a:pt x="0" y="17"/>
                  </a:cubicBezTo>
                  <a:cubicBezTo>
                    <a:pt x="0" y="75"/>
                    <a:pt x="0" y="75"/>
                    <a:pt x="0" y="75"/>
                  </a:cubicBezTo>
                  <a:lnTo>
                    <a:pt x="17" y="85"/>
                  </a:lnTo>
                  <a:close/>
                </a:path>
              </a:pathLst>
            </a:custGeom>
            <a:solidFill>
              <a:srgbClr val="6E4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5" name="îṣļïḑe">
              <a:extLst>
                <a:ext uri="{FF2B5EF4-FFF2-40B4-BE49-F238E27FC236}">
                  <a16:creationId xmlns:a16="http://schemas.microsoft.com/office/drawing/2014/main" id="{58D2C8D2-10B0-4F75-8D8E-4ED12C876554}"/>
                </a:ext>
              </a:extLst>
            </p:cNvPr>
            <p:cNvSpPr/>
            <p:nvPr/>
          </p:nvSpPr>
          <p:spPr bwMode="auto">
            <a:xfrm>
              <a:off x="5821363" y="4179888"/>
              <a:ext cx="476250" cy="625475"/>
            </a:xfrm>
            <a:custGeom>
              <a:avLst/>
              <a:gdLst>
                <a:gd name="T0" fmla="*/ 150 w 300"/>
                <a:gd name="T1" fmla="*/ 394 h 394"/>
                <a:gd name="T2" fmla="*/ 0 w 300"/>
                <a:gd name="T3" fmla="*/ 308 h 394"/>
                <a:gd name="T4" fmla="*/ 150 w 300"/>
                <a:gd name="T5" fmla="*/ 0 h 394"/>
                <a:gd name="T6" fmla="*/ 300 w 300"/>
                <a:gd name="T7" fmla="*/ 308 h 394"/>
                <a:gd name="T8" fmla="*/ 150 w 300"/>
                <a:gd name="T9" fmla="*/ 394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394">
                  <a:moveTo>
                    <a:pt x="150" y="394"/>
                  </a:moveTo>
                  <a:lnTo>
                    <a:pt x="0" y="308"/>
                  </a:lnTo>
                  <a:lnTo>
                    <a:pt x="150" y="0"/>
                  </a:lnTo>
                  <a:lnTo>
                    <a:pt x="300" y="308"/>
                  </a:lnTo>
                  <a:lnTo>
                    <a:pt x="150" y="394"/>
                  </a:lnTo>
                  <a:close/>
                </a:path>
              </a:pathLst>
            </a:custGeom>
            <a:solidFill>
              <a:srgbClr val="ACD1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  <p:sp>
          <p:nvSpPr>
            <p:cNvPr id="326" name="ïSḷiḓê">
              <a:extLst>
                <a:ext uri="{FF2B5EF4-FFF2-40B4-BE49-F238E27FC236}">
                  <a16:creationId xmlns:a16="http://schemas.microsoft.com/office/drawing/2014/main" id="{9BC7096C-51AE-43E6-B0BE-563FF39711EA}"/>
                </a:ext>
              </a:extLst>
            </p:cNvPr>
            <p:cNvSpPr/>
            <p:nvPr/>
          </p:nvSpPr>
          <p:spPr bwMode="auto">
            <a:xfrm>
              <a:off x="6059488" y="4179888"/>
              <a:ext cx="238125" cy="625475"/>
            </a:xfrm>
            <a:custGeom>
              <a:avLst/>
              <a:gdLst>
                <a:gd name="T0" fmla="*/ 0 w 150"/>
                <a:gd name="T1" fmla="*/ 0 h 394"/>
                <a:gd name="T2" fmla="*/ 150 w 150"/>
                <a:gd name="T3" fmla="*/ 308 h 394"/>
                <a:gd name="T4" fmla="*/ 0 w 150"/>
                <a:gd name="T5" fmla="*/ 394 h 394"/>
                <a:gd name="T6" fmla="*/ 0 w 150"/>
                <a:gd name="T7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" h="394">
                  <a:moveTo>
                    <a:pt x="0" y="0"/>
                  </a:moveTo>
                  <a:lnTo>
                    <a:pt x="150" y="308"/>
                  </a:lnTo>
                  <a:lnTo>
                    <a:pt x="0" y="3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AB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sz="4551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C84768D-CC06-418F-BBF3-2AA5B0936213}"/>
              </a:ext>
            </a:extLst>
          </p:cNvPr>
          <p:cNvGrpSpPr/>
          <p:nvPr/>
        </p:nvGrpSpPr>
        <p:grpSpPr>
          <a:xfrm>
            <a:off x="-1" y="5319949"/>
            <a:ext cx="13017600" cy="4433653"/>
            <a:chOff x="-1" y="2921374"/>
            <a:chExt cx="12213083" cy="3936625"/>
          </a:xfrm>
        </p:grpSpPr>
        <p:sp>
          <p:nvSpPr>
            <p:cNvPr id="9" name="任意多边形: 形状 8">
              <a:extLst>
                <a:ext uri="{FF2B5EF4-FFF2-40B4-BE49-F238E27FC236}">
                  <a16:creationId xmlns:a16="http://schemas.microsoft.com/office/drawing/2014/main" id="{646D3185-8A94-43A7-98F1-C3FD014A3C21}"/>
                </a:ext>
              </a:extLst>
            </p:cNvPr>
            <p:cNvSpPr/>
            <p:nvPr/>
          </p:nvSpPr>
          <p:spPr>
            <a:xfrm>
              <a:off x="-1" y="3282582"/>
              <a:ext cx="12213083" cy="3575417"/>
            </a:xfrm>
            <a:custGeom>
              <a:avLst/>
              <a:gdLst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12185554 w 12204719"/>
                <a:gd name="connsiteY10" fmla="*/ 4047 h 6858000"/>
                <a:gd name="connsiteX11" fmla="*/ 0 w 12204719"/>
                <a:gd name="connsiteY11" fmla="*/ 0 h 6858000"/>
                <a:gd name="connsiteX0" fmla="*/ 0 w 12204719"/>
                <a:gd name="connsiteY0" fmla="*/ 0 h 6858000"/>
                <a:gd name="connsiteX1" fmla="*/ 12204719 w 12204719"/>
                <a:gd name="connsiteY1" fmla="*/ 0 h 6858000"/>
                <a:gd name="connsiteX2" fmla="*/ 12204719 w 12204719"/>
                <a:gd name="connsiteY2" fmla="*/ 6858000 h 6858000"/>
                <a:gd name="connsiteX3" fmla="*/ 0 w 12204719"/>
                <a:gd name="connsiteY3" fmla="*/ 6858000 h 6858000"/>
                <a:gd name="connsiteX4" fmla="*/ 0 w 12204719"/>
                <a:gd name="connsiteY4" fmla="*/ 3349180 h 6858000"/>
                <a:gd name="connsiteX5" fmla="*/ 2133184 w 12204719"/>
                <a:gd name="connsiteY5" fmla="*/ 3819935 h 6858000"/>
                <a:gd name="connsiteX6" fmla="*/ 4597985 w 12204719"/>
                <a:gd name="connsiteY6" fmla="*/ 3309615 h 6858000"/>
                <a:gd name="connsiteX7" fmla="*/ 7256017 w 12204719"/>
                <a:gd name="connsiteY7" fmla="*/ 3825622 h 6858000"/>
                <a:gd name="connsiteX8" fmla="*/ 9800623 w 12204719"/>
                <a:gd name="connsiteY8" fmla="*/ 3283097 h 6858000"/>
                <a:gd name="connsiteX9" fmla="*/ 12204584 w 12204719"/>
                <a:gd name="connsiteY9" fmla="*/ 3736226 h 6858000"/>
                <a:gd name="connsiteX10" fmla="*/ 0 w 12204719"/>
                <a:gd name="connsiteY10" fmla="*/ 0 h 6858000"/>
                <a:gd name="connsiteX0" fmla="*/ 12204584 w 12382695"/>
                <a:gd name="connsiteY0" fmla="*/ 3786103 h 6907877"/>
                <a:gd name="connsiteX1" fmla="*/ 12204719 w 12382695"/>
                <a:gd name="connsiteY1" fmla="*/ 49877 h 6907877"/>
                <a:gd name="connsiteX2" fmla="*/ 12204719 w 12382695"/>
                <a:gd name="connsiteY2" fmla="*/ 6907877 h 6907877"/>
                <a:gd name="connsiteX3" fmla="*/ 0 w 12382695"/>
                <a:gd name="connsiteY3" fmla="*/ 6907877 h 6907877"/>
                <a:gd name="connsiteX4" fmla="*/ 0 w 12382695"/>
                <a:gd name="connsiteY4" fmla="*/ 3399057 h 6907877"/>
                <a:gd name="connsiteX5" fmla="*/ 2133184 w 12382695"/>
                <a:gd name="connsiteY5" fmla="*/ 3869812 h 6907877"/>
                <a:gd name="connsiteX6" fmla="*/ 4597985 w 12382695"/>
                <a:gd name="connsiteY6" fmla="*/ 3359492 h 6907877"/>
                <a:gd name="connsiteX7" fmla="*/ 7256017 w 12382695"/>
                <a:gd name="connsiteY7" fmla="*/ 3875499 h 6907877"/>
                <a:gd name="connsiteX8" fmla="*/ 9800623 w 12382695"/>
                <a:gd name="connsiteY8" fmla="*/ 3332974 h 6907877"/>
                <a:gd name="connsiteX9" fmla="*/ 12204584 w 12382695"/>
                <a:gd name="connsiteY9" fmla="*/ 3786103 h 690787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3204523"/>
                <a:gd name="connsiteY0" fmla="*/ 453643 h 3575417"/>
                <a:gd name="connsiteX1" fmla="*/ 12204719 w 13204523"/>
                <a:gd name="connsiteY1" fmla="*/ 3575417 h 3575417"/>
                <a:gd name="connsiteX2" fmla="*/ 0 w 13204523"/>
                <a:gd name="connsiteY2" fmla="*/ 3575417 h 3575417"/>
                <a:gd name="connsiteX3" fmla="*/ 0 w 13204523"/>
                <a:gd name="connsiteY3" fmla="*/ 66597 h 3575417"/>
                <a:gd name="connsiteX4" fmla="*/ 2133184 w 13204523"/>
                <a:gd name="connsiteY4" fmla="*/ 537352 h 3575417"/>
                <a:gd name="connsiteX5" fmla="*/ 4597985 w 13204523"/>
                <a:gd name="connsiteY5" fmla="*/ 27032 h 3575417"/>
                <a:gd name="connsiteX6" fmla="*/ 7256017 w 13204523"/>
                <a:gd name="connsiteY6" fmla="*/ 543039 h 3575417"/>
                <a:gd name="connsiteX7" fmla="*/ 9800623 w 13204523"/>
                <a:gd name="connsiteY7" fmla="*/ 514 h 3575417"/>
                <a:gd name="connsiteX8" fmla="*/ 12204584 w 13204523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386035"/>
                <a:gd name="connsiteY0" fmla="*/ 453643 h 3575417"/>
                <a:gd name="connsiteX1" fmla="*/ 12204719 w 12386035"/>
                <a:gd name="connsiteY1" fmla="*/ 3575417 h 3575417"/>
                <a:gd name="connsiteX2" fmla="*/ 0 w 12386035"/>
                <a:gd name="connsiteY2" fmla="*/ 3575417 h 3575417"/>
                <a:gd name="connsiteX3" fmla="*/ 0 w 12386035"/>
                <a:gd name="connsiteY3" fmla="*/ 66597 h 3575417"/>
                <a:gd name="connsiteX4" fmla="*/ 2133184 w 12386035"/>
                <a:gd name="connsiteY4" fmla="*/ 537352 h 3575417"/>
                <a:gd name="connsiteX5" fmla="*/ 4597985 w 12386035"/>
                <a:gd name="connsiteY5" fmla="*/ 27032 h 3575417"/>
                <a:gd name="connsiteX6" fmla="*/ 7256017 w 12386035"/>
                <a:gd name="connsiteY6" fmla="*/ 543039 h 3575417"/>
                <a:gd name="connsiteX7" fmla="*/ 9800623 w 12386035"/>
                <a:gd name="connsiteY7" fmla="*/ 514 h 3575417"/>
                <a:gd name="connsiteX8" fmla="*/ 12204584 w 12386035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7638"/>
                <a:gd name="connsiteY0" fmla="*/ 453643 h 3575417"/>
                <a:gd name="connsiteX1" fmla="*/ 12204719 w 12217638"/>
                <a:gd name="connsiteY1" fmla="*/ 3575417 h 3575417"/>
                <a:gd name="connsiteX2" fmla="*/ 0 w 12217638"/>
                <a:gd name="connsiteY2" fmla="*/ 3575417 h 3575417"/>
                <a:gd name="connsiteX3" fmla="*/ 0 w 12217638"/>
                <a:gd name="connsiteY3" fmla="*/ 66597 h 3575417"/>
                <a:gd name="connsiteX4" fmla="*/ 2133184 w 12217638"/>
                <a:gd name="connsiteY4" fmla="*/ 537352 h 3575417"/>
                <a:gd name="connsiteX5" fmla="*/ 4597985 w 12217638"/>
                <a:gd name="connsiteY5" fmla="*/ 27032 h 3575417"/>
                <a:gd name="connsiteX6" fmla="*/ 7256017 w 12217638"/>
                <a:gd name="connsiteY6" fmla="*/ 543039 h 3575417"/>
                <a:gd name="connsiteX7" fmla="*/ 9800623 w 12217638"/>
                <a:gd name="connsiteY7" fmla="*/ 514 h 3575417"/>
                <a:gd name="connsiteX8" fmla="*/ 12204584 w 12217638"/>
                <a:gd name="connsiteY8" fmla="*/ 453643 h 3575417"/>
                <a:gd name="connsiteX0" fmla="*/ 12204584 w 12213083"/>
                <a:gd name="connsiteY0" fmla="*/ 453643 h 3575417"/>
                <a:gd name="connsiteX1" fmla="*/ 12204719 w 12213083"/>
                <a:gd name="connsiteY1" fmla="*/ 3575417 h 3575417"/>
                <a:gd name="connsiteX2" fmla="*/ 0 w 12213083"/>
                <a:gd name="connsiteY2" fmla="*/ 3575417 h 3575417"/>
                <a:gd name="connsiteX3" fmla="*/ 0 w 12213083"/>
                <a:gd name="connsiteY3" fmla="*/ 66597 h 3575417"/>
                <a:gd name="connsiteX4" fmla="*/ 2133184 w 12213083"/>
                <a:gd name="connsiteY4" fmla="*/ 537352 h 3575417"/>
                <a:gd name="connsiteX5" fmla="*/ 4597985 w 12213083"/>
                <a:gd name="connsiteY5" fmla="*/ 27032 h 3575417"/>
                <a:gd name="connsiteX6" fmla="*/ 7256017 w 12213083"/>
                <a:gd name="connsiteY6" fmla="*/ 543039 h 3575417"/>
                <a:gd name="connsiteX7" fmla="*/ 9800623 w 12213083"/>
                <a:gd name="connsiteY7" fmla="*/ 514 h 3575417"/>
                <a:gd name="connsiteX8" fmla="*/ 12204584 w 12213083"/>
                <a:gd name="connsiteY8" fmla="*/ 453643 h 357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213083" h="3575417">
                  <a:moveTo>
                    <a:pt x="12204584" y="453643"/>
                  </a:moveTo>
                  <a:cubicBezTo>
                    <a:pt x="12211567" y="1214560"/>
                    <a:pt x="12219516" y="2572521"/>
                    <a:pt x="12204719" y="3575417"/>
                  </a:cubicBezTo>
                  <a:lnTo>
                    <a:pt x="0" y="3575417"/>
                  </a:lnTo>
                  <a:lnTo>
                    <a:pt x="0" y="66597"/>
                  </a:lnTo>
                  <a:cubicBezTo>
                    <a:pt x="291187" y="323506"/>
                    <a:pt x="1366854" y="543945"/>
                    <a:pt x="2133184" y="537352"/>
                  </a:cubicBezTo>
                  <a:cubicBezTo>
                    <a:pt x="2899515" y="530758"/>
                    <a:pt x="3744179" y="26084"/>
                    <a:pt x="4597985" y="27032"/>
                  </a:cubicBezTo>
                  <a:cubicBezTo>
                    <a:pt x="5451790" y="27980"/>
                    <a:pt x="6388911" y="547458"/>
                    <a:pt x="7256017" y="543039"/>
                  </a:cubicBezTo>
                  <a:cubicBezTo>
                    <a:pt x="8123123" y="538620"/>
                    <a:pt x="8975862" y="15413"/>
                    <a:pt x="9800623" y="514"/>
                  </a:cubicBezTo>
                  <a:cubicBezTo>
                    <a:pt x="10625384" y="-14385"/>
                    <a:pt x="11705898" y="298884"/>
                    <a:pt x="12204584" y="45364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920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ABE6CB0F-2855-497A-B438-7326CF07F7FD}"/>
                </a:ext>
              </a:extLst>
            </p:cNvPr>
            <p:cNvSpPr/>
            <p:nvPr/>
          </p:nvSpPr>
          <p:spPr>
            <a:xfrm>
              <a:off x="1" y="2921374"/>
              <a:ext cx="8411108" cy="919077"/>
            </a:xfrm>
            <a:custGeom>
              <a:avLst/>
              <a:gdLst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8224731 w 8400511"/>
                <a:gd name="connsiteY4" fmla="*/ 749329 h 919029"/>
                <a:gd name="connsiteX5" fmla="*/ 7256015 w 8400511"/>
                <a:gd name="connsiteY5" fmla="*/ 919001 h 919029"/>
                <a:gd name="connsiteX6" fmla="*/ 4597983 w 8400511"/>
                <a:gd name="connsiteY6" fmla="*/ 402994 h 919029"/>
                <a:gd name="connsiteX7" fmla="*/ 2133182 w 8400511"/>
                <a:gd name="connsiteY7" fmla="*/ 913314 h 919029"/>
                <a:gd name="connsiteX8" fmla="*/ 143830 w 8400511"/>
                <a:gd name="connsiteY8" fmla="*/ 536818 h 919029"/>
                <a:gd name="connsiteX9" fmla="*/ 0 w 8400511"/>
                <a:gd name="connsiteY9" fmla="*/ 442560 h 919029"/>
                <a:gd name="connsiteX10" fmla="*/ 0 w 8400511"/>
                <a:gd name="connsiteY10" fmla="*/ 48750 h 919029"/>
                <a:gd name="connsiteX11" fmla="*/ 15289 w 8400511"/>
                <a:gd name="connsiteY11" fmla="*/ 48461 h 919029"/>
                <a:gd name="connsiteX12" fmla="*/ 145550 w 8400511"/>
                <a:gd name="connsiteY12" fmla="*/ 133826 h 919029"/>
                <a:gd name="connsiteX13" fmla="*/ 2134902 w 8400511"/>
                <a:gd name="connsiteY13" fmla="*/ 510322 h 919029"/>
                <a:gd name="connsiteX14" fmla="*/ 4599703 w 8400511"/>
                <a:gd name="connsiteY14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19029"/>
                <a:gd name="connsiteX1" fmla="*/ 7257735 w 8400511"/>
                <a:gd name="connsiteY1" fmla="*/ 516009 h 919029"/>
                <a:gd name="connsiteX2" fmla="*/ 8398408 w 8400511"/>
                <a:gd name="connsiteY2" fmla="*/ 690523 h 919029"/>
                <a:gd name="connsiteX3" fmla="*/ 8396277 w 8400511"/>
                <a:gd name="connsiteY3" fmla="*/ 696888 h 919029"/>
                <a:gd name="connsiteX4" fmla="*/ 7256015 w 8400511"/>
                <a:gd name="connsiteY4" fmla="*/ 919001 h 919029"/>
                <a:gd name="connsiteX5" fmla="*/ 4597983 w 8400511"/>
                <a:gd name="connsiteY5" fmla="*/ 402994 h 919029"/>
                <a:gd name="connsiteX6" fmla="*/ 2133182 w 8400511"/>
                <a:gd name="connsiteY6" fmla="*/ 913314 h 919029"/>
                <a:gd name="connsiteX7" fmla="*/ 143830 w 8400511"/>
                <a:gd name="connsiteY7" fmla="*/ 536818 h 919029"/>
                <a:gd name="connsiteX8" fmla="*/ 0 w 8400511"/>
                <a:gd name="connsiteY8" fmla="*/ 442560 h 919029"/>
                <a:gd name="connsiteX9" fmla="*/ 0 w 8400511"/>
                <a:gd name="connsiteY9" fmla="*/ 48750 h 919029"/>
                <a:gd name="connsiteX10" fmla="*/ 15289 w 8400511"/>
                <a:gd name="connsiteY10" fmla="*/ 48461 h 919029"/>
                <a:gd name="connsiteX11" fmla="*/ 145550 w 8400511"/>
                <a:gd name="connsiteY11" fmla="*/ 133826 h 919029"/>
                <a:gd name="connsiteX12" fmla="*/ 2134902 w 8400511"/>
                <a:gd name="connsiteY12" fmla="*/ 510322 h 919029"/>
                <a:gd name="connsiteX13" fmla="*/ 4599703 w 8400511"/>
                <a:gd name="connsiteY13" fmla="*/ 2 h 919029"/>
                <a:gd name="connsiteX0" fmla="*/ 4599703 w 8400511"/>
                <a:gd name="connsiteY0" fmla="*/ 2 h 935698"/>
                <a:gd name="connsiteX1" fmla="*/ 7257735 w 8400511"/>
                <a:gd name="connsiteY1" fmla="*/ 516009 h 935698"/>
                <a:gd name="connsiteX2" fmla="*/ 8398408 w 8400511"/>
                <a:gd name="connsiteY2" fmla="*/ 690523 h 935698"/>
                <a:gd name="connsiteX3" fmla="*/ 8377227 w 8400511"/>
                <a:gd name="connsiteY3" fmla="*/ 728963 h 935698"/>
                <a:gd name="connsiteX4" fmla="*/ 7256015 w 8400511"/>
                <a:gd name="connsiteY4" fmla="*/ 919001 h 935698"/>
                <a:gd name="connsiteX5" fmla="*/ 4597983 w 8400511"/>
                <a:gd name="connsiteY5" fmla="*/ 402994 h 935698"/>
                <a:gd name="connsiteX6" fmla="*/ 2133182 w 8400511"/>
                <a:gd name="connsiteY6" fmla="*/ 913314 h 935698"/>
                <a:gd name="connsiteX7" fmla="*/ 143830 w 8400511"/>
                <a:gd name="connsiteY7" fmla="*/ 536818 h 935698"/>
                <a:gd name="connsiteX8" fmla="*/ 0 w 8400511"/>
                <a:gd name="connsiteY8" fmla="*/ 442560 h 935698"/>
                <a:gd name="connsiteX9" fmla="*/ 0 w 8400511"/>
                <a:gd name="connsiteY9" fmla="*/ 48750 h 935698"/>
                <a:gd name="connsiteX10" fmla="*/ 15289 w 8400511"/>
                <a:gd name="connsiteY10" fmla="*/ 48461 h 935698"/>
                <a:gd name="connsiteX11" fmla="*/ 145550 w 8400511"/>
                <a:gd name="connsiteY11" fmla="*/ 133826 h 935698"/>
                <a:gd name="connsiteX12" fmla="*/ 2134902 w 8400511"/>
                <a:gd name="connsiteY12" fmla="*/ 510322 h 935698"/>
                <a:gd name="connsiteX13" fmla="*/ 4599703 w 8400511"/>
                <a:gd name="connsiteY13" fmla="*/ 2 h 935698"/>
                <a:gd name="connsiteX0" fmla="*/ 4599703 w 8394180"/>
                <a:gd name="connsiteY0" fmla="*/ 2 h 935698"/>
                <a:gd name="connsiteX1" fmla="*/ 7257735 w 8394180"/>
                <a:gd name="connsiteY1" fmla="*/ 516009 h 935698"/>
                <a:gd name="connsiteX2" fmla="*/ 8392058 w 8394180"/>
                <a:gd name="connsiteY2" fmla="*/ 578261 h 935698"/>
                <a:gd name="connsiteX3" fmla="*/ 8377227 w 8394180"/>
                <a:gd name="connsiteY3" fmla="*/ 728963 h 935698"/>
                <a:gd name="connsiteX4" fmla="*/ 7256015 w 8394180"/>
                <a:gd name="connsiteY4" fmla="*/ 919001 h 935698"/>
                <a:gd name="connsiteX5" fmla="*/ 4597983 w 8394180"/>
                <a:gd name="connsiteY5" fmla="*/ 402994 h 935698"/>
                <a:gd name="connsiteX6" fmla="*/ 2133182 w 8394180"/>
                <a:gd name="connsiteY6" fmla="*/ 913314 h 935698"/>
                <a:gd name="connsiteX7" fmla="*/ 143830 w 8394180"/>
                <a:gd name="connsiteY7" fmla="*/ 536818 h 935698"/>
                <a:gd name="connsiteX8" fmla="*/ 0 w 8394180"/>
                <a:gd name="connsiteY8" fmla="*/ 442560 h 935698"/>
                <a:gd name="connsiteX9" fmla="*/ 0 w 8394180"/>
                <a:gd name="connsiteY9" fmla="*/ 48750 h 935698"/>
                <a:gd name="connsiteX10" fmla="*/ 15289 w 8394180"/>
                <a:gd name="connsiteY10" fmla="*/ 48461 h 935698"/>
                <a:gd name="connsiteX11" fmla="*/ 145550 w 8394180"/>
                <a:gd name="connsiteY11" fmla="*/ 133826 h 935698"/>
                <a:gd name="connsiteX12" fmla="*/ 2134902 w 8394180"/>
                <a:gd name="connsiteY12" fmla="*/ 510322 h 935698"/>
                <a:gd name="connsiteX13" fmla="*/ 4599703 w 8394180"/>
                <a:gd name="connsiteY13" fmla="*/ 2 h 935698"/>
                <a:gd name="connsiteX0" fmla="*/ 4599703 w 8394180"/>
                <a:gd name="connsiteY0" fmla="*/ 2 h 919001"/>
                <a:gd name="connsiteX1" fmla="*/ 7257735 w 8394180"/>
                <a:gd name="connsiteY1" fmla="*/ 516009 h 919001"/>
                <a:gd name="connsiteX2" fmla="*/ 8392058 w 8394180"/>
                <a:gd name="connsiteY2" fmla="*/ 578261 h 919001"/>
                <a:gd name="connsiteX3" fmla="*/ 7256015 w 8394180"/>
                <a:gd name="connsiteY3" fmla="*/ 919001 h 919001"/>
                <a:gd name="connsiteX4" fmla="*/ 4597983 w 8394180"/>
                <a:gd name="connsiteY4" fmla="*/ 402994 h 919001"/>
                <a:gd name="connsiteX5" fmla="*/ 2133182 w 8394180"/>
                <a:gd name="connsiteY5" fmla="*/ 913314 h 919001"/>
                <a:gd name="connsiteX6" fmla="*/ 143830 w 8394180"/>
                <a:gd name="connsiteY6" fmla="*/ 536818 h 919001"/>
                <a:gd name="connsiteX7" fmla="*/ 0 w 8394180"/>
                <a:gd name="connsiteY7" fmla="*/ 442560 h 919001"/>
                <a:gd name="connsiteX8" fmla="*/ 0 w 8394180"/>
                <a:gd name="connsiteY8" fmla="*/ 48750 h 919001"/>
                <a:gd name="connsiteX9" fmla="*/ 15289 w 8394180"/>
                <a:gd name="connsiteY9" fmla="*/ 48461 h 919001"/>
                <a:gd name="connsiteX10" fmla="*/ 145550 w 8394180"/>
                <a:gd name="connsiteY10" fmla="*/ 133826 h 919001"/>
                <a:gd name="connsiteX11" fmla="*/ 2134902 w 8394180"/>
                <a:gd name="connsiteY11" fmla="*/ 510322 h 919001"/>
                <a:gd name="connsiteX12" fmla="*/ 4599703 w 8394180"/>
                <a:gd name="connsiteY12" fmla="*/ 2 h 919001"/>
                <a:gd name="connsiteX0" fmla="*/ 4599703 w 8413174"/>
                <a:gd name="connsiteY0" fmla="*/ 2 h 924915"/>
                <a:gd name="connsiteX1" fmla="*/ 7257735 w 8413174"/>
                <a:gd name="connsiteY1" fmla="*/ 516009 h 924915"/>
                <a:gd name="connsiteX2" fmla="*/ 8411108 w 8413174"/>
                <a:gd name="connsiteY2" fmla="*/ 666467 h 924915"/>
                <a:gd name="connsiteX3" fmla="*/ 7256015 w 8413174"/>
                <a:gd name="connsiteY3" fmla="*/ 919001 h 924915"/>
                <a:gd name="connsiteX4" fmla="*/ 4597983 w 8413174"/>
                <a:gd name="connsiteY4" fmla="*/ 402994 h 924915"/>
                <a:gd name="connsiteX5" fmla="*/ 2133182 w 8413174"/>
                <a:gd name="connsiteY5" fmla="*/ 913314 h 924915"/>
                <a:gd name="connsiteX6" fmla="*/ 143830 w 8413174"/>
                <a:gd name="connsiteY6" fmla="*/ 536818 h 924915"/>
                <a:gd name="connsiteX7" fmla="*/ 0 w 8413174"/>
                <a:gd name="connsiteY7" fmla="*/ 442560 h 924915"/>
                <a:gd name="connsiteX8" fmla="*/ 0 w 8413174"/>
                <a:gd name="connsiteY8" fmla="*/ 48750 h 924915"/>
                <a:gd name="connsiteX9" fmla="*/ 15289 w 8413174"/>
                <a:gd name="connsiteY9" fmla="*/ 48461 h 924915"/>
                <a:gd name="connsiteX10" fmla="*/ 145550 w 8413174"/>
                <a:gd name="connsiteY10" fmla="*/ 133826 h 924915"/>
                <a:gd name="connsiteX11" fmla="*/ 2134902 w 8413174"/>
                <a:gd name="connsiteY11" fmla="*/ 510322 h 924915"/>
                <a:gd name="connsiteX12" fmla="*/ 4599703 w 8413174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24915"/>
                <a:gd name="connsiteX1" fmla="*/ 7257735 w 8411108"/>
                <a:gd name="connsiteY1" fmla="*/ 516009 h 924915"/>
                <a:gd name="connsiteX2" fmla="*/ 8411108 w 8411108"/>
                <a:gd name="connsiteY2" fmla="*/ 666467 h 924915"/>
                <a:gd name="connsiteX3" fmla="*/ 7256015 w 8411108"/>
                <a:gd name="connsiteY3" fmla="*/ 919001 h 924915"/>
                <a:gd name="connsiteX4" fmla="*/ 4597983 w 8411108"/>
                <a:gd name="connsiteY4" fmla="*/ 402994 h 924915"/>
                <a:gd name="connsiteX5" fmla="*/ 2133182 w 8411108"/>
                <a:gd name="connsiteY5" fmla="*/ 913314 h 924915"/>
                <a:gd name="connsiteX6" fmla="*/ 143830 w 8411108"/>
                <a:gd name="connsiteY6" fmla="*/ 536818 h 924915"/>
                <a:gd name="connsiteX7" fmla="*/ 0 w 8411108"/>
                <a:gd name="connsiteY7" fmla="*/ 442560 h 924915"/>
                <a:gd name="connsiteX8" fmla="*/ 0 w 8411108"/>
                <a:gd name="connsiteY8" fmla="*/ 48750 h 924915"/>
                <a:gd name="connsiteX9" fmla="*/ 15289 w 8411108"/>
                <a:gd name="connsiteY9" fmla="*/ 48461 h 924915"/>
                <a:gd name="connsiteX10" fmla="*/ 145550 w 8411108"/>
                <a:gd name="connsiteY10" fmla="*/ 133826 h 924915"/>
                <a:gd name="connsiteX11" fmla="*/ 2134902 w 8411108"/>
                <a:gd name="connsiteY11" fmla="*/ 510322 h 924915"/>
                <a:gd name="connsiteX12" fmla="*/ 4599703 w 8411108"/>
                <a:gd name="connsiteY12" fmla="*/ 2 h 924915"/>
                <a:gd name="connsiteX0" fmla="*/ 4599703 w 8411108"/>
                <a:gd name="connsiteY0" fmla="*/ 2 h 919210"/>
                <a:gd name="connsiteX1" fmla="*/ 7257735 w 8411108"/>
                <a:gd name="connsiteY1" fmla="*/ 516009 h 919210"/>
                <a:gd name="connsiteX2" fmla="*/ 8411108 w 8411108"/>
                <a:gd name="connsiteY2" fmla="*/ 666467 h 919210"/>
                <a:gd name="connsiteX3" fmla="*/ 7256015 w 8411108"/>
                <a:gd name="connsiteY3" fmla="*/ 919001 h 919210"/>
                <a:gd name="connsiteX4" fmla="*/ 4597983 w 8411108"/>
                <a:gd name="connsiteY4" fmla="*/ 402994 h 919210"/>
                <a:gd name="connsiteX5" fmla="*/ 2133182 w 8411108"/>
                <a:gd name="connsiteY5" fmla="*/ 913314 h 919210"/>
                <a:gd name="connsiteX6" fmla="*/ 143830 w 8411108"/>
                <a:gd name="connsiteY6" fmla="*/ 536818 h 919210"/>
                <a:gd name="connsiteX7" fmla="*/ 0 w 8411108"/>
                <a:gd name="connsiteY7" fmla="*/ 442560 h 919210"/>
                <a:gd name="connsiteX8" fmla="*/ 0 w 8411108"/>
                <a:gd name="connsiteY8" fmla="*/ 48750 h 919210"/>
                <a:gd name="connsiteX9" fmla="*/ 15289 w 8411108"/>
                <a:gd name="connsiteY9" fmla="*/ 48461 h 919210"/>
                <a:gd name="connsiteX10" fmla="*/ 145550 w 8411108"/>
                <a:gd name="connsiteY10" fmla="*/ 133826 h 919210"/>
                <a:gd name="connsiteX11" fmla="*/ 2134902 w 8411108"/>
                <a:gd name="connsiteY11" fmla="*/ 510322 h 919210"/>
                <a:gd name="connsiteX12" fmla="*/ 4599703 w 8411108"/>
                <a:gd name="connsiteY12" fmla="*/ 2 h 919210"/>
                <a:gd name="connsiteX0" fmla="*/ 4599703 w 8411108"/>
                <a:gd name="connsiteY0" fmla="*/ 2 h 919077"/>
                <a:gd name="connsiteX1" fmla="*/ 7257735 w 8411108"/>
                <a:gd name="connsiteY1" fmla="*/ 516009 h 919077"/>
                <a:gd name="connsiteX2" fmla="*/ 8411108 w 8411108"/>
                <a:gd name="connsiteY2" fmla="*/ 666467 h 919077"/>
                <a:gd name="connsiteX3" fmla="*/ 7256015 w 8411108"/>
                <a:gd name="connsiteY3" fmla="*/ 919001 h 919077"/>
                <a:gd name="connsiteX4" fmla="*/ 4597983 w 8411108"/>
                <a:gd name="connsiteY4" fmla="*/ 402994 h 919077"/>
                <a:gd name="connsiteX5" fmla="*/ 2133182 w 8411108"/>
                <a:gd name="connsiteY5" fmla="*/ 913314 h 919077"/>
                <a:gd name="connsiteX6" fmla="*/ 143830 w 8411108"/>
                <a:gd name="connsiteY6" fmla="*/ 536818 h 919077"/>
                <a:gd name="connsiteX7" fmla="*/ 0 w 8411108"/>
                <a:gd name="connsiteY7" fmla="*/ 442560 h 919077"/>
                <a:gd name="connsiteX8" fmla="*/ 0 w 8411108"/>
                <a:gd name="connsiteY8" fmla="*/ 48750 h 919077"/>
                <a:gd name="connsiteX9" fmla="*/ 15289 w 8411108"/>
                <a:gd name="connsiteY9" fmla="*/ 48461 h 919077"/>
                <a:gd name="connsiteX10" fmla="*/ 145550 w 8411108"/>
                <a:gd name="connsiteY10" fmla="*/ 133826 h 919077"/>
                <a:gd name="connsiteX11" fmla="*/ 2134902 w 8411108"/>
                <a:gd name="connsiteY11" fmla="*/ 510322 h 919077"/>
                <a:gd name="connsiteX12" fmla="*/ 4599703 w 8411108"/>
                <a:gd name="connsiteY12" fmla="*/ 2 h 919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411108" h="919077">
                  <a:moveTo>
                    <a:pt x="4599703" y="2"/>
                  </a:moveTo>
                  <a:cubicBezTo>
                    <a:pt x="5453508" y="950"/>
                    <a:pt x="6749501" y="445025"/>
                    <a:pt x="7257735" y="516009"/>
                  </a:cubicBezTo>
                  <a:cubicBezTo>
                    <a:pt x="7765969" y="586993"/>
                    <a:pt x="7918133" y="450712"/>
                    <a:pt x="8411108" y="666467"/>
                  </a:cubicBezTo>
                  <a:cubicBezTo>
                    <a:pt x="8026077" y="750645"/>
                    <a:pt x="7759592" y="923264"/>
                    <a:pt x="7256015" y="919001"/>
                  </a:cubicBezTo>
                  <a:cubicBezTo>
                    <a:pt x="6595005" y="913405"/>
                    <a:pt x="5451788" y="403942"/>
                    <a:pt x="4597983" y="402994"/>
                  </a:cubicBezTo>
                  <a:cubicBezTo>
                    <a:pt x="3744177" y="402046"/>
                    <a:pt x="2899513" y="906720"/>
                    <a:pt x="2133182" y="913314"/>
                  </a:cubicBezTo>
                  <a:cubicBezTo>
                    <a:pt x="1462644" y="919083"/>
                    <a:pt x="555269" y="751030"/>
                    <a:pt x="143830" y="536818"/>
                  </a:cubicBezTo>
                  <a:lnTo>
                    <a:pt x="0" y="442560"/>
                  </a:lnTo>
                  <a:lnTo>
                    <a:pt x="0" y="48750"/>
                  </a:lnTo>
                  <a:lnTo>
                    <a:pt x="15289" y="48461"/>
                  </a:lnTo>
                  <a:lnTo>
                    <a:pt x="145550" y="133826"/>
                  </a:lnTo>
                  <a:cubicBezTo>
                    <a:pt x="556989" y="348039"/>
                    <a:pt x="1464363" y="516091"/>
                    <a:pt x="2134902" y="510322"/>
                  </a:cubicBezTo>
                  <a:cubicBezTo>
                    <a:pt x="2901233" y="503728"/>
                    <a:pt x="3745897" y="-946"/>
                    <a:pt x="4599703" y="2"/>
                  </a:cubicBezTo>
                  <a:close/>
                </a:path>
              </a:pathLst>
            </a:custGeom>
            <a:solidFill>
              <a:schemeClr val="accent3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sz="1920" dirty="0"/>
            </a:p>
          </p:txBody>
        </p:sp>
      </p:grpSp>
      <p:sp>
        <p:nvSpPr>
          <p:cNvPr id="9801" name="副标题 2"/>
          <p:cNvSpPr>
            <a:spLocks noGrp="1"/>
          </p:cNvSpPr>
          <p:nvPr>
            <p:ph type="subTitle" idx="1"/>
          </p:nvPr>
        </p:nvSpPr>
        <p:spPr>
          <a:xfrm>
            <a:off x="729537" y="7475948"/>
            <a:ext cx="11558983" cy="597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133">
                <a:solidFill>
                  <a:schemeClr val="tx1"/>
                </a:solidFill>
              </a:defRPr>
            </a:lvl1pPr>
            <a:lvl2pPr marL="487650" indent="0" algn="ctr">
              <a:buNone/>
              <a:defRPr sz="2133"/>
            </a:lvl2pPr>
            <a:lvl3pPr marL="975296" indent="0" algn="ctr">
              <a:buNone/>
              <a:defRPr sz="1920"/>
            </a:lvl3pPr>
            <a:lvl4pPr marL="1462945" indent="0" algn="ctr">
              <a:buNone/>
              <a:defRPr sz="1707"/>
            </a:lvl4pPr>
            <a:lvl5pPr marL="1950593" indent="0" algn="ctr">
              <a:buNone/>
              <a:defRPr sz="1707"/>
            </a:lvl5pPr>
            <a:lvl6pPr marL="2438241" indent="0" algn="ctr">
              <a:buNone/>
              <a:defRPr sz="1707"/>
            </a:lvl6pPr>
            <a:lvl7pPr marL="2925888" indent="0" algn="ctr">
              <a:buNone/>
              <a:defRPr sz="1707"/>
            </a:lvl7pPr>
            <a:lvl8pPr marL="3413536" indent="0" algn="ctr">
              <a:buNone/>
              <a:defRPr sz="1707"/>
            </a:lvl8pPr>
            <a:lvl9pPr marL="3901186" indent="0" algn="ctr">
              <a:buNone/>
              <a:defRPr sz="1707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729537" y="8175356"/>
            <a:ext cx="1155840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署名</a:t>
            </a:r>
          </a:p>
        </p:txBody>
      </p:sp>
      <p:sp>
        <p:nvSpPr>
          <p:cNvPr id="13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195234" y="11392743"/>
            <a:ext cx="4942350" cy="564251"/>
          </a:xfrm>
        </p:spPr>
        <p:txBody>
          <a:bodyPr vert="horz" anchor="ctr">
            <a:noAutofit/>
          </a:bodyPr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  <a:lvl2pPr marL="487648" indent="0">
              <a:buNone/>
              <a:defRPr/>
            </a:lvl2pPr>
            <a:lvl3pPr marL="975295" indent="0">
              <a:buNone/>
              <a:defRPr/>
            </a:lvl3pPr>
            <a:lvl4pPr marL="1462943" indent="0">
              <a:buNone/>
              <a:defRPr/>
            </a:lvl4pPr>
            <a:lvl5pPr marL="1950593" indent="0">
              <a:buNone/>
              <a:defRPr/>
            </a:lvl5pPr>
          </a:lstStyle>
          <a:p>
            <a:pPr lvl="0"/>
            <a:r>
              <a:rPr lang="zh-CN" altLang="en-US" dirty="0"/>
              <a:t>日期</a:t>
            </a:r>
          </a:p>
        </p:txBody>
      </p:sp>
      <p:sp>
        <p:nvSpPr>
          <p:cNvPr id="9802" name="标题 1"/>
          <p:cNvSpPr>
            <a:spLocks noGrp="1"/>
          </p:cNvSpPr>
          <p:nvPr>
            <p:ph type="ctrTitle"/>
          </p:nvPr>
        </p:nvSpPr>
        <p:spPr>
          <a:xfrm>
            <a:off x="729537" y="6459060"/>
            <a:ext cx="11558983" cy="993552"/>
          </a:xfrm>
        </p:spPr>
        <p:txBody>
          <a:bodyPr anchor="ctr">
            <a:normAutofit/>
          </a:bodyPr>
          <a:lstStyle>
            <a:lvl1pPr algn="l">
              <a:defRPr sz="3840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15712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7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7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</p:spTree>
    <p:extLst>
      <p:ext uri="{BB962C8B-B14F-4D97-AF65-F5344CB8AC3E}">
        <p14:creationId xmlns:p14="http://schemas.microsoft.com/office/powerpoint/2010/main" val="9930846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内容 - 标题居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61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11861800" cy="619665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62" name="标题文本"/>
          <p:cNvSpPr txBox="1">
            <a:spLocks noGrp="1"/>
          </p:cNvSpPr>
          <p:nvPr>
            <p:ph type="body" sz="quarter" idx="13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3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759681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内容 - 代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1" name="标题文本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507909" cy="914755"/>
          </a:xfrm>
          <a:prstGeom prst="rect">
            <a:avLst/>
          </a:prstGeom>
        </p:spPr>
        <p:txBody>
          <a:bodyPr/>
          <a:lstStyle>
            <a:lvl1pPr algn="l"/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72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73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74" name="线条"/>
          <p:cNvSpPr/>
          <p:nvPr/>
        </p:nvSpPr>
        <p:spPr>
          <a:xfrm flipV="1">
            <a:off x="5842000" y="2017450"/>
            <a:ext cx="0" cy="5406148"/>
          </a:xfrm>
          <a:prstGeom prst="line">
            <a:avLst/>
          </a:prstGeom>
          <a:ln w="12700">
            <a:solidFill>
              <a:srgbClr val="ABABAB"/>
            </a:solidFill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5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627761" cy="5785298"/>
          </a:xfrm>
          <a:prstGeom prst="rect">
            <a:avLst/>
          </a:prstGeom>
        </p:spPr>
        <p:txBody>
          <a:bodyPr/>
          <a:lstStyle>
            <a:lvl1pPr marL="254000" indent="-254000"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76" name="文本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635001"/>
          </a:xfrm>
          <a:prstGeom prst="rect">
            <a:avLst/>
          </a:prstGeom>
        </p:spPr>
        <p:txBody>
          <a:bodyPr lIns="76200" tIns="76200" rIns="76200" bIns="76200">
            <a:spAutoFit/>
          </a:bodyPr>
          <a:lstStyle/>
          <a:p>
            <a:pPr marL="0" lv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77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745" y="590901"/>
            <a:ext cx="439117" cy="44902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79" name="标题文本"/>
          <p:cNvSpPr txBox="1">
            <a:spLocks noGrp="1"/>
          </p:cNvSpPr>
          <p:nvPr>
            <p:ph type="body" sz="quarter" idx="14"/>
          </p:nvPr>
        </p:nvSpPr>
        <p:spPr>
          <a:xfrm>
            <a:off x="4588045" y="565501"/>
            <a:ext cx="2507910" cy="914755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 sz="42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747896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线条"/>
          <p:cNvSpPr/>
          <p:nvPr/>
        </p:nvSpPr>
        <p:spPr>
          <a:xfrm>
            <a:off x="571500" y="19685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7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118618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8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2222500"/>
            <a:ext cx="11861800" cy="66675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8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405407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线条"/>
          <p:cNvSpPr/>
          <p:nvPr/>
        </p:nvSpPr>
        <p:spPr>
          <a:xfrm>
            <a:off x="571500" y="1968500"/>
            <a:ext cx="5073394" cy="133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7" name="图像"/>
          <p:cNvSpPr>
            <a:spLocks noGrp="1"/>
          </p:cNvSpPr>
          <p:nvPr>
            <p:ph type="pic" idx="13"/>
          </p:nvPr>
        </p:nvSpPr>
        <p:spPr>
          <a:xfrm>
            <a:off x="6502400" y="0"/>
            <a:ext cx="6502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98" name="标题文本"/>
          <p:cNvSpPr txBox="1"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rgbClr val="000000"/>
                </a:solidFill>
                <a:latin typeface="+mn-lt"/>
                <a:ea typeface="+mn-ea"/>
                <a:cs typeface="+mn-cs"/>
                <a:sym typeface="Helvetica Neue Light"/>
              </a:defRPr>
            </a:lvl1pPr>
          </a:lstStyle>
          <a:p>
            <a:r>
              <a:rPr lang="zh-CN" altLang="en-US"/>
              <a:t>单击此处编辑母版标题样式</a:t>
            </a:r>
            <a:endParaRPr/>
          </a:p>
        </p:txBody>
      </p:sp>
      <p:sp>
        <p:nvSpPr>
          <p:cNvPr id="99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  <a:prstGeom prst="rect">
            <a:avLst/>
          </a:prstGeom>
        </p:spPr>
        <p:txBody>
          <a:bodyPr/>
          <a:lstStyle>
            <a:lvl1pPr marL="3302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6604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9906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3208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1651000" indent="-330200"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510743" y="9199778"/>
            <a:ext cx="312014" cy="299822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52035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正文级别 1…"/>
          <p:cNvSpPr txBox="1">
            <a:spLocks noGrp="1"/>
          </p:cNvSpPr>
          <p:nvPr>
            <p:ph type="body" idx="1"/>
          </p:nvPr>
        </p:nvSpPr>
        <p:spPr>
          <a:xfrm>
            <a:off x="889000" y="889000"/>
            <a:ext cx="11214100" cy="79629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1pPr>
            <a:lvl2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2pPr>
            <a:lvl3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3pPr>
            <a:lvl4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4pPr>
            <a:lvl5pPr>
              <a:defRPr>
                <a:solidFill>
                  <a:srgbClr val="747474"/>
                </a:solidFill>
                <a:latin typeface="宋体"/>
                <a:ea typeface="宋体"/>
                <a:cs typeface="宋体"/>
                <a:sym typeface="宋体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18109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线条"/>
          <p:cNvSpPr/>
          <p:nvPr/>
        </p:nvSpPr>
        <p:spPr>
          <a:xfrm flipH="1">
            <a:off x="9055098" y="508000"/>
            <a:ext cx="128" cy="7975631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6" name="线条"/>
          <p:cNvSpPr/>
          <p:nvPr/>
        </p:nvSpPr>
        <p:spPr>
          <a:xfrm>
            <a:off x="9055096" y="4464050"/>
            <a:ext cx="3448503" cy="5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7" name="图像"/>
          <p:cNvSpPr>
            <a:spLocks noGrp="1"/>
          </p:cNvSpPr>
          <p:nvPr>
            <p:ph type="pic" sz="quarter" idx="13"/>
          </p:nvPr>
        </p:nvSpPr>
        <p:spPr>
          <a:xfrm>
            <a:off x="9220200" y="4622800"/>
            <a:ext cx="3276600" cy="3860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8" name="图像"/>
          <p:cNvSpPr>
            <a:spLocks noGrp="1"/>
          </p:cNvSpPr>
          <p:nvPr>
            <p:ph type="pic" sz="quarter" idx="14"/>
          </p:nvPr>
        </p:nvSpPr>
        <p:spPr>
          <a:xfrm>
            <a:off x="9220200" y="508000"/>
            <a:ext cx="3276600" cy="37973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19" name="图像"/>
          <p:cNvSpPr>
            <a:spLocks noGrp="1"/>
          </p:cNvSpPr>
          <p:nvPr>
            <p:ph type="pic" idx="15"/>
          </p:nvPr>
        </p:nvSpPr>
        <p:spPr>
          <a:xfrm>
            <a:off x="520700" y="508000"/>
            <a:ext cx="8369300" cy="7975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0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20700" y="8661400"/>
            <a:ext cx="8369300" cy="939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FontTx/>
              <a:buNone/>
              <a:defRPr sz="2600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/>
          </a:p>
        </p:txBody>
      </p:sp>
      <p:sp>
        <p:nvSpPr>
          <p:cNvPr id="1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7615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图像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  <a:endParaRPr/>
          </a:p>
        </p:txBody>
      </p:sp>
      <p:sp>
        <p:nvSpPr>
          <p:cNvPr id="12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268199" y="9199778"/>
            <a:ext cx="312015" cy="29982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5333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 lang="en-US" altLang="zh-CN" smtClean="0"/>
              <a:t>‹#›</a:t>
            </a:fld>
            <a:endParaRPr lang="zh-CN" altLang="en-US"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386625263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 spd="med"/>
  <p:txStyles>
    <p:titleStyle>
      <a:lvl1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eaLnBrk="1" latinLnBrk="0" hangingPunct="1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线条"/>
          <p:cNvSpPr/>
          <p:nvPr/>
        </p:nvSpPr>
        <p:spPr>
          <a:xfrm>
            <a:off x="571500" y="1536700"/>
            <a:ext cx="11868106" cy="12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759135" y="565501"/>
            <a:ext cx="10720604" cy="9147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b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Nanjing Audit University"/>
          <p:cNvSpPr/>
          <p:nvPr/>
        </p:nvSpPr>
        <p:spPr>
          <a:xfrm>
            <a:off x="-19547" y="8925642"/>
            <a:ext cx="13043894" cy="825398"/>
          </a:xfrm>
          <a:prstGeom prst="rect">
            <a:avLst/>
          </a:prstGeom>
          <a:solidFill>
            <a:srgbClr val="74A6C2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Nanjing Audit University    </a:t>
            </a:r>
          </a:p>
        </p:txBody>
      </p:sp>
      <p:sp>
        <p:nvSpPr>
          <p:cNvPr id="5" name="矩形"/>
          <p:cNvSpPr/>
          <p:nvPr/>
        </p:nvSpPr>
        <p:spPr>
          <a:xfrm>
            <a:off x="-19547" y="-4000"/>
            <a:ext cx="13043894" cy="519407"/>
          </a:xfrm>
          <a:prstGeom prst="rect">
            <a:avLst/>
          </a:prstGeom>
          <a:solidFill>
            <a:srgbClr val="FECC49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/>
          <a:lstStyle/>
          <a:p>
            <a:pPr lvl="1" algn="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r>
              <a:t>    </a:t>
            </a:r>
          </a:p>
        </p:txBody>
      </p:sp>
      <p:sp>
        <p:nvSpPr>
          <p:cNvPr id="6" name="矩形"/>
          <p:cNvSpPr/>
          <p:nvPr/>
        </p:nvSpPr>
        <p:spPr>
          <a:xfrm>
            <a:off x="11612264" y="505255"/>
            <a:ext cx="701478" cy="647796"/>
          </a:xfrm>
          <a:prstGeom prst="rect">
            <a:avLst/>
          </a:prstGeom>
          <a:solidFill>
            <a:srgbClr val="FE812C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defRPr sz="36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Light"/>
              </a:defRPr>
            </a:pPr>
            <a:endParaRPr/>
          </a:p>
        </p:txBody>
      </p:sp>
      <p:sp>
        <p:nvSpPr>
          <p:cNvPr id="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730694" y="593542"/>
            <a:ext cx="439116" cy="44902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b">
            <a:spAutoFit/>
          </a:bodyPr>
          <a:lstStyle>
            <a:lvl1pPr algn="r">
              <a:defRPr sz="230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8" name="正文级别 1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6667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205563170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ransition spd="med"/>
  <p:txStyles>
    <p:title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1pPr>
      <a:lvl2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2pPr>
      <a:lvl3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3pPr>
      <a:lvl4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4pPr>
      <a:lvl5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5pPr>
      <a:lvl6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6pPr>
      <a:lvl7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7pPr>
      <a:lvl8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8pPr>
      <a:lvl9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200" b="0" i="0" u="none" strike="noStrike" cap="none" spc="0" baseline="0">
          <a:ln>
            <a:noFill/>
          </a:ln>
          <a:solidFill>
            <a:srgbClr val="2C64A7"/>
          </a:solidFill>
          <a:uFillTx/>
          <a:latin typeface="Helvetica Neue Medium"/>
          <a:ea typeface="Helvetica Neue Medium"/>
          <a:cs typeface="Helvetica Neue Medium"/>
          <a:sym typeface="Helvetica Neue Medium"/>
        </a:defRPr>
      </a:lvl9pPr>
    </p:titleStyle>
    <p:bodyStyle>
      <a:lvl1pPr marL="406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1pPr>
      <a:lvl2pPr marL="863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2pPr>
      <a:lvl3pPr marL="1320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3pPr>
      <a:lvl4pPr marL="1778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4pPr>
      <a:lvl5pPr marL="22352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5pPr>
      <a:lvl6pPr marL="26924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6pPr>
      <a:lvl7pPr marL="31496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7pPr>
      <a:lvl8pPr marL="36068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8pPr>
      <a:lvl9pPr marL="4064000" marR="0" indent="-406400" algn="l" defTabSz="584200" latinLnBrk="0">
        <a:lnSpc>
          <a:spcPct val="100000"/>
        </a:lnSpc>
        <a:spcBef>
          <a:spcPts val="3000"/>
        </a:spcBef>
        <a:spcAft>
          <a:spcPts val="0"/>
        </a:spcAft>
        <a:buClrTx/>
        <a:buSzPct val="75000"/>
        <a:buFont typeface="Helvetica Neue"/>
        <a:buChar char="•"/>
        <a:tabLst/>
        <a:defRPr sz="3200" b="0" i="0" u="none" strike="noStrike" cap="none" spc="0" baseline="0">
          <a:ln>
            <a:noFill/>
          </a:ln>
          <a:solidFill>
            <a:srgbClr val="2C64A7"/>
          </a:solidFill>
          <a:uFillTx/>
          <a:latin typeface="Monaco"/>
          <a:ea typeface="Monaco"/>
          <a:cs typeface="Monaco"/>
          <a:sym typeface="Monaco"/>
        </a:defRPr>
      </a:lvl9pPr>
    </p:bodyStyle>
    <p:otherStyle>
      <a:lvl1pPr marL="0" marR="0" indent="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228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457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685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9144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11430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13716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16002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1828800" algn="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0p/28fhj7kx57q1s1fdls53n2v80000gn/T/com.microsoft.Powerpoint/converted_emf.emf" TargetMode="Externa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4.xml"/><Relationship Id="rId1" Type="http://schemas.openxmlformats.org/officeDocument/2006/relationships/themeOverride" Target="../theme/themeOverride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002BC7D6-1CE3-4FF8-A9A7-1C57FF7D8C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30120" y="7609092"/>
            <a:ext cx="11558400" cy="564251"/>
          </a:xfrm>
        </p:spPr>
        <p:txBody>
          <a:bodyPr/>
          <a:lstStyle/>
          <a:p>
            <a:r>
              <a:rPr lang="zh-CN" altLang="en-US" sz="2800" b="1" dirty="0"/>
              <a:t>商学院 徐宁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B348768A-C870-492C-8F8C-F17B4E1D58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BEB19F2F-8AFE-4C8E-BB64-007DBE4FF30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数据分析与处理技术</a:t>
            </a:r>
            <a:r>
              <a:rPr lang="en-US" altLang="zh-CN" dirty="0"/>
              <a:t>——2 </a:t>
            </a:r>
            <a:r>
              <a:rPr lang="zh-CN" altLang="en-US" dirty="0"/>
              <a:t>基础数据结构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025D1A4-2F57-CC41-9548-18AAA8ED13C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B7A1BCF-4C0D-A44E-AFC4-1EA92DC058F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4305D18-41F1-B44D-B8BA-1295C857D3C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89E7745-E907-3E43-B4E9-415843254902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08CBFAE7-98E6-DC4F-BBA5-7F8F11626F97}"/>
              </a:ext>
            </a:extLst>
          </p:cNvPr>
          <p:cNvSpPr txBox="1"/>
          <p:nvPr/>
        </p:nvSpPr>
        <p:spPr>
          <a:xfrm rot="21107962">
            <a:off x="8812896" y="2273486"/>
            <a:ext cx="1843199" cy="484894"/>
          </a:xfrm>
          <a:prstGeom prst="rect">
            <a:avLst/>
          </a:prstGeom>
          <a:noFill/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sz="1920" spc="107" dirty="0">
                <a:solidFill>
                  <a:schemeClr val="bg1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2020</a:t>
            </a:r>
            <a:endParaRPr lang="zh-CN" altLang="en-US" sz="1920" spc="107" dirty="0">
              <a:solidFill>
                <a:schemeClr val="bg1"/>
              </a:solidFill>
              <a:latin typeface="Impact" panose="020B080603090205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B58EF71-A627-654B-8EA4-20788DC0DE6E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29C4E30-99B6-D14A-9E19-FB70C9136156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4A71BA1-596A-214E-83F3-E052990ABF5F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685B8C8-A4A0-B744-A213-86B74AFE9F10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2E3E8AF-3435-A349-A1F4-8DA3124403C1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60F14D2-6E35-1447-AEB2-4B7CF289631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8021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成组"/>
          <p:cNvGrpSpPr/>
          <p:nvPr/>
        </p:nvGrpSpPr>
        <p:grpSpPr>
          <a:xfrm>
            <a:off x="1877193" y="5319423"/>
            <a:ext cx="8484489" cy="2113146"/>
            <a:chOff x="-31750" y="-31749"/>
            <a:chExt cx="8484487" cy="2752594"/>
          </a:xfrm>
        </p:grpSpPr>
        <p:pic>
          <p:nvPicPr>
            <p:cNvPr id="21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370462" y="1312797"/>
              <a:ext cx="2752596" cy="63501"/>
            </a:xfrm>
            <a:prstGeom prst="rect">
              <a:avLst/>
            </a:prstGeom>
            <a:effectLst/>
          </p:spPr>
        </p:pic>
        <p:pic>
          <p:nvPicPr>
            <p:cNvPr id="21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655603"/>
              <a:ext cx="8484488" cy="63501"/>
            </a:xfrm>
            <a:prstGeom prst="rect">
              <a:avLst/>
            </a:prstGeom>
            <a:effectLst/>
          </p:spPr>
        </p:pic>
      </p:grpSp>
      <p:sp>
        <p:nvSpPr>
          <p:cNvPr id="217" name="字符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型数据</a:t>
            </a:r>
            <a:endParaRPr b="1" dirty="0"/>
          </a:p>
        </p:txBody>
      </p:sp>
      <p:sp>
        <p:nvSpPr>
          <p:cNvPr id="21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219" name="a='wang qi'…"/>
          <p:cNvSpPr txBox="1"/>
          <p:nvPr/>
        </p:nvSpPr>
        <p:spPr>
          <a:xfrm>
            <a:off x="2229481" y="5226564"/>
            <a:ext cx="9094818" cy="1815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=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'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b=c('</a:t>
            </a:r>
            <a:r>
              <a:rPr dirty="0" err="1">
                <a:solidFill>
                  <a:srgbClr val="0000FF"/>
                </a:solidFill>
              </a:rPr>
              <a:t>zh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ke</a:t>
            </a:r>
            <a:r>
              <a:rPr dirty="0">
                <a:solidFill>
                  <a:srgbClr val="0000FF"/>
                </a:solidFill>
              </a:rPr>
              <a:t>','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qi','li</a:t>
            </a: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shan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/>
            </a:pPr>
            <a:r>
              <a:rPr dirty="0">
                <a:solidFill>
                  <a:srgbClr val="0000FF"/>
                </a:solidFill>
              </a:rPr>
              <a:t>&gt; a %in% b</a:t>
            </a:r>
          </a:p>
          <a:p>
            <a:pPr>
              <a:defRPr sz="27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] TRUE</a:t>
            </a:r>
          </a:p>
        </p:txBody>
      </p:sp>
      <p:sp>
        <p:nvSpPr>
          <p:cNvPr id="220" name="字符型数据：…"/>
          <p:cNvSpPr txBox="1"/>
          <p:nvPr/>
        </p:nvSpPr>
        <p:spPr>
          <a:xfrm>
            <a:off x="1238256" y="1920477"/>
            <a:ext cx="3040460" cy="1816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型数据：</a:t>
            </a:r>
          </a:p>
          <a:p>
            <a:pPr marL="228600" lvl="1" indent="-228600">
              <a:buSzPct val="100000"/>
              <a:buChar char="-"/>
            </a:pPr>
            <a:r>
              <a:t>括在引号之内</a:t>
            </a:r>
          </a:p>
          <a:p>
            <a:pPr marL="228600" lvl="1" indent="-228600">
              <a:buSzPct val="100000"/>
              <a:buChar char="-"/>
            </a:pPr>
            <a:r>
              <a:t>存在转义符</a:t>
            </a:r>
          </a:p>
        </p:txBody>
      </p:sp>
      <p:sp>
        <p:nvSpPr>
          <p:cNvPr id="221" name="字符编码表：…"/>
          <p:cNvSpPr txBox="1"/>
          <p:nvPr/>
        </p:nvSpPr>
        <p:spPr>
          <a:xfrm>
            <a:off x="8108485" y="1920477"/>
            <a:ext cx="2796978" cy="22774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字符编码表：</a:t>
            </a:r>
          </a:p>
          <a:p>
            <a:pPr marL="228600" lvl="1" indent="-228600">
              <a:buSzPct val="100000"/>
              <a:buChar char="-"/>
            </a:pPr>
            <a:r>
              <a:t>ASCII</a:t>
            </a:r>
          </a:p>
          <a:p>
            <a:pPr marL="228600" lvl="1" indent="-228600">
              <a:buSzPct val="100000"/>
              <a:buChar char="-"/>
            </a:pPr>
            <a:r>
              <a:t>Unicode-8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字符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字符操作</a:t>
            </a:r>
            <a:endParaRPr b="1" dirty="0"/>
          </a:p>
        </p:txBody>
      </p:sp>
      <p:sp>
        <p:nvSpPr>
          <p:cNvPr id="22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25" name="打印字符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打印字符</a:t>
            </a:r>
            <a:endParaRPr dirty="0"/>
          </a:p>
          <a:p>
            <a:r>
              <a:rPr dirty="0" err="1"/>
              <a:t>常用转义符</a:t>
            </a:r>
            <a:r>
              <a:rPr dirty="0"/>
              <a:t> </a:t>
            </a:r>
          </a:p>
          <a:p>
            <a:pPr marL="711200" lvl="1" indent="-254000">
              <a:buChar char="-"/>
            </a:pPr>
            <a:r>
              <a:rPr dirty="0" err="1"/>
              <a:t>替代特殊字符</a:t>
            </a:r>
            <a:r>
              <a:rPr dirty="0"/>
              <a:t>\\ \’</a:t>
            </a:r>
          </a:p>
          <a:p>
            <a:pPr marL="711200" lvl="1" indent="-254000">
              <a:buChar char="-"/>
            </a:pPr>
            <a:r>
              <a:rPr dirty="0" err="1"/>
              <a:t>换行符</a:t>
            </a:r>
            <a:r>
              <a:rPr dirty="0"/>
              <a:t> \n</a:t>
            </a:r>
          </a:p>
        </p:txBody>
      </p:sp>
      <p:sp>
        <p:nvSpPr>
          <p:cNvPr id="226" name="&gt; print(y)…"/>
          <p:cNvSpPr txBox="1">
            <a:spLocks noGrp="1"/>
          </p:cNvSpPr>
          <p:nvPr>
            <p:ph type="body" sz="quarter" idx="13"/>
          </p:nvPr>
        </p:nvSpPr>
        <p:spPr>
          <a:xfrm>
            <a:off x="5845831" y="1881851"/>
            <a:ext cx="6955770" cy="246221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prin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[1] "my"     "name"   "is"  "</a:t>
            </a:r>
            <a:r>
              <a:rPr sz="2400" dirty="0" err="1"/>
              <a:t>wangqi</a:t>
            </a:r>
            <a:r>
              <a:rPr sz="2400" dirty="0"/>
              <a:t>"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 cat(y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/>
              <a:t>my name is </a:t>
            </a:r>
            <a:r>
              <a:rPr sz="2400" dirty="0" err="1"/>
              <a:t>wangqi</a:t>
            </a: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sz="2400"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sz="2400" dirty="0">
                <a:solidFill>
                  <a:srgbClr val="0000FF"/>
                </a:solidFill>
              </a:rPr>
              <a:t>&gt;</a:t>
            </a:r>
            <a:r>
              <a:rPr sz="2400" dirty="0" err="1">
                <a:solidFill>
                  <a:srgbClr val="0000FF"/>
                </a:solidFill>
              </a:rPr>
              <a:t>setwd</a:t>
            </a:r>
            <a:r>
              <a:rPr sz="2400" dirty="0">
                <a:solidFill>
                  <a:srgbClr val="0000FF"/>
                </a:solidFill>
              </a:rPr>
              <a:t>(“d:\\Documents”)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uiExpand="1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paste函数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paste函数</a:t>
            </a:r>
            <a:endParaRPr b="1"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230" name="粘贴两个字符串…"/>
          <p:cNvSpPr txBox="1">
            <a:spLocks noGrp="1"/>
          </p:cNvSpPr>
          <p:nvPr>
            <p:ph type="body" idx="1"/>
          </p:nvPr>
        </p:nvSpPr>
        <p:spPr>
          <a:xfrm>
            <a:off x="978938" y="1988677"/>
            <a:ext cx="6351939" cy="2161350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粘贴两个字符串</a:t>
            </a:r>
            <a:endParaRPr b="1" dirty="0"/>
          </a:p>
          <a:p>
            <a:r>
              <a:rPr b="1" dirty="0" err="1"/>
              <a:t>粘贴字符向量</a:t>
            </a:r>
            <a:endParaRPr b="1" dirty="0"/>
          </a:p>
        </p:txBody>
      </p:sp>
      <p:sp>
        <p:nvSpPr>
          <p:cNvPr id="231" name="&gt; paste('monkey','king')…"/>
          <p:cNvSpPr txBox="1"/>
          <p:nvPr/>
        </p:nvSpPr>
        <p:spPr>
          <a:xfrm>
            <a:off x="6353075" y="2360873"/>
            <a:ext cx="6003628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paste('</a:t>
            </a:r>
            <a:r>
              <a:rPr dirty="0" err="1">
                <a:solidFill>
                  <a:srgbClr val="0000FF"/>
                </a:solidFill>
              </a:rPr>
              <a:t>monkey','king</a:t>
            </a:r>
            <a:r>
              <a:rPr dirty="0">
                <a:solidFill>
                  <a:srgbClr val="0000FF"/>
                </a:solidFill>
              </a:rPr>
              <a:t>')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r>
              <a:rPr dirty="0"/>
              <a:t>[1] "monkey king"</a:t>
            </a:r>
          </a:p>
          <a:p>
            <a:pPr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grpSp>
        <p:nvGrpSpPr>
          <p:cNvPr id="236" name="成组"/>
          <p:cNvGrpSpPr/>
          <p:nvPr/>
        </p:nvGrpSpPr>
        <p:grpSpPr>
          <a:xfrm>
            <a:off x="6080069" y="2072181"/>
            <a:ext cx="4024072" cy="2529954"/>
            <a:chOff x="-31750" y="-31750"/>
            <a:chExt cx="4024070" cy="2529953"/>
          </a:xfrm>
        </p:grpSpPr>
        <p:pic>
          <p:nvPicPr>
            <p:cNvPr id="232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34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37" name="&gt; y…"/>
          <p:cNvSpPr txBox="1"/>
          <p:nvPr/>
        </p:nvSpPr>
        <p:spPr>
          <a:xfrm>
            <a:off x="3089550" y="5613410"/>
            <a:ext cx="7604646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y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"     "name"   "is"     “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  <a:p>
            <a:pPr>
              <a:defRPr sz="2500"/>
            </a:pPr>
            <a:r>
              <a:rPr dirty="0">
                <a:solidFill>
                  <a:srgbClr val="0000FF"/>
                </a:solidFill>
              </a:rPr>
              <a:t>&gt; paste(</a:t>
            </a:r>
            <a:r>
              <a:rPr dirty="0" err="1">
                <a:solidFill>
                  <a:srgbClr val="0000FF"/>
                </a:solidFill>
              </a:rPr>
              <a:t>y,collapse</a:t>
            </a:r>
            <a:r>
              <a:rPr dirty="0">
                <a:solidFill>
                  <a:srgbClr val="0000FF"/>
                </a:solidFill>
              </a:rPr>
              <a:t> = ' ')</a:t>
            </a:r>
          </a:p>
          <a:p>
            <a:pPr>
              <a:defRPr sz="2500"/>
            </a:pPr>
            <a:r>
              <a:rPr dirty="0">
                <a:solidFill>
                  <a:schemeClr val="bg1"/>
                </a:solidFill>
              </a:rPr>
              <a:t>[1] "my name is </a:t>
            </a:r>
            <a:r>
              <a:rPr dirty="0" err="1">
                <a:solidFill>
                  <a:schemeClr val="bg1"/>
                </a:solidFill>
              </a:rPr>
              <a:t>wangqi</a:t>
            </a:r>
            <a:r>
              <a:rPr dirty="0">
                <a:solidFill>
                  <a:schemeClr val="bg1"/>
                </a:solidFill>
              </a:rPr>
              <a:t>"</a:t>
            </a:r>
          </a:p>
        </p:txBody>
      </p:sp>
      <p:grpSp>
        <p:nvGrpSpPr>
          <p:cNvPr id="242" name="成组"/>
          <p:cNvGrpSpPr/>
          <p:nvPr/>
        </p:nvGrpSpPr>
        <p:grpSpPr>
          <a:xfrm>
            <a:off x="2522908" y="5581660"/>
            <a:ext cx="4024071" cy="2529954"/>
            <a:chOff x="-31750" y="-31750"/>
            <a:chExt cx="4024070" cy="2529953"/>
          </a:xfrm>
        </p:grpSpPr>
        <p:pic>
          <p:nvPicPr>
            <p:cNvPr id="238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数据模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据模式</a:t>
            </a:r>
            <a:endParaRPr b="1" dirty="0"/>
          </a:p>
        </p:txBody>
      </p:sp>
      <p:sp>
        <p:nvSpPr>
          <p:cNvPr id="24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246" name="标准数据类型：…"/>
          <p:cNvSpPr txBox="1"/>
          <p:nvPr/>
        </p:nvSpPr>
        <p:spPr>
          <a:xfrm>
            <a:off x="1050027" y="1950791"/>
            <a:ext cx="4616648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lang="zh-CN" altLang="en-US" dirty="0"/>
              <a:t>基础</a:t>
            </a:r>
            <a:r>
              <a:rPr dirty="0" err="1"/>
              <a:t>数据类型</a:t>
            </a:r>
            <a:r>
              <a:rPr lang="zh-CN" altLang="en-US" dirty="0"/>
              <a:t>包括四种</a:t>
            </a:r>
            <a:r>
              <a:rPr dirty="0"/>
              <a:t>：</a:t>
            </a:r>
          </a:p>
          <a:p>
            <a:pPr marL="228600" lvl="1" indent="-228600">
              <a:buSzPct val="100000"/>
              <a:buChar char="-"/>
            </a:pPr>
            <a:r>
              <a:rPr dirty="0" err="1"/>
              <a:t>数值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字符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逻辑型</a:t>
            </a:r>
            <a:endParaRPr dirty="0"/>
          </a:p>
          <a:p>
            <a:pPr marL="228600" lvl="1" indent="-228600">
              <a:buSzPct val="100000"/>
              <a:buChar char="-"/>
            </a:pPr>
            <a:r>
              <a:rPr dirty="0" err="1"/>
              <a:t>复数型</a:t>
            </a:r>
            <a:endParaRPr dirty="0"/>
          </a:p>
        </p:txBody>
      </p:sp>
      <p:sp>
        <p:nvSpPr>
          <p:cNvPr id="247" name="&gt; a=2.75…"/>
          <p:cNvSpPr txBox="1"/>
          <p:nvPr/>
        </p:nvSpPr>
        <p:spPr>
          <a:xfrm>
            <a:off x="1204966" y="5921673"/>
            <a:ext cx="3311804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a=2.75</a:t>
            </a:r>
          </a:p>
          <a:p>
            <a:r>
              <a:rPr dirty="0">
                <a:solidFill>
                  <a:srgbClr val="0000FF"/>
                </a:solidFill>
              </a:rPr>
              <a:t>&gt; b="</a:t>
            </a:r>
            <a:r>
              <a:rPr dirty="0" err="1">
                <a:solidFill>
                  <a:srgbClr val="0000FF"/>
                </a:solidFill>
              </a:rPr>
              <a:t>wang</a:t>
            </a:r>
            <a:r>
              <a:rPr dirty="0">
                <a:solidFill>
                  <a:srgbClr val="0000FF"/>
                </a:solidFill>
              </a:rPr>
              <a:t> qi"</a:t>
            </a:r>
          </a:p>
          <a:p>
            <a:r>
              <a:rPr dirty="0">
                <a:solidFill>
                  <a:srgbClr val="0000FF"/>
                </a:solidFill>
              </a:rPr>
              <a:t>&gt; c=TRUE</a:t>
            </a:r>
          </a:p>
          <a:p>
            <a:r>
              <a:rPr dirty="0">
                <a:solidFill>
                  <a:srgbClr val="0000FF"/>
                </a:solidFill>
              </a:rPr>
              <a:t>&gt; d=3+4i</a:t>
            </a:r>
          </a:p>
        </p:txBody>
      </p:sp>
      <p:sp>
        <p:nvSpPr>
          <p:cNvPr id="248" name="“numeric&quot;…"/>
          <p:cNvSpPr txBox="1"/>
          <p:nvPr/>
        </p:nvSpPr>
        <p:spPr>
          <a:xfrm>
            <a:off x="8751262" y="5831819"/>
            <a:ext cx="2818079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“numeric"</a:t>
            </a:r>
          </a:p>
          <a:p>
            <a:r>
              <a:rPr dirty="0">
                <a:solidFill>
                  <a:srgbClr val="0000FF"/>
                </a:solidFill>
              </a:rPr>
              <a:t>“character"</a:t>
            </a:r>
          </a:p>
          <a:p>
            <a:r>
              <a:rPr dirty="0">
                <a:solidFill>
                  <a:srgbClr val="0000FF"/>
                </a:solidFill>
              </a:rPr>
              <a:t>“logical"</a:t>
            </a:r>
          </a:p>
          <a:p>
            <a:r>
              <a:rPr dirty="0">
                <a:solidFill>
                  <a:srgbClr val="0000FF"/>
                </a:solidFill>
              </a:rPr>
              <a:t>"complex"</a:t>
            </a:r>
          </a:p>
        </p:txBody>
      </p:sp>
      <p:sp>
        <p:nvSpPr>
          <p:cNvPr id="249" name="mode()函数"/>
          <p:cNvSpPr txBox="1"/>
          <p:nvPr/>
        </p:nvSpPr>
        <p:spPr>
          <a:xfrm>
            <a:off x="5307210" y="6434582"/>
            <a:ext cx="2390380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mode()</a:t>
            </a:r>
            <a:r>
              <a:rPr dirty="0" err="1"/>
              <a:t>函数</a:t>
            </a:r>
            <a:endParaRPr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40586B8-0961-4242-95C7-DF18B3C9E8E8}"/>
              </a:ext>
            </a:extLst>
          </p:cNvPr>
          <p:cNvSpPr txBox="1"/>
          <p:nvPr/>
        </p:nvSpPr>
        <p:spPr>
          <a:xfrm>
            <a:off x="1050027" y="4673919"/>
            <a:ext cx="1134712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除此之外，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R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中还有许多其他数据类型，但都是利用这四种基础类型构建起来的。因此，只有这四种被称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mode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39EBDB-1090-154D-A6AD-ECA6FB018B00}"/>
              </a:ext>
            </a:extLst>
          </p:cNvPr>
          <p:cNvSpPr txBox="1"/>
          <p:nvPr/>
        </p:nvSpPr>
        <p:spPr>
          <a:xfrm>
            <a:off x="6395512" y="8298469"/>
            <a:ext cx="6001643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numeric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类型混合了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integer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和</a:t>
            </a: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double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两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 animBg="1"/>
      <p:bldP spid="247" grpId="0" uiExpand="1" build="p" animBg="1"/>
      <p:bldP spid="248" grpId="0" uiExpand="1" animBg="1"/>
      <p:bldP spid="2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及索引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模式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382615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215443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向量化运算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5604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5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157" name="变量用来将数据存储在计算机中备用…"/>
          <p:cNvSpPr txBox="1">
            <a:spLocks noGrp="1"/>
          </p:cNvSpPr>
          <p:nvPr>
            <p:ph type="body" idx="1"/>
          </p:nvPr>
        </p:nvSpPr>
        <p:spPr>
          <a:xfrm>
            <a:off x="635000" y="1920477"/>
            <a:ext cx="7104708" cy="2969250"/>
          </a:xfrm>
          <a:prstGeom prst="rect">
            <a:avLst/>
          </a:prstGeom>
        </p:spPr>
        <p:txBody>
          <a:bodyPr/>
          <a:lstStyle/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变量用来将数据存储在计算机中备用</a:t>
            </a:r>
            <a:endParaRPr dirty="0"/>
          </a:p>
          <a:p>
            <a:pPr marL="0" indent="0" defTabSz="490727">
              <a:spcBef>
                <a:spcPts val="2500"/>
              </a:spcBef>
              <a:buSzTx/>
              <a:buFontTx/>
              <a:buNone/>
              <a:defRPr sz="2688"/>
            </a:pPr>
            <a:r>
              <a:rPr dirty="0" err="1"/>
              <a:t>原子向量</a:t>
            </a:r>
            <a:r>
              <a:rPr dirty="0"/>
              <a:t>：</a:t>
            </a:r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元素仅有前后顺序</a:t>
            </a:r>
            <a:endParaRPr dirty="0"/>
          </a:p>
          <a:p>
            <a:pPr marL="725423" lvl="1" indent="-341375" defTabSz="490727">
              <a:spcBef>
                <a:spcPts val="2500"/>
              </a:spcBef>
              <a:buChar char="-"/>
              <a:defRPr sz="2688"/>
            </a:pPr>
            <a:r>
              <a:rPr dirty="0" err="1"/>
              <a:t>单模式，即元素类型保持一致</a:t>
            </a:r>
            <a:endParaRPr dirty="0"/>
          </a:p>
        </p:txBody>
      </p:sp>
      <p:grpSp>
        <p:nvGrpSpPr>
          <p:cNvPr id="161" name="成组"/>
          <p:cNvGrpSpPr/>
          <p:nvPr/>
        </p:nvGrpSpPr>
        <p:grpSpPr>
          <a:xfrm>
            <a:off x="7913006" y="1751564"/>
            <a:ext cx="3537311" cy="3248361"/>
            <a:chOff x="0" y="0"/>
            <a:chExt cx="3537310" cy="3248359"/>
          </a:xfrm>
        </p:grpSpPr>
        <p:pic>
          <p:nvPicPr>
            <p:cNvPr id="158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5393" y="0"/>
              <a:ext cx="2661918" cy="276288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9" name="变量"/>
            <p:cNvSpPr txBox="1"/>
            <p:nvPr/>
          </p:nvSpPr>
          <p:spPr>
            <a:xfrm>
              <a:off x="1739900" y="2689559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变量</a:t>
              </a:r>
            </a:p>
          </p:txBody>
        </p:sp>
        <p:sp>
          <p:nvSpPr>
            <p:cNvPr id="160" name="数据"/>
            <p:cNvSpPr txBox="1"/>
            <p:nvPr/>
          </p:nvSpPr>
          <p:spPr>
            <a:xfrm>
              <a:off x="0" y="168912"/>
              <a:ext cx="932905" cy="558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t>数据</a:t>
              </a:r>
            </a:p>
          </p:txBody>
        </p:sp>
      </p:grpSp>
      <p:pic>
        <p:nvPicPr>
          <p:cNvPr id="162" name="图像" descr="图像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203" y="5329948"/>
            <a:ext cx="5930901" cy="238760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02C809B-2A49-5A41-8696-E35BC8A77C71}"/>
              </a:ext>
            </a:extLst>
          </p:cNvPr>
          <p:cNvSpPr txBox="1"/>
          <p:nvPr/>
        </p:nvSpPr>
        <p:spPr>
          <a:xfrm>
            <a:off x="7491037" y="8316138"/>
            <a:ext cx="502701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原子向量不等同数学上的向量</a:t>
            </a:r>
          </a:p>
        </p:txBody>
      </p:sp>
    </p:spTree>
    <p:extLst>
      <p:ext uri="{BB962C8B-B14F-4D97-AF65-F5344CB8AC3E}">
        <p14:creationId xmlns:p14="http://schemas.microsoft.com/office/powerpoint/2010/main" val="18121741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303609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1,2,3,5,7)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c(</a:t>
            </a:r>
            <a:r>
              <a:rPr dirty="0" err="1">
                <a:solidFill>
                  <a:srgbClr val="0000FF"/>
                </a:solidFill>
              </a:rPr>
              <a:t>a,c</a:t>
            </a:r>
            <a:r>
              <a:rPr dirty="0">
                <a:solidFill>
                  <a:srgbClr val="0000FF"/>
                </a:solidFill>
              </a:rPr>
              <a:t>(-1,-10)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5   7  -1 -10  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dirty="0">
                <a:solidFill>
                  <a:srgbClr val="0000FF"/>
                </a:solidFill>
              </a:rPr>
              <a:t>2: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2 3 4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615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原子向量</a:t>
            </a:r>
            <a:endParaRPr dirty="0"/>
          </a:p>
        </p:txBody>
      </p:sp>
      <p:sp>
        <p:nvSpPr>
          <p:cNvPr id="165" name="使用c()函数创建原子向量…"/>
          <p:cNvSpPr txBox="1">
            <a:spLocks noGrp="1"/>
          </p:cNvSpPr>
          <p:nvPr>
            <p:ph type="body" sz="half" idx="1"/>
          </p:nvPr>
        </p:nvSpPr>
        <p:spPr>
          <a:xfrm>
            <a:off x="622300" y="1984151"/>
            <a:ext cx="4916854" cy="5785298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使用c</a:t>
            </a:r>
            <a:r>
              <a:rPr dirty="0"/>
              <a:t>()</a:t>
            </a:r>
            <a:r>
              <a:rPr dirty="0" err="1"/>
              <a:t>函数创建原子向量</a:t>
            </a:r>
            <a:endParaRPr dirty="0"/>
          </a:p>
          <a:p>
            <a:r>
              <a:rPr dirty="0" err="1"/>
              <a:t>冒号：创建连续向量</a:t>
            </a:r>
            <a:endParaRPr lang="en-US" dirty="0"/>
          </a:p>
          <a:p>
            <a:r>
              <a:rPr lang="en-US" altLang="zh-CN" dirty="0"/>
              <a:t>seq()</a:t>
            </a:r>
            <a:r>
              <a:rPr lang="zh-CN" altLang="en-US" dirty="0"/>
              <a:t>函数</a:t>
            </a:r>
            <a:r>
              <a:rPr lang="en-US" altLang="zh-CN" dirty="0"/>
              <a:t> rep()</a:t>
            </a:r>
            <a:r>
              <a:rPr lang="zh-CN" altLang="en-US" dirty="0"/>
              <a:t>函数</a:t>
            </a:r>
            <a:endParaRPr dirty="0"/>
          </a:p>
        </p:txBody>
      </p:sp>
      <p:sp>
        <p:nvSpPr>
          <p:cNvPr id="166" name="&gt; a=c(1,2,3,5,7)…"/>
          <p:cNvSpPr txBox="1">
            <a:spLocks noGrp="1"/>
          </p:cNvSpPr>
          <p:nvPr>
            <p:ph type="body" sz="quarter" idx="13"/>
          </p:nvPr>
        </p:nvSpPr>
        <p:spPr>
          <a:xfrm>
            <a:off x="6248257" y="1931396"/>
            <a:ext cx="6303609" cy="140038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lang="en-US" dirty="0">
                <a:solidFill>
                  <a:srgbClr val="0000FF"/>
                </a:solidFill>
              </a:rPr>
              <a:t>seq(from=1,to=10,by=2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</a:t>
            </a:r>
            <a:r>
              <a:rPr lang="en-US" dirty="0"/>
              <a:t>1 3 5 7 9</a:t>
            </a: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168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创建向量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8" name="&gt; a=c(1,2,3,5,7)…">
            <a:extLst>
              <a:ext uri="{FF2B5EF4-FFF2-40B4-BE49-F238E27FC236}">
                <a16:creationId xmlns:a16="http://schemas.microsoft.com/office/drawing/2014/main" id="{11E6D3E7-DC28-8448-AA72-5FFBC124020F}"/>
              </a:ext>
            </a:extLst>
          </p:cNvPr>
          <p:cNvSpPr txBox="1">
            <a:spLocks/>
          </p:cNvSpPr>
          <p:nvPr/>
        </p:nvSpPr>
        <p:spPr>
          <a:xfrm>
            <a:off x="6316575" y="3331779"/>
            <a:ext cx="6303609" cy="14003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FF"/>
                </a:solidFill>
              </a:rPr>
              <a:t>&gt; seq(1,10,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lang="en-US" sz="2700" dirty="0">
                <a:solidFill>
                  <a:srgbClr val="000000"/>
                </a:solidFill>
              </a:rPr>
              <a:t>[1] 1 3 5 7 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lang="en-US" sz="2700" dirty="0">
              <a:solidFill>
                <a:srgbClr val="000000"/>
              </a:solidFill>
            </a:endParaRPr>
          </a:p>
        </p:txBody>
      </p:sp>
      <p:sp>
        <p:nvSpPr>
          <p:cNvPr id="9" name="&gt; rep(c(1,3),3)…">
            <a:extLst>
              <a:ext uri="{FF2B5EF4-FFF2-40B4-BE49-F238E27FC236}">
                <a16:creationId xmlns:a16="http://schemas.microsoft.com/office/drawing/2014/main" id="{E558190B-8548-6D4A-B031-9D2F0DB73CB8}"/>
              </a:ext>
            </a:extLst>
          </p:cNvPr>
          <p:cNvSpPr txBox="1"/>
          <p:nvPr/>
        </p:nvSpPr>
        <p:spPr>
          <a:xfrm>
            <a:off x="6335430" y="5021439"/>
            <a:ext cx="3324628" cy="9643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433FF"/>
                </a:solidFill>
              </a:defRPr>
            </a:pPr>
            <a:r>
              <a:rPr sz="2800" dirty="0"/>
              <a:t>&gt; rep(c(1,3),3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sz="2800" dirty="0"/>
              <a:t>[1] 1 3 1 3 1 3</a:t>
            </a:r>
          </a:p>
        </p:txBody>
      </p:sp>
    </p:spTree>
    <p:extLst>
      <p:ext uri="{BB962C8B-B14F-4D97-AF65-F5344CB8AC3E}">
        <p14:creationId xmlns:p14="http://schemas.microsoft.com/office/powerpoint/2010/main" val="3286014642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7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理解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/>
              <a:t>向量名代表其中每一个元素</a:t>
            </a:r>
            <a:r>
              <a:rPr lang="zh-CN" altLang="en-US" dirty="0"/>
              <a:t>，任何作用于向量的运算或操作都等同于对每个元素的运算或操作</a:t>
            </a:r>
            <a:endParaRPr lang="en-US" dirty="0"/>
          </a:p>
          <a:p>
            <a:endParaRPr dirty="0"/>
          </a:p>
        </p:txBody>
      </p:sp>
      <p:sp>
        <p:nvSpPr>
          <p:cNvPr id="178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33373" y="1984151"/>
            <a:ext cx="6746433" cy="264687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zh-CN" alt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in(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0.84147  0.90930  0.14112 -0.95892  0.65699 -0.84147  0.54402  0.4121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</p:txBody>
      </p:sp>
      <p:sp>
        <p:nvSpPr>
          <p:cNvPr id="17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/>
          </a:p>
        </p:txBody>
      </p:sp>
      <p:sp>
        <p:nvSpPr>
          <p:cNvPr id="180" name="创建向量"/>
          <p:cNvSpPr txBox="1">
            <a:spLocks noGrp="1"/>
          </p:cNvSpPr>
          <p:nvPr>
            <p:ph type="body" sz="quarter" idx="14"/>
          </p:nvPr>
        </p:nvSpPr>
        <p:spPr>
          <a:xfrm>
            <a:off x="4588044" y="565501"/>
            <a:ext cx="2779909" cy="91475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化运算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33373" y="198415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BC486F-60DD-AC4A-878A-7D636FEEEDF7}"/>
              </a:ext>
            </a:extLst>
          </p:cNvPr>
          <p:cNvSpPr txBox="1"/>
          <p:nvPr/>
        </p:nvSpPr>
        <p:spPr>
          <a:xfrm>
            <a:off x="345693" y="8273344"/>
            <a:ext cx="718145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注意：在没有特殊声明情况下，向量通常指原子向量</a:t>
            </a:r>
          </a:p>
        </p:txBody>
      </p:sp>
    </p:spTree>
    <p:extLst>
      <p:ext uri="{BB962C8B-B14F-4D97-AF65-F5344CB8AC3E}">
        <p14:creationId xmlns:p14="http://schemas.microsoft.com/office/powerpoint/2010/main" val="1979289987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原子向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原子向量</a:t>
            </a:r>
          </a:p>
        </p:txBody>
      </p:sp>
      <p:sp>
        <p:nvSpPr>
          <p:cNvPr id="174" name="使用c()函数创建原子向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索引</a:t>
            </a:r>
            <a:r>
              <a:rPr lang="zh-CN" altLang="en-US" dirty="0"/>
              <a:t>指示元素位置</a:t>
            </a:r>
            <a:endParaRPr lang="en-US" altLang="zh-CN" dirty="0"/>
          </a:p>
          <a:p>
            <a:r>
              <a:rPr lang="zh-CN" altLang="en-US" dirty="0"/>
              <a:t>索引支持逆向调取元素</a:t>
            </a:r>
            <a:endParaRPr lang="en-US" altLang="zh-CN" dirty="0"/>
          </a:p>
          <a:p>
            <a:endParaRPr dirty="0"/>
          </a:p>
        </p:txBody>
      </p:sp>
      <p:sp>
        <p:nvSpPr>
          <p:cNvPr id="171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8" y="1972719"/>
            <a:ext cx="6824861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&lt;- c(1,2,3,5,7,-1,-10,9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c(1,3,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3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1:5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[-4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 1   2   3   7  -1 -10   9</a:t>
            </a:r>
          </a:p>
        </p:txBody>
      </p:sp>
      <p:sp>
        <p:nvSpPr>
          <p:cNvPr id="17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 dirty="0"/>
          </a:p>
        </p:txBody>
      </p:sp>
      <p:sp>
        <p:nvSpPr>
          <p:cNvPr id="173" name="创建向量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索引</a:t>
            </a:r>
            <a:endParaRPr dirty="0"/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163AB0-796C-B54B-9E06-33AB672A3FDC}"/>
              </a:ext>
            </a:extLst>
          </p:cNvPr>
          <p:cNvSpPr txBox="1"/>
          <p:nvPr/>
        </p:nvSpPr>
        <p:spPr>
          <a:xfrm>
            <a:off x="6179939" y="7842436"/>
            <a:ext cx="410208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问题：</a:t>
            </a:r>
            <a:r>
              <a:rPr lang="en-US" altLang="zh-CN" sz="2400" dirty="0">
                <a:solidFill>
                  <a:srgbClr val="FF0000"/>
                </a:solidFill>
              </a:rPr>
              <a:t>a[-4]</a:t>
            </a:r>
            <a:r>
              <a:rPr lang="zh-CN" altLang="en-US" sz="2400" dirty="0">
                <a:solidFill>
                  <a:srgbClr val="FF0000"/>
                </a:solidFill>
              </a:rPr>
              <a:t>表达什么意思？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299587848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74D2744-5016-43DA-9737-539C3821AE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443" r="14057" b="-1"/>
          <a:stretch/>
        </p:blipFill>
        <p:spPr>
          <a:xfrm>
            <a:off x="6502400" y="10"/>
            <a:ext cx="6502400" cy="9753590"/>
          </a:xfrm>
          <a:prstGeom prst="rect">
            <a:avLst/>
          </a:prstGeom>
          <a:noFill/>
        </p:spPr>
      </p:pic>
      <p:sp>
        <p:nvSpPr>
          <p:cNvPr id="6" name="标题 5">
            <a:extLst>
              <a:ext uri="{FF2B5EF4-FFF2-40B4-BE49-F238E27FC236}">
                <a16:creationId xmlns:a16="http://schemas.microsoft.com/office/drawing/2014/main" id="{24CC4A06-6FCB-034E-8CD9-264F43181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30200"/>
            <a:ext cx="5080000" cy="1397000"/>
          </a:xfrm>
        </p:spPr>
        <p:txBody>
          <a:bodyPr anchor="b">
            <a:normAutofit/>
          </a:bodyPr>
          <a:lstStyle/>
          <a:p>
            <a:r>
              <a:rPr lang="zh-CN" altLang="en-US" dirty="0"/>
              <a:t>参考书籍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31DD4BF6-953C-DD42-AF48-9C3AE194F7AD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571500" y="2222500"/>
            <a:ext cx="5080000" cy="6667500"/>
          </a:xfrm>
        </p:spPr>
        <p:txBody>
          <a:bodyPr>
            <a:normAutofit/>
          </a:bodyPr>
          <a:lstStyle/>
          <a:p>
            <a:r>
              <a:rPr lang="en-US" altLang="zh-CN" dirty="0"/>
              <a:t>《R</a:t>
            </a:r>
            <a:r>
              <a:rPr lang="zh-CN" altLang="en-US" dirty="0"/>
              <a:t>语言实战</a:t>
            </a:r>
            <a:r>
              <a:rPr lang="en-US" altLang="zh-CN" dirty="0"/>
              <a:t>》</a:t>
            </a:r>
            <a:r>
              <a:rPr lang="zh-CN" altLang="en-US" dirty="0"/>
              <a:t>第二章</a:t>
            </a:r>
            <a:endParaRPr lang="en-US" altLang="zh-CN" dirty="0"/>
          </a:p>
          <a:p>
            <a:r>
              <a:rPr lang="en-US" altLang="zh-CN" dirty="0"/>
              <a:t>《R</a:t>
            </a:r>
            <a:r>
              <a:rPr lang="zh-CN" altLang="en-US" dirty="0"/>
              <a:t>语言</a:t>
            </a:r>
            <a:r>
              <a:rPr lang="en-US" altLang="zh-CN" dirty="0"/>
              <a:t>—</a:t>
            </a:r>
            <a:r>
              <a:rPr lang="zh-CN" altLang="en-US" dirty="0"/>
              <a:t>实用数据分析与可视化技术</a:t>
            </a:r>
            <a:r>
              <a:rPr lang="en-US" altLang="zh-CN" dirty="0"/>
              <a:t>》</a:t>
            </a:r>
            <a:r>
              <a:rPr lang="zh-CN" altLang="en-US" dirty="0"/>
              <a:t>第四章</a:t>
            </a:r>
            <a:endParaRPr lang="en-US" altLang="zh-CN" dirty="0"/>
          </a:p>
          <a:p>
            <a:r>
              <a:rPr lang="en-US" altLang="zh-CN" dirty="0"/>
              <a:t>《R</a:t>
            </a:r>
            <a:r>
              <a:rPr lang="zh-CN" altLang="en-US" dirty="0"/>
              <a:t>语言教程</a:t>
            </a:r>
            <a:r>
              <a:rPr lang="en-US" altLang="zh-CN" dirty="0"/>
              <a:t>》(</a:t>
            </a:r>
            <a:r>
              <a:rPr lang="zh-CN" altLang="en-US" dirty="0"/>
              <a:t>在线版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r>
              <a:rPr lang="en-US" altLang="zh-CN" dirty="0"/>
              <a:t>3.-8. (</a:t>
            </a:r>
            <a:r>
              <a:rPr lang="en-US" altLang="zh-CN" sz="2000" dirty="0"/>
              <a:t>https://</a:t>
            </a:r>
            <a:r>
              <a:rPr lang="en-US" altLang="zh-CN" sz="2000" dirty="0" err="1"/>
              <a:t>www.math.pku.edu.cn</a:t>
            </a:r>
            <a:r>
              <a:rPr lang="en-US" altLang="zh-CN" sz="2000" dirty="0"/>
              <a:t>/teachers/</a:t>
            </a:r>
            <a:r>
              <a:rPr lang="en-US" altLang="zh-CN" sz="2000" dirty="0" err="1"/>
              <a:t>lidf</a:t>
            </a:r>
            <a:r>
              <a:rPr lang="en-US" altLang="zh-CN" sz="2000" dirty="0"/>
              <a:t>/docs/</a:t>
            </a:r>
            <a:r>
              <a:rPr lang="en-US" altLang="zh-CN" sz="2000" dirty="0" err="1"/>
              <a:t>Rbook</a:t>
            </a:r>
            <a:r>
              <a:rPr lang="en-US" altLang="zh-CN" sz="2000" dirty="0"/>
              <a:t>/html/_</a:t>
            </a:r>
            <a:r>
              <a:rPr lang="en-US" altLang="zh-CN" sz="2000" dirty="0" err="1"/>
              <a:t>Rbook</a:t>
            </a:r>
            <a:r>
              <a:rPr lang="en-US" altLang="zh-CN" sz="2000" dirty="0"/>
              <a:t>/prog-type-</a:t>
            </a:r>
            <a:r>
              <a:rPr lang="en-US" altLang="zh-CN" sz="2000" dirty="0" err="1"/>
              <a:t>intro.html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2903267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5683DA-EE34-B647-81FD-8DDE9F36C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原子向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AE25DB-94B6-7044-920E-D74FFFB3C3FD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索引的逻辑性</a:t>
            </a:r>
            <a:endParaRPr kumimoji="1" lang="en-US" altLang="zh-CN" dirty="0"/>
          </a:p>
          <a:p>
            <a:endParaRPr kumimoji="1" lang="en-US" altLang="zh-CN" dirty="0"/>
          </a:p>
          <a:p>
            <a:r>
              <a:rPr kumimoji="1" lang="zh-CN" altLang="en-US" dirty="0"/>
              <a:t>利用索引逻辑性可以实现数据筛选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11D3DF7-A8A7-D646-AF70-081680F1767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163121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 &lt;- 2:5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c(T,F,T,F)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2 4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BDFB959-402A-624A-9312-0A5FE91BA6B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向量索引</a:t>
            </a:r>
          </a:p>
        </p:txBody>
      </p:sp>
      <p:sp>
        <p:nvSpPr>
          <p:cNvPr id="6" name="文本占位符 3">
            <a:extLst>
              <a:ext uri="{FF2B5EF4-FFF2-40B4-BE49-F238E27FC236}">
                <a16:creationId xmlns:a16="http://schemas.microsoft.com/office/drawing/2014/main" id="{830EE6E8-B828-E645-9A95-178D401ADB36}"/>
              </a:ext>
            </a:extLst>
          </p:cNvPr>
          <p:cNvSpPr txBox="1">
            <a:spLocks/>
          </p:cNvSpPr>
          <p:nvPr/>
        </p:nvSpPr>
        <p:spPr>
          <a:xfrm>
            <a:off x="6179939" y="3738027"/>
            <a:ext cx="6003628" cy="11387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76200" tIns="76200" rIns="76200" bIns="76200">
            <a:spAutoFit/>
          </a:bodyPr>
          <a:lstStyle>
            <a:lvl1pPr marL="406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1pPr>
            <a:lvl2pPr marL="863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2pPr>
            <a:lvl3pPr marL="1320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3pPr>
            <a:lvl4pPr marL="1778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4pPr>
            <a:lvl5pPr marL="22352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5pPr>
            <a:lvl6pPr marL="26924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6pPr>
            <a:lvl7pPr marL="31496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7pPr>
            <a:lvl8pPr marL="36068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8pPr>
            <a:lvl9pPr marL="4064000" marR="0" indent="-406400" algn="l" defTabSz="584200" eaLnBrk="1" latinLnBrk="0" hangingPunct="1">
              <a:lnSpc>
                <a:spcPct val="100000"/>
              </a:lnSpc>
              <a:spcBef>
                <a:spcPts val="3000"/>
              </a:spcBef>
              <a:spcAft>
                <a:spcPts val="0"/>
              </a:spcAft>
              <a:buClrTx/>
              <a:buSzPct val="75000"/>
              <a:buFont typeface="Helvetica Neue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2C64A7"/>
                </a:solidFill>
                <a:uFillTx/>
                <a:latin typeface="Monaco"/>
                <a:ea typeface="Monaco"/>
                <a:cs typeface="Monaco"/>
                <a:sym typeface="Monaco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&gt; a[a&gt;3]</a:t>
            </a:r>
          </a:p>
          <a:p>
            <a:pPr marL="0" indent="0">
              <a:spcBef>
                <a:spcPts val="0"/>
              </a:spcBef>
              <a:buNone/>
            </a:pPr>
            <a:r>
              <a:rPr kumimoji="1" lang="en-US" altLang="zh-CN" dirty="0">
                <a:solidFill>
                  <a:schemeClr val="bg1"/>
                </a:solidFill>
              </a:rPr>
              <a:t>[1] 4 5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R Console">
            <a:extLst>
              <a:ext uri="{FF2B5EF4-FFF2-40B4-BE49-F238E27FC236}">
                <a16:creationId xmlns:a16="http://schemas.microsoft.com/office/drawing/2014/main" id="{6BD611E8-F2FD-4A40-A256-6318AA360E13}"/>
              </a:ext>
            </a:extLst>
          </p:cNvPr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9" name="幻灯片编号">
            <a:extLst>
              <a:ext uri="{FF2B5EF4-FFF2-40B4-BE49-F238E27FC236}">
                <a16:creationId xmlns:a16="http://schemas.microsoft.com/office/drawing/2014/main" id="{D8EC2F94-18F0-3A4A-843C-484E3E2C6EEF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43528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单模式变量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矩阵与数组</a:t>
            </a:r>
            <a:endParaRPr dirty="0"/>
          </a:p>
        </p:txBody>
      </p:sp>
      <p:sp>
        <p:nvSpPr>
          <p:cNvPr id="149" name="数据结构基础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  <a:endParaRPr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151" name="原子向量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zh-CN" altLang="en-US" dirty="0"/>
              <a:t>矩阵原理</a:t>
            </a:r>
            <a:endParaRPr dirty="0"/>
          </a:p>
        </p:txBody>
      </p:sp>
      <p:sp>
        <p:nvSpPr>
          <p:cNvPr id="152" name="矩阵"/>
          <p:cNvSpPr txBox="1"/>
          <p:nvPr/>
        </p:nvSpPr>
        <p:spPr>
          <a:xfrm>
            <a:off x="7352515" y="4242733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矩阵</a:t>
            </a:r>
            <a:r>
              <a:rPr lang="zh-CN" altLang="en-US" dirty="0"/>
              <a:t>操作</a:t>
            </a:r>
            <a:endParaRPr dirty="0"/>
          </a:p>
        </p:txBody>
      </p:sp>
      <p:sp>
        <p:nvSpPr>
          <p:cNvPr id="153" name="数组"/>
          <p:cNvSpPr txBox="1"/>
          <p:nvPr/>
        </p:nvSpPr>
        <p:spPr>
          <a:xfrm>
            <a:off x="7352515" y="5063817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数组</a:t>
            </a:r>
            <a:r>
              <a:rPr lang="zh-CN" altLang="en-US" dirty="0"/>
              <a:t>变量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922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 advAuto="0"/>
      <p:bldP spid="152" grpId="0" animBg="1" advAuto="0"/>
      <p:bldP spid="153" grpId="0" animBg="1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18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2</a:t>
            </a:fld>
            <a:endParaRPr/>
          </a:p>
        </p:txBody>
      </p:sp>
      <p:sp>
        <p:nvSpPr>
          <p:cNvPr id="184" name="矩阵(matrix)的特点：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5618659" cy="3016598"/>
          </a:xfrm>
          <a:prstGeom prst="rect">
            <a:avLst/>
          </a:prstGeom>
        </p:spPr>
        <p:txBody>
          <a:bodyPr/>
          <a:lstStyle/>
          <a:p>
            <a:pPr marL="0" indent="0" defTabSz="578358">
              <a:spcBef>
                <a:spcPts val="500"/>
              </a:spcBef>
              <a:buSzTx/>
              <a:buFontTx/>
              <a:buNone/>
              <a:defRPr sz="2970"/>
            </a:pPr>
            <a:r>
              <a:rPr dirty="0" err="1"/>
              <a:t>矩阵</a:t>
            </a:r>
            <a:r>
              <a:rPr dirty="0"/>
              <a:t>(matrix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矩阵是原子向量的拓展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强制单模特性</a:t>
            </a:r>
            <a:endParaRPr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dirty="0" err="1"/>
              <a:t>元素有行和列两个索引属性</a:t>
            </a:r>
            <a:endParaRPr lang="en-US" dirty="0"/>
          </a:p>
          <a:p>
            <a:pPr marL="402335" indent="-402335" defTabSz="578358">
              <a:spcBef>
                <a:spcPts val="500"/>
              </a:spcBef>
              <a:buChar char="-"/>
              <a:defRPr sz="2970"/>
            </a:pPr>
            <a:r>
              <a:rPr lang="zh-CN" altLang="en-US" dirty="0"/>
              <a:t>与数学上的矩阵规则一致</a:t>
            </a:r>
            <a:endParaRPr dirty="0"/>
          </a:p>
        </p:txBody>
      </p:sp>
      <p:grpSp>
        <p:nvGrpSpPr>
          <p:cNvPr id="2" name="组合 1"/>
          <p:cNvGrpSpPr/>
          <p:nvPr/>
        </p:nvGrpSpPr>
        <p:grpSpPr>
          <a:xfrm>
            <a:off x="6344680" y="3309963"/>
            <a:ext cx="4106674" cy="647797"/>
            <a:chOff x="6344680" y="3309963"/>
            <a:chExt cx="4106674" cy="647797"/>
          </a:xfrm>
        </p:grpSpPr>
        <p:pic>
          <p:nvPicPr>
            <p:cNvPr id="186" name="图像" descr="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83500" y="3309963"/>
              <a:ext cx="2767854" cy="64779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88" name="向量"/>
            <p:cNvSpPr txBox="1"/>
            <p:nvPr/>
          </p:nvSpPr>
          <p:spPr>
            <a:xfrm>
              <a:off x="6344680" y="3366478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向量</a:t>
              </a:r>
              <a:endParaRPr dirty="0"/>
            </a:p>
          </p:txBody>
        </p:sp>
        <p:pic>
          <p:nvPicPr>
            <p:cNvPr id="189" name="图像" descr="图像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53350" y="3445341"/>
              <a:ext cx="2551907" cy="437068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4" name="组合 3"/>
          <p:cNvGrpSpPr/>
          <p:nvPr/>
        </p:nvGrpSpPr>
        <p:grpSpPr>
          <a:xfrm>
            <a:off x="7645400" y="2030964"/>
            <a:ext cx="791213" cy="791214"/>
            <a:chOff x="7645400" y="2030964"/>
            <a:chExt cx="791213" cy="791214"/>
          </a:xfrm>
        </p:grpSpPr>
        <p:pic>
          <p:nvPicPr>
            <p:cNvPr id="185" name="图像" descr="图像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45400" y="2030964"/>
              <a:ext cx="791213" cy="791214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1" name="图像" descr="图像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97800" y="2208820"/>
              <a:ext cx="299348" cy="449023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3" name="组合 2"/>
          <p:cNvGrpSpPr/>
          <p:nvPr/>
        </p:nvGrpSpPr>
        <p:grpSpPr>
          <a:xfrm>
            <a:off x="6344680" y="4505572"/>
            <a:ext cx="4170524" cy="2164227"/>
            <a:chOff x="6344680" y="4505572"/>
            <a:chExt cx="4170524" cy="2164227"/>
          </a:xfrm>
        </p:grpSpPr>
        <p:pic>
          <p:nvPicPr>
            <p:cNvPr id="187" name="图像" descr="图像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83500" y="4505572"/>
              <a:ext cx="2767854" cy="2164227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90" name="图像" descr="图像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8803" y="4609785"/>
              <a:ext cx="2946401" cy="195580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92" name="矩阵"/>
            <p:cNvSpPr txBox="1"/>
            <p:nvPr/>
          </p:nvSpPr>
          <p:spPr>
            <a:xfrm>
              <a:off x="6344680" y="4505572"/>
              <a:ext cx="791214" cy="55880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50800" tIns="50800" rIns="50800" bIns="50800" anchor="ctr">
              <a:spAutoFit/>
            </a:bodyPr>
            <a:lstStyle>
              <a:lvl1pPr>
                <a:defRPr sz="2500">
                  <a:solidFill>
                    <a:srgbClr val="0433FF"/>
                  </a:solidFill>
                </a:defRPr>
              </a:lvl1pPr>
            </a:lstStyle>
            <a:p>
              <a:r>
                <a:rPr dirty="0" err="1"/>
                <a:t>矩阵</a:t>
              </a:r>
              <a:endParaRPr dirty="0"/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1CDD27D-F121-9143-981C-03F126B0E4F4}"/>
              </a:ext>
            </a:extLst>
          </p:cNvPr>
          <p:cNvSpPr txBox="1"/>
          <p:nvPr/>
        </p:nvSpPr>
        <p:spPr>
          <a:xfrm>
            <a:off x="6846434" y="7321824"/>
            <a:ext cx="3180358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观察矩阵中的索引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7" name="向量">
            <a:extLst>
              <a:ext uri="{FF2B5EF4-FFF2-40B4-BE49-F238E27FC236}">
                <a16:creationId xmlns:a16="http://schemas.microsoft.com/office/drawing/2014/main" id="{2178688F-DC5C-C44D-8491-9071EFC99615}"/>
              </a:ext>
            </a:extLst>
          </p:cNvPr>
          <p:cNvSpPr txBox="1"/>
          <p:nvPr/>
        </p:nvSpPr>
        <p:spPr>
          <a:xfrm>
            <a:off x="6342560" y="2182915"/>
            <a:ext cx="1144990" cy="4873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>
              <a:defRPr sz="2500">
                <a:solidFill>
                  <a:srgbClr val="0433FF"/>
                </a:solidFill>
              </a:defRPr>
            </a:lvl1pPr>
          </a:lstStyle>
          <a:p>
            <a:r>
              <a:rPr lang="zh-CN" altLang="en-US" dirty="0"/>
              <a:t>单变量</a:t>
            </a:r>
            <a:endParaRPr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444F4F9-94B2-0E41-B9BB-8B949AD92538}"/>
              </a:ext>
            </a:extLst>
          </p:cNvPr>
          <p:cNvSpPr txBox="1"/>
          <p:nvPr/>
        </p:nvSpPr>
        <p:spPr>
          <a:xfrm>
            <a:off x="759135" y="7861178"/>
            <a:ext cx="9584179" cy="93358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kumimoji="0" lang="zh-CN" altLang="en-US" sz="1800" b="0" i="0" u="none" strike="noStrike" cap="none" spc="0" normalizeH="0" baseline="0" dirty="0">
                <a:ln>
                  <a:noFill/>
                </a:ln>
                <a:solidFill>
                  <a:srgbClr val="2C64A7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矩阵操作参考资料：</a:t>
            </a:r>
            <a:r>
              <a:rPr lang="en-US" altLang="zh-CN" sz="1800" dirty="0"/>
              <a:t>https://</a:t>
            </a:r>
            <a:r>
              <a:rPr lang="en-US" altLang="zh-CN" sz="1800" dirty="0" err="1"/>
              <a:t>www.math.pku.edu.cn</a:t>
            </a:r>
            <a:r>
              <a:rPr lang="en-US" altLang="zh-CN" sz="1800" dirty="0"/>
              <a:t>/teachers/</a:t>
            </a:r>
            <a:r>
              <a:rPr lang="en-US" altLang="zh-CN" sz="1800" dirty="0" err="1"/>
              <a:t>lidf</a:t>
            </a:r>
            <a:r>
              <a:rPr lang="en-US" altLang="zh-CN" sz="1800" dirty="0"/>
              <a:t>/docs/</a:t>
            </a:r>
            <a:r>
              <a:rPr lang="en-US" altLang="zh-CN" sz="1800" dirty="0" err="1"/>
              <a:t>Rbook</a:t>
            </a:r>
            <a:r>
              <a:rPr lang="en-US" altLang="zh-CN" sz="1800" dirty="0"/>
              <a:t>/html/_</a:t>
            </a:r>
            <a:r>
              <a:rPr lang="en-US" altLang="zh-CN" sz="1800" dirty="0" err="1"/>
              <a:t>Rbook</a:t>
            </a:r>
            <a:r>
              <a:rPr lang="en-US" altLang="zh-CN" sz="1800" dirty="0"/>
              <a:t>/prog-type-</a:t>
            </a:r>
            <a:r>
              <a:rPr lang="en-US" altLang="zh-CN" sz="1800" dirty="0" err="1"/>
              <a:t>matrix.html</a:t>
            </a:r>
            <a:endParaRPr kumimoji="0" lang="zh-CN" altLang="en-US" sz="18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28819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wipe dir="d"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uiExpan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3</a:t>
            </a:fld>
            <a:endParaRPr/>
          </a:p>
        </p:txBody>
      </p:sp>
      <p:sp>
        <p:nvSpPr>
          <p:cNvPr id="195" name="matrix()函数…"/>
          <p:cNvSpPr txBox="1">
            <a:spLocks noGrp="1"/>
          </p:cNvSpPr>
          <p:nvPr>
            <p:ph type="body" idx="1"/>
          </p:nvPr>
        </p:nvSpPr>
        <p:spPr>
          <a:xfrm>
            <a:off x="571500" y="1885774"/>
            <a:ext cx="4024073" cy="4081265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700"/>
              </a:spcBef>
              <a:buSzTx/>
              <a:buFontTx/>
              <a:buNone/>
            </a:pPr>
            <a:r>
              <a:rPr dirty="0"/>
              <a:t>matrix()</a:t>
            </a:r>
            <a:r>
              <a:rPr dirty="0" err="1"/>
              <a:t>函数</a:t>
            </a:r>
            <a:endParaRPr dirty="0"/>
          </a:p>
          <a:p>
            <a:pPr>
              <a:spcBef>
                <a:spcPts val="700"/>
              </a:spcBef>
            </a:pPr>
            <a:r>
              <a:rPr lang="zh-CN" altLang="en-US" dirty="0"/>
              <a:t>以原子</a:t>
            </a:r>
            <a:r>
              <a:rPr dirty="0" err="1"/>
              <a:t>向量</a:t>
            </a:r>
            <a:r>
              <a:rPr lang="zh-CN" altLang="en-US" dirty="0"/>
              <a:t>为</a:t>
            </a:r>
            <a:r>
              <a:rPr dirty="0" err="1"/>
              <a:t>基础</a:t>
            </a:r>
            <a:endParaRPr dirty="0"/>
          </a:p>
          <a:p>
            <a:pPr>
              <a:spcBef>
                <a:spcPts val="700"/>
              </a:spcBef>
            </a:pPr>
            <a:r>
              <a:rPr dirty="0" err="1"/>
              <a:t>至少一个维度属性</a:t>
            </a:r>
            <a:endParaRPr dirty="0"/>
          </a:p>
        </p:txBody>
      </p:sp>
      <p:sp>
        <p:nvSpPr>
          <p:cNvPr id="196" name="矩阵创建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创建</a:t>
            </a:r>
          </a:p>
        </p:txBody>
      </p:sp>
      <p:sp>
        <p:nvSpPr>
          <p:cNvPr id="197" name="矩阵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grpSp>
        <p:nvGrpSpPr>
          <p:cNvPr id="202" name="成组"/>
          <p:cNvGrpSpPr/>
          <p:nvPr/>
        </p:nvGrpSpPr>
        <p:grpSpPr>
          <a:xfrm>
            <a:off x="6090564" y="2113418"/>
            <a:ext cx="4024072" cy="1913756"/>
            <a:chOff x="-31750" y="-31750"/>
            <a:chExt cx="4024070" cy="1913755"/>
          </a:xfrm>
        </p:grpSpPr>
        <p:pic>
          <p:nvPicPr>
            <p:cNvPr id="198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954133" y="893377"/>
              <a:ext cx="1913756" cy="63501"/>
            </a:xfrm>
            <a:prstGeom prst="rect">
              <a:avLst/>
            </a:prstGeom>
            <a:effectLst/>
          </p:spPr>
        </p:pic>
        <p:pic>
          <p:nvPicPr>
            <p:cNvPr id="200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1817306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3" name="&gt; m=matrix(c(1,2,5,7,8,3),nrow=2)…"/>
          <p:cNvSpPr txBox="1"/>
          <p:nvPr/>
        </p:nvSpPr>
        <p:spPr>
          <a:xfrm>
            <a:off x="6457950" y="2030964"/>
            <a:ext cx="5775047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row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5    8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2    7    3</a:t>
            </a:r>
          </a:p>
        </p:txBody>
      </p:sp>
      <p:sp>
        <p:nvSpPr>
          <p:cNvPr id="204" name="&gt; m=matrix(c(1,2,5,7,8,3),ncol=3,byrow = T)…"/>
          <p:cNvSpPr txBox="1"/>
          <p:nvPr/>
        </p:nvSpPr>
        <p:spPr>
          <a:xfrm>
            <a:off x="4540250" y="5529793"/>
            <a:ext cx="7409080" cy="17953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=matrix(c(1,2,5,7,8,3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3,byrow = T)</a:t>
            </a:r>
          </a:p>
          <a:p>
            <a:pPr>
              <a:defRPr sz="2200"/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>
              <a:defRPr sz="2200"/>
            </a:pPr>
            <a:r>
              <a:rPr dirty="0"/>
              <a:t>     </a:t>
            </a:r>
            <a:r>
              <a:rPr dirty="0">
                <a:solidFill>
                  <a:schemeClr val="bg2">
                    <a:lumMod val="50000"/>
                  </a:schemeClr>
                </a:solidFill>
              </a:rPr>
              <a:t>[,1] [,2] [,3]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1    2    5</a:t>
            </a:r>
          </a:p>
          <a:p>
            <a:pPr>
              <a:defRPr sz="22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8    3</a:t>
            </a:r>
          </a:p>
        </p:txBody>
      </p:sp>
      <p:grpSp>
        <p:nvGrpSpPr>
          <p:cNvPr id="209" name="成组"/>
          <p:cNvGrpSpPr/>
          <p:nvPr/>
        </p:nvGrpSpPr>
        <p:grpSpPr>
          <a:xfrm>
            <a:off x="4337964" y="5498043"/>
            <a:ext cx="4024072" cy="2529954"/>
            <a:chOff x="-31750" y="-31750"/>
            <a:chExt cx="4024070" cy="2529953"/>
          </a:xfrm>
        </p:grpSpPr>
        <p:pic>
          <p:nvPicPr>
            <p:cNvPr id="205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7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4" name="R Console"/>
          <p:cNvSpPr txBox="1"/>
          <p:nvPr/>
        </p:nvSpPr>
        <p:spPr>
          <a:xfrm>
            <a:off x="6350000" y="2017021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0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2" name="矩阵的维度属性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矩阵的维度属性</a:t>
            </a:r>
            <a:endParaRPr dirty="0"/>
          </a:p>
          <a:p>
            <a:r>
              <a:rPr dirty="0" err="1"/>
              <a:t>一维矩阵不等于原子向量</a:t>
            </a:r>
            <a:endParaRPr dirty="0"/>
          </a:p>
        </p:txBody>
      </p:sp>
      <p:sp>
        <p:nvSpPr>
          <p:cNvPr id="213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1,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1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5 7</a:t>
            </a:r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4</a:t>
            </a:fld>
            <a:endParaRPr/>
          </a:p>
        </p:txBody>
      </p:sp>
      <p:sp>
        <p:nvSpPr>
          <p:cNvPr id="215" name="矩阵操作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操作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0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18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</p:txBody>
      </p:sp>
      <p:sp>
        <p:nvSpPr>
          <p:cNvPr id="219" name="&gt; m=matrix(c(1,2,5,7),ncol=2)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21653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=matrix(c(1,2,5,7),</a:t>
            </a:r>
            <a:r>
              <a:rPr dirty="0" err="1">
                <a:solidFill>
                  <a:srgbClr val="0000FF"/>
                </a:solidFill>
              </a:rPr>
              <a:t>ncol</a:t>
            </a:r>
            <a:r>
              <a:rPr dirty="0">
                <a:solidFill>
                  <a:srgbClr val="0000FF"/>
                </a:solidFill>
              </a:rPr>
              <a:t>=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t(m)  #</a:t>
            </a:r>
            <a:r>
              <a:rPr dirty="0" err="1">
                <a:solidFill>
                  <a:srgbClr val="0000FF"/>
                </a:solidFill>
              </a:rPr>
              <a:t>矩阵转秩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,]    1    2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2,]    5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det</a:t>
            </a:r>
            <a:r>
              <a:rPr dirty="0">
                <a:solidFill>
                  <a:srgbClr val="0000FF"/>
                </a:solidFill>
              </a:rPr>
              <a:t>(m)  #</a:t>
            </a:r>
            <a:r>
              <a:rPr dirty="0" err="1">
                <a:solidFill>
                  <a:srgbClr val="0000FF"/>
                </a:solidFill>
              </a:rPr>
              <a:t>行列式求值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400">
                <a:solidFill>
                  <a:srgbClr val="000000"/>
                </a:solidFill>
              </a:defRPr>
            </a:pPr>
            <a:r>
              <a:rPr dirty="0"/>
              <a:t>[1] -3</a:t>
            </a:r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5</a:t>
            </a:fld>
            <a:endParaRPr/>
          </a:p>
        </p:txBody>
      </p:sp>
      <p:sp>
        <p:nvSpPr>
          <p:cNvPr id="221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1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24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转秩运算</a:t>
            </a:r>
          </a:p>
          <a:p>
            <a:r>
              <a:t>行列式计算</a:t>
            </a:r>
          </a:p>
        </p:txBody>
      </p:sp>
      <p:sp>
        <p:nvSpPr>
          <p:cNvPr id="225" name="&gt; eigen(m) #计算特征值和特征向量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389337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eigen</a:t>
            </a:r>
            <a:r>
              <a:rPr dirty="0">
                <a:solidFill>
                  <a:srgbClr val="0000FF"/>
                </a:solidFill>
              </a:rPr>
              <a:t>(m) #</a:t>
            </a:r>
            <a:r>
              <a:rPr dirty="0" err="1">
                <a:solidFill>
                  <a:srgbClr val="0000FF"/>
                </a:solidFill>
              </a:rPr>
              <a:t>计算特征值和特征向量</a:t>
            </a:r>
            <a:endParaRPr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 err="1"/>
              <a:t>eigen</a:t>
            </a:r>
            <a:r>
              <a:rPr dirty="0"/>
              <a:t>() decomposition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alue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 8.3589 -0.3589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endParaRPr dirty="0"/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$vectors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0.56200 -0.9650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-0.82714  0.26227</a:t>
            </a:r>
          </a:p>
        </p:txBody>
      </p:sp>
      <p:sp>
        <p:nvSpPr>
          <p:cNvPr id="22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6</a:t>
            </a:fld>
            <a:endParaRPr/>
          </a:p>
        </p:txBody>
      </p:sp>
      <p:sp>
        <p:nvSpPr>
          <p:cNvPr id="227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sp>
        <p:nvSpPr>
          <p:cNvPr id="7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161975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矩阵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</a:t>
            </a:r>
          </a:p>
        </p:txBody>
      </p:sp>
      <p:sp>
        <p:nvSpPr>
          <p:cNvPr id="230" name="转秩运算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转秩运算</a:t>
            </a:r>
            <a:endParaRPr dirty="0"/>
          </a:p>
          <a:p>
            <a:r>
              <a:rPr dirty="0" err="1"/>
              <a:t>行列式计算</a:t>
            </a:r>
            <a:endParaRPr dirty="0"/>
          </a:p>
          <a:p>
            <a:r>
              <a:rPr dirty="0" err="1"/>
              <a:t>解线性方程</a:t>
            </a:r>
            <a:endParaRPr dirty="0"/>
          </a:p>
          <a:p>
            <a:endParaRPr dirty="0"/>
          </a:p>
          <a:p>
            <a:r>
              <a:rPr dirty="0" err="1"/>
              <a:t>求逆矩阵</a:t>
            </a:r>
            <a:endParaRPr dirty="0"/>
          </a:p>
        </p:txBody>
      </p:sp>
      <p:sp>
        <p:nvSpPr>
          <p:cNvPr id="231" name="&gt; m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2017450"/>
            <a:ext cx="6425506" cy="472437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m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[,1]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   1    5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  2   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b=c(3,11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</a:t>
            </a:r>
            <a:r>
              <a:rPr dirty="0" err="1">
                <a:solidFill>
                  <a:srgbClr val="0000FF"/>
                </a:solidFill>
              </a:rPr>
              <a:t>m,b</a:t>
            </a:r>
            <a:r>
              <a:rPr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1.3333 -1.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solve(m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         [,1]     [,2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,] -2.33333  1.6666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2,]  0.66667 -0.33333</a:t>
            </a:r>
          </a:p>
        </p:txBody>
      </p:sp>
      <p:sp>
        <p:nvSpPr>
          <p:cNvPr id="23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7</a:t>
            </a:fld>
            <a:endParaRPr/>
          </a:p>
        </p:txBody>
      </p:sp>
      <p:sp>
        <p:nvSpPr>
          <p:cNvPr id="233" name="矩阵运算"/>
          <p:cNvSpPr txBox="1">
            <a:spLocks noGrp="1"/>
          </p:cNvSpPr>
          <p:nvPr>
            <p:ph type="body" sz="quarter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矩阵运算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71157" y="4143035"/>
          <a:ext cx="2263308" cy="11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1157" y="4143035"/>
                        <a:ext cx="2263308" cy="1198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 Console"/>
          <p:cNvSpPr txBox="1"/>
          <p:nvPr/>
        </p:nvSpPr>
        <p:spPr>
          <a:xfrm>
            <a:off x="6179939" y="199058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335841"/>
      </p:ext>
    </p:extLst>
  </p:cSld>
  <p:clrMapOvr>
    <a:masterClrMapping/>
  </p:clrMapOvr>
  <p:transition spd="slow">
    <p:wipe dir="u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数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数组</a:t>
            </a:r>
          </a:p>
        </p:txBody>
      </p:sp>
      <p:sp>
        <p:nvSpPr>
          <p:cNvPr id="23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8</a:t>
            </a:fld>
            <a:endParaRPr/>
          </a:p>
        </p:txBody>
      </p:sp>
      <p:sp>
        <p:nvSpPr>
          <p:cNvPr id="238" name="数组(array)的特点：…"/>
          <p:cNvSpPr txBox="1">
            <a:spLocks noGrp="1"/>
          </p:cNvSpPr>
          <p:nvPr>
            <p:ph type="body" sz="quarter" idx="1"/>
          </p:nvPr>
        </p:nvSpPr>
        <p:spPr>
          <a:xfrm>
            <a:off x="520700" y="1730996"/>
            <a:ext cx="5700763" cy="3650160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</a:pPr>
            <a:r>
              <a:rPr dirty="0" err="1"/>
              <a:t>数组</a:t>
            </a:r>
            <a:r>
              <a:rPr dirty="0"/>
              <a:t>(array)</a:t>
            </a:r>
            <a:r>
              <a:rPr dirty="0" err="1"/>
              <a:t>的特点</a:t>
            </a:r>
            <a:r>
              <a:rPr dirty="0"/>
              <a:t>：</a:t>
            </a:r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维数更高的数据结构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以原子向量为基础</a:t>
            </a:r>
            <a:endParaRPr dirty="0"/>
          </a:p>
          <a:p>
            <a:pPr lvl="1">
              <a:spcBef>
                <a:spcPts val="0"/>
              </a:spcBef>
              <a:buChar char="-"/>
            </a:pPr>
            <a:r>
              <a:rPr dirty="0" err="1"/>
              <a:t>单模性质</a:t>
            </a:r>
            <a:endParaRPr dirty="0"/>
          </a:p>
        </p:txBody>
      </p:sp>
      <p:sp>
        <p:nvSpPr>
          <p:cNvPr id="239" name="&gt;a1=array(c(0,1,2,3,4,5,6,7,8,9,10,11),dim = c(2,3,2))…"/>
          <p:cNvSpPr txBox="1"/>
          <p:nvPr/>
        </p:nvSpPr>
        <p:spPr>
          <a:xfrm>
            <a:off x="5810250" y="1790724"/>
            <a:ext cx="6656983" cy="52732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a1=array(c(0,1,2,3,4,5,6,7,8,9,10,11),dim = c(2,3,2))</a:t>
            </a:r>
          </a:p>
          <a:p>
            <a:pPr>
              <a:defRPr sz="2400"/>
            </a:pPr>
            <a:r>
              <a:rPr dirty="0">
                <a:solidFill>
                  <a:srgbClr val="0000FF"/>
                </a:solidFill>
              </a:rPr>
              <a:t>&gt; a1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1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0    2    4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1    3    5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, , 2</a:t>
            </a:r>
          </a:p>
          <a:p>
            <a:pPr>
              <a:defRPr sz="2400"/>
            </a:pPr>
            <a:endParaRPr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     [,1] [,2] [,3]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1,]    6    8   10</a:t>
            </a:r>
          </a:p>
          <a:p>
            <a:pPr>
              <a:defRPr sz="2400"/>
            </a:pPr>
            <a:r>
              <a:rPr dirty="0">
                <a:solidFill>
                  <a:schemeClr val="bg2">
                    <a:lumMod val="50000"/>
                  </a:schemeClr>
                </a:solidFill>
              </a:rPr>
              <a:t>[2,]    7    9   11</a:t>
            </a:r>
          </a:p>
        </p:txBody>
      </p:sp>
      <p:grpSp>
        <p:nvGrpSpPr>
          <p:cNvPr id="244" name="成组"/>
          <p:cNvGrpSpPr/>
          <p:nvPr/>
        </p:nvGrpSpPr>
        <p:grpSpPr>
          <a:xfrm>
            <a:off x="5548954" y="1885550"/>
            <a:ext cx="6543633" cy="5457316"/>
            <a:chOff x="-31750" y="-31750"/>
            <a:chExt cx="6543631" cy="5457314"/>
          </a:xfrm>
        </p:grpSpPr>
        <p:pic>
          <p:nvPicPr>
            <p:cNvPr id="240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2724167" y="2665157"/>
              <a:ext cx="5457316" cy="63501"/>
            </a:xfrm>
            <a:prstGeom prst="rect">
              <a:avLst/>
            </a:prstGeom>
            <a:effectLst/>
          </p:spPr>
        </p:pic>
        <p:pic>
          <p:nvPicPr>
            <p:cNvPr id="242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5358572"/>
              <a:ext cx="6543632" cy="63501"/>
            </a:xfrm>
            <a:prstGeom prst="rect">
              <a:avLst/>
            </a:prstGeom>
            <a:effectLst/>
          </p:spPr>
        </p:pic>
      </p:grpSp>
      <p:sp>
        <p:nvSpPr>
          <p:cNvPr id="9" name="R Console"/>
          <p:cNvSpPr txBox="1"/>
          <p:nvPr/>
        </p:nvSpPr>
        <p:spPr>
          <a:xfrm>
            <a:off x="5726709" y="17997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58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4772BD-CBFE-724F-B1D4-FF011BB8F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索引规则总结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C24899C-BC84-AB43-A1C0-EC56BB907C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逗号分隔维度，</a:t>
            </a:r>
            <a:r>
              <a:rPr kumimoji="1" lang="en-US" altLang="zh-CN" dirty="0"/>
              <a:t>[</a:t>
            </a:r>
            <a:r>
              <a:rPr kumimoji="1" lang="zh-CN" altLang="en-US" dirty="0"/>
              <a:t>行，列，页，</a:t>
            </a:r>
            <a:r>
              <a:rPr kumimoji="1" lang="en-US" altLang="zh-CN" dirty="0"/>
              <a:t>……],</a:t>
            </a:r>
            <a:r>
              <a:rPr kumimoji="1" lang="zh-CN" altLang="en-US" dirty="0"/>
              <a:t>一个维度对一个变量</a:t>
            </a:r>
            <a:endParaRPr kumimoji="1" lang="en-US" altLang="zh-CN" dirty="0"/>
          </a:p>
          <a:p>
            <a:pPr marL="0" indent="0">
              <a:buNone/>
            </a:pPr>
            <a:r>
              <a:rPr kumimoji="1" lang="zh-CN" altLang="en-US" dirty="0"/>
              <a:t>空缺代表全选，负号代表剔除，同维度正负不共存</a:t>
            </a:r>
          </a:p>
        </p:txBody>
      </p:sp>
    </p:spTree>
    <p:extLst>
      <p:ext uri="{BB962C8B-B14F-4D97-AF65-F5344CB8AC3E}">
        <p14:creationId xmlns:p14="http://schemas.microsoft.com/office/powerpoint/2010/main" val="2060987005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基础数据类型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类型</a:t>
            </a:r>
            <a:endParaRPr dirty="0"/>
          </a:p>
        </p:txBody>
      </p:sp>
      <p:sp>
        <p:nvSpPr>
          <p:cNvPr id="143" name="数据结构"/>
          <p:cNvSpPr txBox="1">
            <a:spLocks noGrp="1"/>
          </p:cNvSpPr>
          <p:nvPr>
            <p:ph type="body" sz="quarter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</a:t>
            </a:r>
            <a:r>
              <a:rPr dirty="0" err="1"/>
              <a:t>数据结构</a:t>
            </a:r>
            <a:endParaRPr dirty="0"/>
          </a:p>
        </p:txBody>
      </p:sp>
      <p:sp>
        <p:nvSpPr>
          <p:cNvPr id="144" name="数值型数据"/>
          <p:cNvSpPr txBox="1"/>
          <p:nvPr/>
        </p:nvSpPr>
        <p:spPr>
          <a:xfrm>
            <a:off x="7352515" y="3382615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数值型数据</a:t>
            </a:r>
          </a:p>
        </p:txBody>
      </p:sp>
      <p:sp>
        <p:nvSpPr>
          <p:cNvPr id="145" name="逻辑型数据"/>
          <p:cNvSpPr txBox="1"/>
          <p:nvPr/>
        </p:nvSpPr>
        <p:spPr>
          <a:xfrm>
            <a:off x="7352515" y="4203700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逻辑型数据</a:t>
            </a:r>
          </a:p>
        </p:txBody>
      </p:sp>
      <p:sp>
        <p:nvSpPr>
          <p:cNvPr id="146" name="复数型数据"/>
          <p:cNvSpPr txBox="1"/>
          <p:nvPr/>
        </p:nvSpPr>
        <p:spPr>
          <a:xfrm>
            <a:off x="7352515" y="5024784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t>复数型数据</a:t>
            </a:r>
          </a:p>
        </p:txBody>
      </p:sp>
      <p:sp>
        <p:nvSpPr>
          <p:cNvPr id="147" name="字符型数据"/>
          <p:cNvSpPr txBox="1"/>
          <p:nvPr/>
        </p:nvSpPr>
        <p:spPr>
          <a:xfrm>
            <a:off x="7352515" y="5845869"/>
            <a:ext cx="21463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 err="1"/>
              <a:t>字符型数据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circle/>
      </p:transition>
    </mc:Choice>
    <mc:Fallback xmlns:a14="http://schemas.microsoft.com/office/drawing/2010/main" xmlns:m="http://schemas.openxmlformats.org/officeDocument/2006/math" xmlns="">
      <p:transition spd="fast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4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 advAuto="0"/>
      <p:bldP spid="145" grpId="0" animBg="1" advAuto="0"/>
      <p:bldP spid="146" grpId="0" animBg="1" advAuto="0"/>
      <p:bldP spid="147" grpId="0" animBg="1" advAuto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单模数据结构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单模数据结构</a:t>
            </a:r>
            <a:r>
              <a:rPr lang="zh-CN" altLang="en-US" dirty="0"/>
              <a:t>特征</a:t>
            </a:r>
            <a:endParaRPr dirty="0"/>
          </a:p>
        </p:txBody>
      </p:sp>
      <p:sp>
        <p:nvSpPr>
          <p:cNvPr id="24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0</a:t>
            </a:fld>
            <a:endParaRPr/>
          </a:p>
        </p:txBody>
      </p:sp>
      <p:graphicFrame>
        <p:nvGraphicFramePr>
          <p:cNvPr id="248" name="表格"/>
          <p:cNvGraphicFramePr/>
          <p:nvPr>
            <p:extLst>
              <p:ext uri="{D42A27DB-BD31-4B8C-83A1-F6EECF244321}">
                <p14:modId xmlns:p14="http://schemas.microsoft.com/office/powerpoint/2010/main" val="3669654859"/>
              </p:ext>
            </p:extLst>
          </p:nvPr>
        </p:nvGraphicFramePr>
        <p:xfrm>
          <a:off x="1306003" y="4137158"/>
          <a:ext cx="10863807" cy="2903636"/>
        </p:xfrm>
        <a:graphic>
          <a:graphicData uri="http://schemas.openxmlformats.org/drawingml/2006/table">
            <a:tbl>
              <a:tblPr firstRow="1">
                <a:tableStyleId>{4C3C2611-4C71-4FC5-86AE-919BDF0F9419}</a:tableStyleId>
              </a:tblPr>
              <a:tblGrid>
                <a:gridCol w="2715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59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93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2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属性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向量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矩阵</a:t>
                      </a:r>
                    </a:p>
                  </a:txBody>
                  <a:tcPr marL="50800" marR="50800" marT="50800" marB="50800" anchor="ctr" horzOverflow="overflow"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2C64A7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数组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solidFill>
                      <a:srgbClr val="EBEB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模式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 err="1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  <a:endParaRPr sz="2800" dirty="0">
                        <a:solidFill>
                          <a:srgbClr val="444444"/>
                        </a:solidFill>
                        <a:latin typeface="Monaco"/>
                        <a:ea typeface="Monaco"/>
                        <a:cs typeface="Monaco"/>
                        <a:sym typeface="Monaco"/>
                      </a:endParaRP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单模式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无结构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二维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N维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5909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索引结构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,m]</a:t>
                      </a:r>
                    </a:p>
                  </a:txBody>
                  <a:tcPr marL="50800" marR="50800" marT="50800" marB="50800" anchor="ctr" horzOverflow="overflow"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 dirty="0">
                          <a:solidFill>
                            <a:srgbClr val="444444"/>
                          </a:solidFill>
                          <a:latin typeface="Monaco"/>
                          <a:ea typeface="Monaco"/>
                          <a:cs typeface="Monaco"/>
                          <a:sym typeface="Monaco"/>
                        </a:rPr>
                        <a:t>a[n1,n2,n3,…]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8FDE5E8-A7C2-FF4B-AA83-00E01D2A98C0}"/>
              </a:ext>
            </a:extLst>
          </p:cNvPr>
          <p:cNvSpPr txBox="1"/>
          <p:nvPr/>
        </p:nvSpPr>
        <p:spPr>
          <a:xfrm>
            <a:off x="1306003" y="2226315"/>
            <a:ext cx="10720604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457200" marR="0" indent="-45720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zh-CN" altLang="en-US" dirty="0"/>
              <a:t>向量、矩阵、数组 只允许存储相同类型数据，这三类变量既是常用工具，也是其他类型变量构建的基础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2C64A7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933185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变量操作与探索"/>
          <p:cNvSpPr txBox="1">
            <a:spLocks noGrp="1"/>
          </p:cNvSpPr>
          <p:nvPr>
            <p:ph type="title"/>
          </p:nvPr>
        </p:nvSpPr>
        <p:spPr>
          <a:xfrm>
            <a:off x="1259631" y="4289673"/>
            <a:ext cx="4485433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变量属性</a:t>
            </a:r>
            <a:endParaRPr dirty="0"/>
          </a:p>
        </p:txBody>
      </p:sp>
      <p:sp>
        <p:nvSpPr>
          <p:cNvPr id="159" name="探索性分析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</a:p>
        </p:txBody>
      </p:sp>
      <p:sp>
        <p:nvSpPr>
          <p:cNvPr id="1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61" name="向量操作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属性函数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162" name="属性探索"/>
          <p:cNvSpPr txBox="1"/>
          <p:nvPr/>
        </p:nvSpPr>
        <p:spPr>
          <a:xfrm>
            <a:off x="7352515" y="4282107"/>
            <a:ext cx="1739901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属性探索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7" name="属性探索">
            <a:extLst>
              <a:ext uri="{FF2B5EF4-FFF2-40B4-BE49-F238E27FC236}">
                <a16:creationId xmlns:a16="http://schemas.microsoft.com/office/drawing/2014/main" id="{2C34C43C-9211-F24D-835B-60CFDA6B1D36}"/>
              </a:ext>
            </a:extLst>
          </p:cNvPr>
          <p:cNvSpPr txBox="1"/>
          <p:nvPr/>
        </p:nvSpPr>
        <p:spPr>
          <a:xfrm>
            <a:off x="7352515" y="5259665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强制转换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713384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 advAuto="0"/>
      <p:bldP spid="162" grpId="0" animBg="1" advAuto="0"/>
      <p:bldP spid="7" grpId="0" animBg="1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向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15" name="变量属性携带了数据的许多信息"/>
          <p:cNvSpPr txBox="1"/>
          <p:nvPr/>
        </p:nvSpPr>
        <p:spPr>
          <a:xfrm>
            <a:off x="690187" y="2238200"/>
            <a:ext cx="6822778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变量属性携带了数据的许多信息</a:t>
            </a:r>
          </a:p>
        </p:txBody>
      </p:sp>
      <p:sp>
        <p:nvSpPr>
          <p:cNvPr id="216" name="维度属性…"/>
          <p:cNvSpPr txBox="1"/>
          <p:nvPr/>
        </p:nvSpPr>
        <p:spPr>
          <a:xfrm>
            <a:off x="759135" y="3220357"/>
            <a:ext cx="2913354" cy="18206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变量类型</a:t>
            </a:r>
          </a:p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维度属性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  <a:p>
            <a:pPr marL="514350" marR="0" lvl="0" indent="-51435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名称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pic>
        <p:nvPicPr>
          <p:cNvPr id="217" name="屏幕快照 2019-04-11 上午12.19.14.png" descr="屏幕快照 2019-04-11 上午12.19.1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167" y="3886200"/>
            <a:ext cx="7505701" cy="19812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538815944"/>
      </p:ext>
    </p:extLst>
  </p:cSld>
  <p:clrMapOvr>
    <a:masterClrMapping/>
  </p:clrMapOvr>
  <p:transition spd="slow"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AC9A61-C7FB-D946-B3D5-5FA7E83645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8902" y="614487"/>
            <a:ext cx="4183498" cy="914755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类型判断与转换</a:t>
            </a:r>
          </a:p>
        </p:txBody>
      </p:sp>
      <p:sp>
        <p:nvSpPr>
          <p:cNvPr id="6" name="文本占位符 5">
            <a:extLst>
              <a:ext uri="{FF2B5EF4-FFF2-40B4-BE49-F238E27FC236}">
                <a16:creationId xmlns:a16="http://schemas.microsoft.com/office/drawing/2014/main" id="{FAF7C0F8-76B6-DC45-A56D-215995EE31A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42686" y="1984151"/>
            <a:ext cx="4627761" cy="5785298"/>
          </a:xfrm>
        </p:spPr>
        <p:txBody>
          <a:bodyPr>
            <a:normAutofit/>
          </a:bodyPr>
          <a:lstStyle/>
          <a:p>
            <a:r>
              <a:rPr kumimoji="1" lang="zh-CN" altLang="en-US" sz="2800" dirty="0"/>
              <a:t>单模式变量中，变量类型与数据类型一致</a:t>
            </a:r>
            <a:endParaRPr kumimoji="1" lang="en-US" altLang="zh-CN" sz="2800" dirty="0"/>
          </a:p>
          <a:p>
            <a:r>
              <a:rPr kumimoji="1" lang="en-US" altLang="zh-CN" sz="2800" dirty="0"/>
              <a:t>mode() </a:t>
            </a:r>
            <a:r>
              <a:rPr kumimoji="1" lang="zh-CN" altLang="en-US" sz="2800" dirty="0"/>
              <a:t>测数据模式</a:t>
            </a:r>
            <a:endParaRPr kumimoji="1" lang="en-US" altLang="zh-CN" sz="2800" dirty="0"/>
          </a:p>
          <a:p>
            <a:r>
              <a:rPr kumimoji="1" lang="en-US" altLang="zh-CN" sz="2800" dirty="0"/>
              <a:t>class()</a:t>
            </a:r>
            <a:r>
              <a:rPr kumimoji="1" lang="zh-CN" altLang="en-US" sz="2800" dirty="0"/>
              <a:t> 测变量类型</a:t>
            </a:r>
            <a:endParaRPr kumimoji="1" lang="en-US" altLang="zh-CN" sz="2800" dirty="0"/>
          </a:p>
          <a:p>
            <a:r>
              <a:rPr kumimoji="1" lang="en-US" altLang="zh-CN" sz="2800" dirty="0"/>
              <a:t>as</a:t>
            </a:r>
            <a:r>
              <a:rPr kumimoji="1" lang="zh-CN" altLang="en-US" sz="2800" dirty="0"/>
              <a:t>类函数</a:t>
            </a:r>
            <a:endParaRPr kumimoji="1" lang="en-US" altLang="zh-CN" sz="2800" dirty="0"/>
          </a:p>
          <a:p>
            <a:r>
              <a:rPr kumimoji="1" lang="en-US" altLang="zh-CN" sz="2800" dirty="0"/>
              <a:t>is</a:t>
            </a:r>
            <a:r>
              <a:rPr kumimoji="1" lang="zh-CN" altLang="en-US" sz="2800" dirty="0"/>
              <a:t>类函数</a:t>
            </a:r>
            <a:endParaRPr kumimoji="1" lang="en-US" altLang="zh-CN" sz="2800" dirty="0"/>
          </a:p>
          <a:p>
            <a:endParaRPr kumimoji="1"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B792F89-253F-FE45-9528-0BD0EC39C311}"/>
              </a:ext>
            </a:extLst>
          </p:cNvPr>
          <p:cNvSpPr/>
          <p:nvPr/>
        </p:nvSpPr>
        <p:spPr>
          <a:xfrm>
            <a:off x="5370409" y="1984151"/>
            <a:ext cx="65024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m &lt;- matrix(1:9,nrow=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mode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numeric"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class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matrix"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4CC58D6-6735-D04A-B39F-70190EF4D2B3}"/>
              </a:ext>
            </a:extLst>
          </p:cNvPr>
          <p:cNvSpPr/>
          <p:nvPr/>
        </p:nvSpPr>
        <p:spPr>
          <a:xfrm>
            <a:off x="5370409" y="4155992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s.matrix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TRUE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s.vector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FALSE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EB4FB64-C3BD-D044-AEF2-9B0C17A951E4}"/>
              </a:ext>
            </a:extLst>
          </p:cNvPr>
          <p:cNvSpPr/>
          <p:nvPr/>
        </p:nvSpPr>
        <p:spPr>
          <a:xfrm>
            <a:off x="5370409" y="5725652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s.vector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 2 3 4 5 6 7 8 9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s.numeric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 2 3 4 5 6 7 8 9</a:t>
            </a:r>
          </a:p>
        </p:txBody>
      </p:sp>
    </p:spTree>
    <p:extLst>
      <p:ext uri="{BB962C8B-B14F-4D97-AF65-F5344CB8AC3E}">
        <p14:creationId xmlns:p14="http://schemas.microsoft.com/office/powerpoint/2010/main" val="1748730817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变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21" name="维度属性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维度属性</a:t>
            </a:r>
          </a:p>
        </p:txBody>
      </p:sp>
      <p:sp>
        <p:nvSpPr>
          <p:cNvPr id="222" name="向量长度"/>
          <p:cNvSpPr txBox="1"/>
          <p:nvPr/>
        </p:nvSpPr>
        <p:spPr>
          <a:xfrm>
            <a:off x="779087" y="20298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向量长度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23" name="矩阵维度"/>
          <p:cNvSpPr txBox="1"/>
          <p:nvPr/>
        </p:nvSpPr>
        <p:spPr>
          <a:xfrm>
            <a:off x="779087" y="28426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矩阵维度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24" name="dim()函数"/>
          <p:cNvSpPr txBox="1"/>
          <p:nvPr/>
        </p:nvSpPr>
        <p:spPr>
          <a:xfrm>
            <a:off x="779087" y="3655469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dim()函数</a:t>
            </a:r>
          </a:p>
        </p:txBody>
      </p:sp>
      <p:sp>
        <p:nvSpPr>
          <p:cNvPr id="225" name="&gt; y…"/>
          <p:cNvSpPr txBox="1"/>
          <p:nvPr/>
        </p:nvSpPr>
        <p:spPr>
          <a:xfrm>
            <a:off x="5758755" y="1777902"/>
            <a:ext cx="6185989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 2  3  4  9  8  7  7 -2 23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length(y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0</a:t>
            </a:r>
          </a:p>
        </p:txBody>
      </p:sp>
      <p:sp>
        <p:nvSpPr>
          <p:cNvPr id="226" name="&gt; m=matrix(y,nrow=2,byrow = T)…"/>
          <p:cNvSpPr txBox="1"/>
          <p:nvPr/>
        </p:nvSpPr>
        <p:spPr>
          <a:xfrm>
            <a:off x="5842000" y="3761287"/>
            <a:ext cx="6975956" cy="41652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m=matrix(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y,nrow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=2,byrow = T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m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    [,1] [,2] [,3] [,4] [,5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,]    1    2    3    4    9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2,]    8    7    7   -2   23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nrow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ncol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5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dim(m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1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 5</a:t>
            </a:r>
          </a:p>
        </p:txBody>
      </p:sp>
    </p:spTree>
    <p:extLst>
      <p:ext uri="{BB962C8B-B14F-4D97-AF65-F5344CB8AC3E}">
        <p14:creationId xmlns:p14="http://schemas.microsoft.com/office/powerpoint/2010/main" val="2884605873"/>
      </p:ext>
    </p:extLst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属性探索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变量</a:t>
            </a:r>
            <a:r>
              <a:rPr dirty="0" err="1"/>
              <a:t>属性</a:t>
            </a:r>
            <a:endParaRPr dirty="0"/>
          </a:p>
        </p:txBody>
      </p:sp>
      <p:sp>
        <p:nvSpPr>
          <p:cNvPr id="2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30" name="元素名称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元素名称</a:t>
            </a:r>
          </a:p>
        </p:txBody>
      </p:sp>
      <p:sp>
        <p:nvSpPr>
          <p:cNvPr id="231" name="向量元素名"/>
          <p:cNvSpPr txBox="1"/>
          <p:nvPr/>
        </p:nvSpPr>
        <p:spPr>
          <a:xfrm>
            <a:off x="779087" y="1781931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向量元素名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pic>
        <p:nvPicPr>
          <p:cNvPr id="232" name="屏幕快照 2019-04-11 上午12.10.58.png" descr="屏幕快照 2019-04-11 上午12.10.5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897" y="2017450"/>
            <a:ext cx="6455317" cy="2257382"/>
          </a:xfrm>
          <a:prstGeom prst="rect">
            <a:avLst/>
          </a:prstGeom>
          <a:ln w="12700">
            <a:miter lim="400000"/>
          </a:ln>
        </p:spPr>
      </p:pic>
      <p:sp>
        <p:nvSpPr>
          <p:cNvPr id="233" name="&gt; names(euro)…"/>
          <p:cNvSpPr txBox="1"/>
          <p:nvPr/>
        </p:nvSpPr>
        <p:spPr>
          <a:xfrm>
            <a:off x="5177460" y="4377490"/>
            <a:ext cx="6805156" cy="12105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names(euro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[1] "ATS" "BEF" "DEM" "ESP" "FIM" "FRF" "IEP" "ITL" "LUF" "NLG" "PTE"</a:t>
            </a:r>
          </a:p>
        </p:txBody>
      </p:sp>
      <p:sp>
        <p:nvSpPr>
          <p:cNvPr id="234" name="&gt; y=1:5…"/>
          <p:cNvSpPr txBox="1"/>
          <p:nvPr/>
        </p:nvSpPr>
        <p:spPr>
          <a:xfrm>
            <a:off x="5249240" y="5834567"/>
            <a:ext cx="6185989" cy="19492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=1:5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names(y)=c('</a:t>
            </a:r>
            <a:r>
              <a:rPr kumimoji="0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a','b','c','d','e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'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433FF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433FF"/>
                </a:solidFill>
                <a:effectLst/>
                <a:uLnTx/>
                <a:uFillTx/>
                <a:latin typeface="Monaco"/>
                <a:sym typeface="Monaco"/>
              </a:rPr>
              <a:t>&gt; y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a b c d e 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200">
                <a:solidFill>
                  <a:srgbClr val="000000"/>
                </a:solidFill>
              </a:defRPr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1 2 3 4 5 </a:t>
            </a:r>
          </a:p>
        </p:txBody>
      </p:sp>
      <p:sp>
        <p:nvSpPr>
          <p:cNvPr id="235" name="names()替代功能"/>
          <p:cNvSpPr txBox="1"/>
          <p:nvPr/>
        </p:nvSpPr>
        <p:spPr>
          <a:xfrm>
            <a:off x="779087" y="2626955"/>
            <a:ext cx="4470153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names()</a:t>
            </a: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替代功能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B73D189-83B8-BF48-9965-1F2C7663F307}"/>
              </a:ext>
            </a:extLst>
          </p:cNvPr>
          <p:cNvSpPr txBox="1"/>
          <p:nvPr/>
        </p:nvSpPr>
        <p:spPr>
          <a:xfrm>
            <a:off x="682416" y="3918649"/>
            <a:ext cx="4201127" cy="165378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注意：当元素有名称时，索引可以按名称取数据，如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euro[‘BEF’]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069C3DA-0C76-3943-B84B-D36C9A0DD2BE}"/>
              </a:ext>
            </a:extLst>
          </p:cNvPr>
          <p:cNvSpPr txBox="1"/>
          <p:nvPr/>
        </p:nvSpPr>
        <p:spPr>
          <a:xfrm>
            <a:off x="5352379" y="7960084"/>
            <a:ext cx="645531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如上，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names( )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函数</a:t>
            </a:r>
            <a:r>
              <a:rPr lang="zh-CN" altLang="en-US" sz="2400" dirty="0"/>
              <a:t>既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可以调取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名，也可以直接修改元素名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1548424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" grpId="0" animBg="1" advAuto="0"/>
      <p:bldP spid="235" grpId="0" animBg="1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748722-0486-1D43-8517-99F754D90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变量属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06643E7-FBB7-C542-8A4D-259D22D4C11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79939" y="1658928"/>
            <a:ext cx="6003628" cy="646331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dirty="0"/>
              <a:t>矩阵变量属性函数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AE8A3ED-1977-F648-96AA-94B61054F95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88044" y="565501"/>
            <a:ext cx="3592569" cy="914755"/>
          </a:xfrm>
        </p:spPr>
        <p:txBody>
          <a:bodyPr>
            <a:normAutofit fontScale="92500"/>
          </a:bodyPr>
          <a:lstStyle/>
          <a:p>
            <a:r>
              <a:rPr kumimoji="1" lang="zh-CN" altLang="en-US" dirty="0"/>
              <a:t>向量与矩阵对比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2D5E3F5-63F8-394C-869E-12C1022EB4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33" y="1982094"/>
            <a:ext cx="3664857" cy="5789412"/>
          </a:xfrm>
          <a:prstGeom prst="rect">
            <a:avLst/>
          </a:prstGeom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6B34A608-8B1E-214F-97F3-DE59661124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328148"/>
              </p:ext>
            </p:extLst>
          </p:nvPr>
        </p:nvGraphicFramePr>
        <p:xfrm>
          <a:off x="5663896" y="2857500"/>
          <a:ext cx="5425320" cy="289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12660">
                  <a:extLst>
                    <a:ext uri="{9D8B030D-6E8A-4147-A177-3AD203B41FA5}">
                      <a16:colId xmlns:a16="http://schemas.microsoft.com/office/drawing/2014/main" val="461687436"/>
                    </a:ext>
                  </a:extLst>
                </a:gridCol>
                <a:gridCol w="2712660">
                  <a:extLst>
                    <a:ext uri="{9D8B030D-6E8A-4147-A177-3AD203B41FA5}">
                      <a16:colId xmlns:a16="http://schemas.microsoft.com/office/drawing/2014/main" val="2371714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>
                          <a:solidFill>
                            <a:schemeClr val="bg1"/>
                          </a:solidFill>
                        </a:rPr>
                        <a:t>列运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>
                          <a:solidFill>
                            <a:schemeClr val="bg1"/>
                          </a:solidFill>
                        </a:rPr>
                        <a:t>行运算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0950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ncol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nrow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76982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name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name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83635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Mean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Mean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88956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colSum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err="1">
                          <a:solidFill>
                            <a:schemeClr val="bg1"/>
                          </a:solidFill>
                        </a:rPr>
                        <a:t>rowSums</a:t>
                      </a:r>
                      <a:r>
                        <a:rPr lang="en-US" altLang="zh-CN" sz="3200" dirty="0">
                          <a:solidFill>
                            <a:schemeClr val="bg1"/>
                          </a:solidFill>
                        </a:rPr>
                        <a:t>( )</a:t>
                      </a:r>
                      <a:endParaRPr lang="zh-CN" altLang="en-US" sz="32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50387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2130712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变量操作与探索"/>
          <p:cNvSpPr txBox="1">
            <a:spLocks noGrp="1"/>
          </p:cNvSpPr>
          <p:nvPr>
            <p:ph type="title"/>
          </p:nvPr>
        </p:nvSpPr>
        <p:spPr>
          <a:xfrm>
            <a:off x="1259631" y="4289673"/>
            <a:ext cx="4485433" cy="2034927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元素操作</a:t>
            </a:r>
            <a:endParaRPr dirty="0"/>
          </a:p>
        </p:txBody>
      </p:sp>
      <p:sp>
        <p:nvSpPr>
          <p:cNvPr id="159" name="探索性分析"/>
          <p:cNvSpPr txBox="1">
            <a:spLocks noGrp="1"/>
          </p:cNvSpPr>
          <p:nvPr>
            <p:ph type="body" idx="1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基础数据结构</a:t>
            </a:r>
          </a:p>
        </p:txBody>
      </p:sp>
      <p:sp>
        <p:nvSpPr>
          <p:cNvPr id="1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61" name="向量操作"/>
          <p:cNvSpPr txBox="1"/>
          <p:nvPr/>
        </p:nvSpPr>
        <p:spPr>
          <a:xfrm>
            <a:off x="7352515" y="3421648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修改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162" name="属性探索"/>
          <p:cNvSpPr txBox="1"/>
          <p:nvPr/>
        </p:nvSpPr>
        <p:spPr>
          <a:xfrm>
            <a:off x="7352514" y="5141882"/>
            <a:ext cx="1333698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取子集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7" name="向量操作">
            <a:extLst>
              <a:ext uri="{FF2B5EF4-FFF2-40B4-BE49-F238E27FC236}">
                <a16:creationId xmlns:a16="http://schemas.microsoft.com/office/drawing/2014/main" id="{0FE4D785-2622-4EF4-8C56-DF77F6C69B4C}"/>
              </a:ext>
            </a:extLst>
          </p:cNvPr>
          <p:cNvSpPr txBox="1"/>
          <p:nvPr/>
        </p:nvSpPr>
        <p:spPr>
          <a:xfrm>
            <a:off x="7352514" y="4281765"/>
            <a:ext cx="1744067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元素定位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336798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4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4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 advAuto="0"/>
      <p:bldP spid="162" grpId="0" animBg="1" advAuto="0"/>
      <p:bldP spid="7" grpId="0" animBg="1" advAuto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623CE72A-C842-2B41-8DE2-E7E82EB2C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元素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B88AE1B-BFCC-1449-9A04-79A9C887EECF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1" y="1984151"/>
            <a:ext cx="4406900" cy="5785298"/>
          </a:xfrm>
        </p:spPr>
        <p:txBody>
          <a:bodyPr>
            <a:normAutofit/>
          </a:bodyPr>
          <a:lstStyle/>
          <a:p>
            <a:r>
              <a:rPr kumimoji="1" lang="zh-CN" altLang="en-US" sz="2800" dirty="0"/>
              <a:t>向量可以利用覆盖式赋值直接修改已有元素</a:t>
            </a:r>
            <a:endParaRPr kumimoji="1" lang="en-US" altLang="zh-CN" sz="2800" dirty="0"/>
          </a:p>
          <a:p>
            <a:r>
              <a:rPr kumimoji="1" lang="en-US" altLang="zh-CN" sz="2800" dirty="0"/>
              <a:t>c()</a:t>
            </a:r>
            <a:r>
              <a:rPr kumimoji="1" lang="zh-CN" altLang="en-US" sz="2800" dirty="0"/>
              <a:t>函数可以无限嵌套组合数据，从而实现在头部或尾部添加数据</a:t>
            </a:r>
            <a:endParaRPr kumimoji="1" lang="en-US" altLang="zh-CN" sz="2800" dirty="0"/>
          </a:p>
          <a:p>
            <a:r>
              <a:rPr kumimoji="1" lang="en-US" altLang="zh-CN" sz="2800" dirty="0"/>
              <a:t>append()</a:t>
            </a:r>
            <a:r>
              <a:rPr kumimoji="1" lang="zh-CN" altLang="en-US" sz="2800" dirty="0"/>
              <a:t>指定添加</a:t>
            </a:r>
            <a:endParaRPr kumimoji="1" lang="en-US" altLang="zh-CN" sz="2800" dirty="0"/>
          </a:p>
          <a:p>
            <a:r>
              <a:rPr kumimoji="1" lang="zh-CN" altLang="en-US" sz="2800" dirty="0"/>
              <a:t>元素删除</a:t>
            </a: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F27A232B-590A-064C-9650-61B271ABDEC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 fontScale="85000" lnSpcReduction="10000"/>
          </a:bodyPr>
          <a:lstStyle/>
          <a:p>
            <a:r>
              <a:rPr kumimoji="1" lang="zh-CN" altLang="en-US" dirty="0"/>
              <a:t>元素增删改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7FA1B53-A584-2241-9164-6553EB0255A0}"/>
              </a:ext>
            </a:extLst>
          </p:cNvPr>
          <p:cNvSpPr/>
          <p:nvPr/>
        </p:nvSpPr>
        <p:spPr>
          <a:xfrm>
            <a:off x="5236384" y="1984151"/>
            <a:ext cx="65024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9,4,-5,7,10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a,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7 10  3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7905E6F-0E96-6442-BB7A-AC6DB873C53E}"/>
              </a:ext>
            </a:extLst>
          </p:cNvPr>
          <p:cNvSpPr/>
          <p:nvPr/>
        </p:nvSpPr>
        <p:spPr>
          <a:xfrm>
            <a:off x="5236384" y="3720260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c(a,4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7 10  3  4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08D2ADD-9D70-E749-8F42-3A53CE0DBF9D}"/>
              </a:ext>
            </a:extLst>
          </p:cNvPr>
          <p:cNvSpPr/>
          <p:nvPr/>
        </p:nvSpPr>
        <p:spPr>
          <a:xfrm>
            <a:off x="5236384" y="4717706"/>
            <a:ext cx="67324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ppend(a,c(1,2),after=3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 4 -5  1  2  7 10  3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05B7AF6-6F9A-344E-81DA-CB43CD774F73}"/>
              </a:ext>
            </a:extLst>
          </p:cNvPr>
          <p:cNvSpPr/>
          <p:nvPr/>
        </p:nvSpPr>
        <p:spPr>
          <a:xfrm>
            <a:off x="5236384" y="5715152"/>
            <a:ext cx="65024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a[-2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9 -5  7 10  3</a:t>
            </a:r>
          </a:p>
        </p:txBody>
      </p:sp>
    </p:spTree>
    <p:extLst>
      <p:ext uri="{BB962C8B-B14F-4D97-AF65-F5344CB8AC3E}">
        <p14:creationId xmlns:p14="http://schemas.microsoft.com/office/powerpoint/2010/main" val="2611546126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向量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r>
              <a:rPr lang="zh-CN" altLang="en-US" dirty="0"/>
              <a:t>向量</a:t>
            </a:r>
            <a:r>
              <a:rPr dirty="0" err="1"/>
              <a:t>操作</a:t>
            </a:r>
            <a:endParaRPr dirty="0"/>
          </a:p>
        </p:txBody>
      </p:sp>
      <p:sp>
        <p:nvSpPr>
          <p:cNvPr id="193" name="&gt; y=c(1:4,9:7,c(7,-7,23))…"/>
          <p:cNvSpPr txBox="1">
            <a:spLocks noGrp="1"/>
          </p:cNvSpPr>
          <p:nvPr>
            <p:ph type="body" idx="13"/>
          </p:nvPr>
        </p:nvSpPr>
        <p:spPr>
          <a:xfrm>
            <a:off x="5214739" y="1920477"/>
            <a:ext cx="7618661" cy="6321731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=c(1:4,9:7,c(7,-7,23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2  3  4  9  8  7  7 -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2: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2 3 4 9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-(2:5)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8  7  7 -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&gt;5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FALSE </a:t>
            </a:r>
            <a:r>
              <a:rPr sz="2400" dirty="0" err="1"/>
              <a:t>FALSE</a:t>
            </a:r>
            <a:r>
              <a:rPr sz="2400" dirty="0"/>
              <a:t> </a:t>
            </a:r>
            <a:r>
              <a:rPr sz="2400" dirty="0" err="1"/>
              <a:t>FALSE</a:t>
            </a:r>
            <a:r>
              <a:rPr sz="2400" dirty="0"/>
              <a:t> </a:t>
            </a:r>
            <a:r>
              <a:rPr sz="2400" dirty="0" err="1"/>
              <a:t>FALSE</a:t>
            </a:r>
            <a:r>
              <a:rPr sz="2400" dirty="0"/>
              <a:t>  TRUE  </a:t>
            </a:r>
            <a:r>
              <a:rPr sz="2400" dirty="0" err="1"/>
              <a:t>TRUE</a:t>
            </a:r>
            <a:r>
              <a:rPr sz="2400" dirty="0"/>
              <a:t>  </a:t>
            </a:r>
            <a:r>
              <a:rPr sz="2400" dirty="0" err="1"/>
              <a:t>TRUE</a:t>
            </a:r>
            <a:r>
              <a:rPr lang="en-US" sz="2400" dirty="0"/>
              <a:t> </a:t>
            </a:r>
            <a:r>
              <a:rPr sz="2400" dirty="0" err="1"/>
              <a:t>TRUE</a:t>
            </a:r>
            <a:r>
              <a:rPr sz="2400" dirty="0"/>
              <a:t> FALSE  TRU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y&gt;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9  8  7  7 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433FF"/>
                </a:solidFill>
              </a:defRPr>
            </a:pPr>
            <a:r>
              <a:rPr sz="2400" dirty="0"/>
              <a:t>&gt; y[!y&gt;5]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FontTx/>
              <a:buNone/>
              <a:defRPr sz="2100">
                <a:solidFill>
                  <a:srgbClr val="000000"/>
                </a:solidFill>
              </a:defRPr>
            </a:pPr>
            <a:r>
              <a:rPr sz="2400" dirty="0"/>
              <a:t>[1]  1  2  3  4 -7</a:t>
            </a:r>
          </a:p>
        </p:txBody>
      </p:sp>
      <p:sp>
        <p:nvSpPr>
          <p:cNvPr id="19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95" name="索引操作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r>
              <a:rPr lang="zh-CN" altLang="en-US" dirty="0"/>
              <a:t>逻辑型</a:t>
            </a:r>
            <a:r>
              <a:rPr dirty="0" err="1"/>
              <a:t>索引</a:t>
            </a:r>
            <a:endParaRPr dirty="0"/>
          </a:p>
        </p:txBody>
      </p:sp>
      <p:sp>
        <p:nvSpPr>
          <p:cNvPr id="196" name="索引具有逻辑性"/>
          <p:cNvSpPr txBox="1"/>
          <p:nvPr/>
        </p:nvSpPr>
        <p:spPr>
          <a:xfrm>
            <a:off x="829886" y="1978528"/>
            <a:ext cx="3577383" cy="20723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索引具有逻辑性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，根据判断运算返回的逻辑结果访问数据</a:t>
            </a: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8" name="R Console"/>
          <p:cNvSpPr txBox="1"/>
          <p:nvPr/>
        </p:nvSpPr>
        <p:spPr>
          <a:xfrm>
            <a:off x="5199941" y="1978528"/>
            <a:ext cx="258084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Monaco"/>
                <a:sym typeface="Monaco"/>
              </a:rPr>
              <a:t>|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Monaco"/>
              <a:sym typeface="Monaco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B1C351-C94C-D14F-9865-E849400AA522}"/>
              </a:ext>
            </a:extLst>
          </p:cNvPr>
          <p:cNvSpPr txBox="1"/>
          <p:nvPr/>
        </p:nvSpPr>
        <p:spPr>
          <a:xfrm>
            <a:off x="829886" y="5136094"/>
            <a:ext cx="4278086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同样原理，矩阵索引如何使用呢？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58798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fill="hold"/>
                                        <p:tgtEl>
                                          <p:spTgt spid="1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1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1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fill="hold"/>
                                        <p:tgtEl>
                                          <p:spTgt spid="1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fill="hold"/>
                                        <p:tgtEl>
                                          <p:spTgt spid="1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fill="hold"/>
                                        <p:tgtEl>
                                          <p:spTgt spid="19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 uiExpand="1" build="p" bldLvl="5" advAuto="0"/>
      <p:bldP spid="196" grpId="0" uiExpand="1" animBg="1" advAuto="0"/>
      <p:bldP spid="8" grpId="0" animBg="1"/>
      <p:bldP spid="8" grpId="1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数值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56" name="混合整数型和双精度型数据。…"/>
          <p:cNvSpPr txBox="1">
            <a:spLocks noGrp="1"/>
          </p:cNvSpPr>
          <p:nvPr>
            <p:ph type="body" idx="1"/>
          </p:nvPr>
        </p:nvSpPr>
        <p:spPr>
          <a:xfrm>
            <a:off x="1206151" y="1920477"/>
            <a:ext cx="10623448" cy="2466454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R</a:t>
            </a:r>
            <a:r>
              <a:rPr lang="zh-CN" altLang="en-US" dirty="0"/>
              <a:t>中的数字可以分为</a:t>
            </a:r>
            <a:r>
              <a:rPr dirty="0" err="1"/>
              <a:t>整数型和双精度</a:t>
            </a:r>
            <a:r>
              <a:rPr lang="zh-CN" altLang="en-US" dirty="0"/>
              <a:t>浮点型（即存在小数）</a:t>
            </a:r>
            <a:endParaRPr dirty="0"/>
          </a:p>
          <a:p>
            <a:pPr marL="0" indent="0">
              <a:buNone/>
            </a:pPr>
            <a:r>
              <a:rPr lang="zh-CN" altLang="en-US" dirty="0"/>
              <a:t>但</a:t>
            </a:r>
            <a:r>
              <a:rPr dirty="0" err="1"/>
              <a:t>变量</a:t>
            </a:r>
            <a:r>
              <a:rPr lang="zh-CN" altLang="en-US" dirty="0"/>
              <a:t>会</a:t>
            </a:r>
            <a:r>
              <a:rPr dirty="0" err="1"/>
              <a:t>自动适应</a:t>
            </a:r>
            <a:r>
              <a:rPr lang="zh-CN" altLang="en-US" dirty="0"/>
              <a:t>两种</a:t>
            </a:r>
            <a:r>
              <a:rPr dirty="0" err="1"/>
              <a:t>类型</a:t>
            </a:r>
            <a:r>
              <a:rPr lang="zh-CN" altLang="en-US" dirty="0"/>
              <a:t>，等效混合为数值型</a:t>
            </a:r>
            <a:endParaRPr dirty="0"/>
          </a:p>
        </p:txBody>
      </p:sp>
      <p:grpSp>
        <p:nvGrpSpPr>
          <p:cNvPr id="155" name="成组"/>
          <p:cNvGrpSpPr/>
          <p:nvPr/>
        </p:nvGrpSpPr>
        <p:grpSpPr>
          <a:xfrm>
            <a:off x="2029414" y="5391310"/>
            <a:ext cx="4024072" cy="2529954"/>
            <a:chOff x="-31750" y="-31750"/>
            <a:chExt cx="4024070" cy="2529953"/>
          </a:xfrm>
        </p:grpSpPr>
        <p:pic>
          <p:nvPicPr>
            <p:cNvPr id="151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53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57" name="R Console"/>
          <p:cNvSpPr txBox="1"/>
          <p:nvPr/>
        </p:nvSpPr>
        <p:spPr>
          <a:xfrm>
            <a:off x="540914" y="4189275"/>
            <a:ext cx="2309219" cy="6137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/>
              <a:t>R Console</a:t>
            </a:r>
          </a:p>
        </p:txBody>
      </p:sp>
      <p:sp>
        <p:nvSpPr>
          <p:cNvPr id="158" name="a=2.5+3.7…"/>
          <p:cNvSpPr txBox="1"/>
          <p:nvPr/>
        </p:nvSpPr>
        <p:spPr>
          <a:xfrm>
            <a:off x="2378222" y="5025092"/>
            <a:ext cx="2006960" cy="10105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>
                <a:solidFill>
                  <a:srgbClr val="0000FF"/>
                </a:solidFill>
              </a:rPr>
              <a:t>a=2.5+3.7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</a:t>
            </a:r>
            <a:r>
              <a:rPr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59" name="6.2"/>
          <p:cNvSpPr txBox="1"/>
          <p:nvPr/>
        </p:nvSpPr>
        <p:spPr>
          <a:xfrm>
            <a:off x="2362064" y="6055359"/>
            <a:ext cx="1561325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[1] </a:t>
            </a:r>
            <a:r>
              <a:rPr dirty="0">
                <a:solidFill>
                  <a:schemeClr val="bg1"/>
                </a:solidFill>
              </a:rPr>
              <a:t>6.2</a:t>
            </a:r>
          </a:p>
        </p:txBody>
      </p:sp>
      <p:sp>
        <p:nvSpPr>
          <p:cNvPr id="160" name="typeof(a)"/>
          <p:cNvSpPr txBox="1"/>
          <p:nvPr/>
        </p:nvSpPr>
        <p:spPr>
          <a:xfrm>
            <a:off x="2421859" y="6599257"/>
            <a:ext cx="3960571" cy="5301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>
            <a:lvl1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lvl1pPr>
          </a:lstStyle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a</a:t>
            </a:r>
            <a:r>
              <a:rPr dirty="0"/>
              <a:t>)</a:t>
            </a:r>
          </a:p>
        </p:txBody>
      </p:sp>
      <p:sp>
        <p:nvSpPr>
          <p:cNvPr id="161" name="b=7L…"/>
          <p:cNvSpPr txBox="1"/>
          <p:nvPr/>
        </p:nvSpPr>
        <p:spPr>
          <a:xfrm>
            <a:off x="7500270" y="5209800"/>
            <a:ext cx="3833571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/>
              <a:t> </a:t>
            </a:r>
            <a:r>
              <a:rPr dirty="0">
                <a:solidFill>
                  <a:srgbClr val="0000FF"/>
                </a:solidFill>
              </a:rPr>
              <a:t>b=7L </a:t>
            </a:r>
          </a:p>
          <a:p>
            <a:pPr marL="304799" indent="-304799">
              <a:buClr>
                <a:srgbClr val="000000"/>
              </a:buClr>
              <a:buSzPct val="100000"/>
              <a:buFont typeface="Helvetica Neue"/>
              <a:buChar char="&gt;"/>
              <a:defRPr sz="2700"/>
            </a:pPr>
            <a:r>
              <a:rPr dirty="0">
                <a:solidFill>
                  <a:srgbClr val="0000FF"/>
                </a:solidFill>
              </a:rPr>
              <a:t> </a:t>
            </a:r>
            <a:r>
              <a:rPr dirty="0" err="1">
                <a:solidFill>
                  <a:srgbClr val="0000FF"/>
                </a:solidFill>
              </a:rPr>
              <a:t>typeof</a:t>
            </a:r>
            <a:r>
              <a:rPr dirty="0">
                <a:solidFill>
                  <a:srgbClr val="0000FF"/>
                </a:solidFill>
              </a:rPr>
              <a:t>(b)</a:t>
            </a:r>
          </a:p>
        </p:txBody>
      </p:sp>
      <p:sp>
        <p:nvSpPr>
          <p:cNvPr id="162" name="“double&quot;"/>
          <p:cNvSpPr txBox="1"/>
          <p:nvPr/>
        </p:nvSpPr>
        <p:spPr>
          <a:xfrm>
            <a:off x="2345614" y="7221814"/>
            <a:ext cx="2180084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</a:t>
            </a:r>
            <a:r>
              <a:rPr lang="zh-CN" altLang="en-US" dirty="0"/>
              <a:t>“</a:t>
            </a:r>
            <a:r>
              <a:rPr dirty="0"/>
              <a:t>double"</a:t>
            </a:r>
          </a:p>
        </p:txBody>
      </p:sp>
      <p:sp>
        <p:nvSpPr>
          <p:cNvPr id="163" name="&quot;integer&quot;"/>
          <p:cNvSpPr txBox="1"/>
          <p:nvPr/>
        </p:nvSpPr>
        <p:spPr>
          <a:xfrm>
            <a:off x="7491727" y="6260293"/>
            <a:ext cx="2353208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57200" indent="-457200">
              <a:buClr>
                <a:srgbClr val="000000"/>
              </a:buClr>
              <a:buSzPct val="75000"/>
              <a:buFont typeface="Helvetica Neue"/>
              <a:buChar char="[1]"/>
              <a:defRPr sz="2700">
                <a:solidFill>
                  <a:srgbClr val="000000"/>
                </a:solidFill>
              </a:defRPr>
            </a:lvl1pPr>
          </a:lstStyle>
          <a:p>
            <a:pPr marL="0" indent="0">
              <a:buNone/>
            </a:pPr>
            <a:r>
              <a:rPr lang="en-US" dirty="0"/>
              <a:t>[1] </a:t>
            </a:r>
            <a:r>
              <a:rPr dirty="0"/>
              <a:t>"integer"</a:t>
            </a:r>
          </a:p>
        </p:txBody>
      </p:sp>
      <p:grpSp>
        <p:nvGrpSpPr>
          <p:cNvPr id="168" name="成组"/>
          <p:cNvGrpSpPr/>
          <p:nvPr/>
        </p:nvGrpSpPr>
        <p:grpSpPr>
          <a:xfrm>
            <a:off x="7078949" y="5254362"/>
            <a:ext cx="4024071" cy="2529954"/>
            <a:chOff x="-31750" y="-31750"/>
            <a:chExt cx="4024070" cy="2529953"/>
          </a:xfrm>
        </p:grpSpPr>
        <p:pic>
          <p:nvPicPr>
            <p:cNvPr id="164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66" name="线条" descr="线条"/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6E50E42-F303-B34E-A0BD-EF1769936383}"/>
              </a:ext>
            </a:extLst>
          </p:cNvPr>
          <p:cNvSpPr txBox="1"/>
          <p:nvPr/>
        </p:nvSpPr>
        <p:spPr>
          <a:xfrm>
            <a:off x="651878" y="8333666"/>
            <a:ext cx="9024906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ypeof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()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用来测数据类型的函数，回忆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pi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什么类型。</a:t>
            </a:r>
          </a:p>
        </p:txBody>
      </p:sp>
      <p:sp>
        <p:nvSpPr>
          <p:cNvPr id="19" name="R Console">
            <a:extLst>
              <a:ext uri="{FF2B5EF4-FFF2-40B4-BE49-F238E27FC236}">
                <a16:creationId xmlns:a16="http://schemas.microsoft.com/office/drawing/2014/main" id="{D9F1C129-1820-CE41-8B39-844852816BA2}"/>
              </a:ext>
            </a:extLst>
          </p:cNvPr>
          <p:cNvSpPr txBox="1"/>
          <p:nvPr/>
        </p:nvSpPr>
        <p:spPr>
          <a:xfrm>
            <a:off x="2312075" y="50234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1" name="R Console">
            <a:extLst>
              <a:ext uri="{FF2B5EF4-FFF2-40B4-BE49-F238E27FC236}">
                <a16:creationId xmlns:a16="http://schemas.microsoft.com/office/drawing/2014/main" id="{45947703-F9FC-884B-9300-486B4514EBA9}"/>
              </a:ext>
            </a:extLst>
          </p:cNvPr>
          <p:cNvSpPr txBox="1"/>
          <p:nvPr/>
        </p:nvSpPr>
        <p:spPr>
          <a:xfrm>
            <a:off x="7361610" y="5254360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"/>
                            </p:stCondLst>
                            <p:childTnLst>
                              <p:par>
                                <p:cTn id="28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6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 advAuto="0"/>
      <p:bldP spid="159" grpId="0" animBg="1" advAuto="0"/>
      <p:bldP spid="160" grpId="0" animBg="1" advAuto="0"/>
      <p:bldP spid="161" grpId="0" animBg="1" advAuto="0"/>
      <p:bldP spid="162" grpId="0" animBg="1" advAuto="0"/>
      <p:bldP spid="163" grpId="0" animBg="1" advAuto="0"/>
      <p:bldP spid="2" grpId="0"/>
      <p:bldP spid="19" grpId="0" animBg="1"/>
      <p:bldP spid="19" grpId="1" animBg="1"/>
      <p:bldP spid="21" grpId="0" animBg="1"/>
      <p:bldP spid="21" grpId="1" animBg="1"/>
      <p:bldP spid="21" grpId="2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向量操作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向量操作</a:t>
            </a:r>
            <a:endParaRPr dirty="0"/>
          </a:p>
        </p:txBody>
      </p:sp>
      <p:sp>
        <p:nvSpPr>
          <p:cNvPr id="200" name="&gt; y…"/>
          <p:cNvSpPr txBox="1">
            <a:spLocks noGrp="1"/>
          </p:cNvSpPr>
          <p:nvPr>
            <p:ph type="body" idx="13"/>
          </p:nvPr>
        </p:nvSpPr>
        <p:spPr>
          <a:xfrm>
            <a:off x="5532239" y="2017450"/>
            <a:ext cx="6765777" cy="3170099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dirty="0">
                <a:solidFill>
                  <a:srgbClr val="0000FF"/>
                </a:solidFill>
              </a:rPr>
              <a:t>&gt; y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dirty="0"/>
              <a:t>[1]  1  2  3  4  9  8  7  7 -7 23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dirty="0"/>
              <a:t>&gt; which(y&gt;5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dirty="0"/>
              <a:t>[1]  5  6  7  8 10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433FF"/>
                </a:solidFill>
              </a:defRPr>
            </a:pPr>
            <a:r>
              <a:rPr sz="2800" dirty="0"/>
              <a:t>&gt; y[which(y&gt;5)]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200">
                <a:solidFill>
                  <a:srgbClr val="000000"/>
                </a:solidFill>
              </a:defRPr>
            </a:pPr>
            <a:r>
              <a:rPr sz="2800" dirty="0"/>
              <a:t>[1]  9  8  7  7 23</a:t>
            </a:r>
          </a:p>
        </p:txBody>
      </p:sp>
      <p:sp>
        <p:nvSpPr>
          <p:cNvPr id="20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202" name="元素定位"/>
          <p:cNvSpPr txBox="1">
            <a:spLocks noGrp="1"/>
          </p:cNvSpPr>
          <p:nvPr>
            <p:ph type="body" idx="14"/>
          </p:nvPr>
        </p:nvSpPr>
        <p:spPr>
          <a:prstGeom prst="rect">
            <a:avLst/>
          </a:prstGeom>
        </p:spPr>
        <p:txBody>
          <a:bodyPr/>
          <a:lstStyle/>
          <a:p>
            <a:r>
              <a:t>元素定位</a:t>
            </a:r>
          </a:p>
        </p:txBody>
      </p:sp>
      <p:sp>
        <p:nvSpPr>
          <p:cNvPr id="203" name="which()函数条件定位"/>
          <p:cNvSpPr txBox="1"/>
          <p:nvPr/>
        </p:nvSpPr>
        <p:spPr>
          <a:xfrm>
            <a:off x="690187" y="2033606"/>
            <a:ext cx="4288136" cy="673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0" i="0" u="none" strike="noStrike" kern="0" cap="none" spc="0" normalizeH="0" baseline="0" noProof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which()函数条件定位</a:t>
            </a:r>
          </a:p>
        </p:txBody>
      </p:sp>
    </p:spTree>
    <p:extLst>
      <p:ext uri="{BB962C8B-B14F-4D97-AF65-F5344CB8AC3E}">
        <p14:creationId xmlns:p14="http://schemas.microsoft.com/office/powerpoint/2010/main" val="2036488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 animBg="1" advAuto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6D1B19-CF6F-4445-A6AB-AD1A2B7FB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操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76DF3A0-5499-4BEF-B373-6DFF96D17F2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1" y="1984151"/>
            <a:ext cx="4357914" cy="5785298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sort(</a:t>
            </a:r>
            <a:r>
              <a:rPr lang="zh-CN" altLang="en-US" sz="2800" dirty="0"/>
              <a:t> </a:t>
            </a:r>
            <a:r>
              <a:rPr lang="en-US" altLang="zh-CN" sz="2800" dirty="0"/>
              <a:t>)</a:t>
            </a:r>
            <a:r>
              <a:rPr lang="zh-CN" altLang="en-US" sz="2800" dirty="0"/>
              <a:t> 直接对元素排序</a:t>
            </a:r>
            <a:endParaRPr lang="en-US" altLang="zh-CN" sz="2800" dirty="0"/>
          </a:p>
          <a:p>
            <a:r>
              <a:rPr lang="en-US" altLang="zh-CN" sz="2800" dirty="0"/>
              <a:t>order( )</a:t>
            </a:r>
            <a:r>
              <a:rPr lang="zh-CN" altLang="en-US" sz="2800" dirty="0"/>
              <a:t> 获取元素的秩</a:t>
            </a:r>
            <a:endParaRPr lang="en-US" altLang="zh-CN" sz="2800" dirty="0"/>
          </a:p>
          <a:p>
            <a:r>
              <a:rPr lang="en-US" altLang="zh-CN" sz="2800" dirty="0"/>
              <a:t>sort</a:t>
            </a:r>
            <a:r>
              <a:rPr lang="zh-CN" altLang="en-US" sz="2800" dirty="0"/>
              <a:t>与</a:t>
            </a:r>
            <a:r>
              <a:rPr lang="en-US" altLang="zh-CN" sz="2800" dirty="0"/>
              <a:t>order</a:t>
            </a:r>
            <a:r>
              <a:rPr lang="zh-CN" altLang="en-US" sz="2800" dirty="0"/>
              <a:t>都有一个逆序参数</a:t>
            </a:r>
            <a:r>
              <a:rPr lang="en-US" altLang="zh-CN" sz="2800" dirty="0"/>
              <a:t>decreasing</a:t>
            </a:r>
            <a:r>
              <a:rPr lang="zh-CN" altLang="en-US" sz="2800" dirty="0"/>
              <a:t>默认是关闭状态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E688773-7CA4-43A7-950B-4DB7DCAF779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元素排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045550A-5F12-3041-82DE-5606789FFF9D}"/>
              </a:ext>
            </a:extLst>
          </p:cNvPr>
          <p:cNvSpPr/>
          <p:nvPr/>
        </p:nvSpPr>
        <p:spPr>
          <a:xfrm>
            <a:off x="5516182" y="1984151"/>
            <a:ext cx="46955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9,4,-5,7,10)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7E21FF2-C378-6D4F-97ED-9038945C5153}"/>
              </a:ext>
            </a:extLst>
          </p:cNvPr>
          <p:cNvSpPr/>
          <p:nvPr/>
        </p:nvSpPr>
        <p:spPr>
          <a:xfrm>
            <a:off x="5516182" y="2719079"/>
            <a:ext cx="65024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ort(a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-5  3  7  9 10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order(a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2 5 3 1 4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DF0A710-5650-854A-9ED2-6881F5524A74}"/>
              </a:ext>
            </a:extLst>
          </p:cNvPr>
          <p:cNvSpPr txBox="1"/>
          <p:nvPr/>
        </p:nvSpPr>
        <p:spPr>
          <a:xfrm>
            <a:off x="622301" y="7852111"/>
            <a:ext cx="5344412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练习：请用代码取出第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3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onaco"/>
                <a:sym typeface="Monaco"/>
              </a:rPr>
              <a:t>小的数据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B74C940-1ACB-834C-B588-6B9160076538}"/>
              </a:ext>
            </a:extLst>
          </p:cNvPr>
          <p:cNvSpPr/>
          <p:nvPr/>
        </p:nvSpPr>
        <p:spPr>
          <a:xfrm>
            <a:off x="5516182" y="5362538"/>
            <a:ext cx="65024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ort(a,decreasing = T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10  9  7  3 -5</a:t>
            </a:r>
          </a:p>
        </p:txBody>
      </p:sp>
      <p:sp>
        <p:nvSpPr>
          <p:cNvPr id="11" name="幻灯片编号">
            <a:extLst>
              <a:ext uri="{FF2B5EF4-FFF2-40B4-BE49-F238E27FC236}">
                <a16:creationId xmlns:a16="http://schemas.microsoft.com/office/drawing/2014/main" id="{7FC727A5-DBA6-384A-8286-2170BAC631AA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2664825550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913A5ED-BD66-094F-BBD8-1347C57089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885774"/>
            <a:ext cx="4016545" cy="6196658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800" dirty="0" err="1"/>
              <a:t>ifelse</a:t>
            </a:r>
            <a:r>
              <a:rPr kumimoji="1" lang="en-US" altLang="zh-CN" sz="2800" dirty="0"/>
              <a:t>()</a:t>
            </a:r>
            <a:r>
              <a:rPr kumimoji="1" lang="zh-CN" altLang="en-US" sz="2800" dirty="0"/>
              <a:t>分支计算函数，向量化的分支判断，根据条件选择性执行计算任务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74C90AA-3FE6-C64E-84A1-A065401C7EE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kumimoji="1" lang="zh-CN" altLang="en-US" dirty="0"/>
              <a:t>分支计算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946E44FE-923A-3A40-A86B-A30EAD73BB1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00100" y="565501"/>
            <a:ext cx="2508250" cy="914400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向量操作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1D45C4F-B14C-554F-A17C-8AF6F978B028}"/>
              </a:ext>
            </a:extLst>
          </p:cNvPr>
          <p:cNvSpPr/>
          <p:nvPr/>
        </p:nvSpPr>
        <p:spPr>
          <a:xfrm>
            <a:off x="5161644" y="2747488"/>
            <a:ext cx="76236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=c(72,81,54,80,92,68,85,88,76,45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felse(a&gt;=60,'yes','no'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 [1] "yes" "yes" "no"  "yes" "yes" "yes" "yes" "yes" "yes" "no"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9581315-BB8B-6347-A4CA-BFF0A978C754}"/>
              </a:ext>
            </a:extLst>
          </p:cNvPr>
          <p:cNvSpPr/>
          <p:nvPr/>
        </p:nvSpPr>
        <p:spPr>
          <a:xfrm>
            <a:off x="3715658" y="5986460"/>
            <a:ext cx="8717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ifelse(a&gt;=80,'&gt;80’,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 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ifelse(a&gt;=60&amp;a&lt;80,'60--80','&lt;60')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"60--80" "&gt;80"    "&lt;60"    "&gt;80"    "&gt;80"   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6] "60--80" "&gt;80"    "&gt;80"    "60--80" "&lt;60"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0BF9F0A-8D83-B04A-8DFC-8EC1EE635FD5}"/>
              </a:ext>
            </a:extLst>
          </p:cNvPr>
          <p:cNvSpPr txBox="1"/>
          <p:nvPr/>
        </p:nvSpPr>
        <p:spPr>
          <a:xfrm>
            <a:off x="5108923" y="2017394"/>
            <a:ext cx="5931111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案例：</a:t>
            </a: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10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个学生的成绩进行判断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D4A0CDC-933B-534E-9E0A-19BFA5051E6A}"/>
              </a:ext>
            </a:extLst>
          </p:cNvPr>
          <p:cNvSpPr txBox="1"/>
          <p:nvPr/>
        </p:nvSpPr>
        <p:spPr>
          <a:xfrm>
            <a:off x="3780972" y="5286862"/>
            <a:ext cx="6918561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进一步，</a:t>
            </a:r>
            <a:r>
              <a:rPr kumimoji="0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ea typeface="Monaco"/>
                <a:cs typeface="Monaco"/>
                <a:sym typeface="Monaco"/>
              </a:rPr>
              <a:t>ifelse</a:t>
            </a:r>
            <a:r>
              <a: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的分支判断可以嵌套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2C64A7"/>
              </a:solidFill>
              <a:effectLst/>
              <a:uLnTx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2928635334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89E947-FB69-42DC-BA7C-ABFC96179D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向量操作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A11C2BF-F001-4388-8F88-AAF5BD5CE5C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22300" y="1984151"/>
            <a:ext cx="4308929" cy="5785298"/>
          </a:xfrm>
        </p:spPr>
        <p:txBody>
          <a:bodyPr/>
          <a:lstStyle/>
          <a:p>
            <a:r>
              <a:rPr lang="zh-CN" altLang="en-US" dirty="0"/>
              <a:t>依靠索引逻辑取子集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ubset(</a:t>
            </a:r>
            <a:r>
              <a:rPr lang="zh-CN" altLang="en-US" dirty="0"/>
              <a:t> </a:t>
            </a:r>
            <a:r>
              <a:rPr lang="en-US" altLang="zh-CN" dirty="0"/>
              <a:t>)</a:t>
            </a:r>
            <a:r>
              <a:rPr lang="zh-CN" altLang="en-US" dirty="0"/>
              <a:t>函数，依靠元素判断条件取子集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5122316-D472-43C2-BDF0-C80AC441B0C7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4588044" y="565501"/>
            <a:ext cx="2841455" cy="914755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dirty="0"/>
              <a:t>取子集（筛选）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B5548B7-DA16-5F40-BFE8-DBAFDE63014D}"/>
              </a:ext>
            </a:extLst>
          </p:cNvPr>
          <p:cNvSpPr/>
          <p:nvPr/>
        </p:nvSpPr>
        <p:spPr>
          <a:xfrm>
            <a:off x="5250061" y="1943217"/>
            <a:ext cx="74535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 &lt;- c(1:4,9:7,c(7,-2,23),rep(1:2,3))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275F017-C242-614B-BBF7-FA3EC5F3312D}"/>
              </a:ext>
            </a:extLst>
          </p:cNvPr>
          <p:cNvSpPr/>
          <p:nvPr/>
        </p:nvSpPr>
        <p:spPr>
          <a:xfrm>
            <a:off x="5250061" y="3030644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which(a&lt;2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 9 11 13 15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1CE1EFE-BA7C-F844-8935-D16BD9614903}"/>
              </a:ext>
            </a:extLst>
          </p:cNvPr>
          <p:cNvSpPr/>
          <p:nvPr/>
        </p:nvSpPr>
        <p:spPr>
          <a:xfrm>
            <a:off x="5250061" y="4629733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a[a&lt;2]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 1 -2  1  1  1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435E08F-AA1A-BD47-A681-A7357C396B5D}"/>
              </a:ext>
            </a:extLst>
          </p:cNvPr>
          <p:cNvSpPr/>
          <p:nvPr/>
        </p:nvSpPr>
        <p:spPr>
          <a:xfrm>
            <a:off x="5250061" y="6199591"/>
            <a:ext cx="65024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C64A7"/>
                </a:solidFill>
                <a:effectLst/>
                <a:uLnTx/>
                <a:uFillTx/>
                <a:latin typeface="Monaco"/>
                <a:sym typeface="Monaco"/>
              </a:rPr>
              <a:t>&gt; subset(a,a&lt;7 &amp; a&gt;2)</a:t>
            </a:r>
          </a:p>
          <a:p>
            <a:pPr marL="0" marR="0" lvl="0" indent="0" algn="l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onaco"/>
                <a:sym typeface="Monaco"/>
              </a:rPr>
              <a:t>[1] 3 4</a:t>
            </a:r>
          </a:p>
        </p:txBody>
      </p:sp>
      <p:sp>
        <p:nvSpPr>
          <p:cNvPr id="10" name="幻灯片编号">
            <a:extLst>
              <a:ext uri="{FF2B5EF4-FFF2-40B4-BE49-F238E27FC236}">
                <a16:creationId xmlns:a16="http://schemas.microsoft.com/office/drawing/2014/main" id="{F912E21B-20BB-0B48-8FA3-A9D728A2A322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893153" y="590901"/>
            <a:ext cx="276709" cy="449022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r" defTabSz="584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2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Helvetica Neue"/>
                <a:cs typeface="Helvetica Neue"/>
                <a:sym typeface="Helvetica Neue"/>
              </a:rPr>
              <a:pPr marL="0" marR="0" lvl="0" indent="0" algn="r" defTabSz="5842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sz="2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198471902"/>
      </p:ext>
    </p:extLst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97B1EA07-49DB-2E4D-B3B5-1237A50D36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占位符 6">
                <a:extLst>
                  <a:ext uri="{FF2B5EF4-FFF2-40B4-BE49-F238E27FC236}">
                    <a16:creationId xmlns:a16="http://schemas.microsoft.com/office/drawing/2014/main" id="{B3384FFB-F0D3-4C4F-9674-4786CC5C6290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.3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7.5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1,3,5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2,4,6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计算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zh-CN" altLang="en-US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1,1,1)</m:t>
                    </m:r>
                  </m:oMath>
                </a14:m>
                <a:endParaRPr lang="en-US" altLang="zh-CN" dirty="0"/>
              </a:p>
              <a:p>
                <a:pPr lvl="1"/>
                <a:r>
                  <a:rPr lang="zh-CN" altLang="en-US" dirty="0"/>
                  <a:t>计算</a:t>
                </a:r>
                <a:r>
                  <a:rPr lang="en-US" altLang="zh-CN" dirty="0"/>
                  <a:t>x</a:t>
                </a:r>
                <a:r>
                  <a:rPr lang="zh-CN" altLang="en-US" dirty="0"/>
                  <a:t>与</a:t>
                </a:r>
                <a:r>
                  <a:rPr lang="en-US" altLang="zh-CN" dirty="0"/>
                  <a:t>y</a:t>
                </a:r>
                <a:r>
                  <a:rPr lang="zh-CN" altLang="en-US" dirty="0"/>
                  <a:t>的内积和外积</a:t>
                </a:r>
                <a:endParaRPr lang="en-US" altLang="zh-CN" dirty="0"/>
              </a:p>
              <a:p>
                <a:r>
                  <a:rPr lang="zh-CN" altLang="en-US" dirty="0"/>
                  <a:t>计算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到</a:t>
                </a:r>
                <a:r>
                  <a:rPr lang="en-US" altLang="zh-CN" dirty="0"/>
                  <a:t>125</a:t>
                </a:r>
                <a:r>
                  <a:rPr lang="zh-CN" altLang="en-US" dirty="0"/>
                  <a:t>之和</a:t>
                </a:r>
              </a:p>
            </p:txBody>
          </p:sp>
        </mc:Choice>
        <mc:Fallback xmlns="">
          <p:sp>
            <p:nvSpPr>
              <p:cNvPr id="7" name="文本占位符 6">
                <a:extLst>
                  <a:ext uri="{FF2B5EF4-FFF2-40B4-BE49-F238E27FC236}">
                    <a16:creationId xmlns:a16="http://schemas.microsoft.com/office/drawing/2014/main" id="{B3384FFB-F0D3-4C4F-9674-4786CC5C62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176" t="-1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4602775"/>
      </p:ext>
    </p:extLst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7B310F-3380-C04C-9611-5825ED0B1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E6BE08-CF4C-4348-8A48-C7A255376C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6916111" cy="6667501"/>
          </a:xfrm>
        </p:spPr>
        <p:txBody>
          <a:bodyPr/>
          <a:lstStyle/>
          <a:p>
            <a:r>
              <a:rPr kumimoji="1" lang="zh-CN" altLang="en-US" dirty="0"/>
              <a:t>生成两个矩阵，利用该矩阵计算并生成新的矩阵</a:t>
            </a:r>
            <a:endParaRPr kumimoji="1" lang="en-US" altLang="zh-CN" dirty="0"/>
          </a:p>
          <a:p>
            <a:r>
              <a:rPr kumimoji="1" lang="en-US" altLang="zh-CN" dirty="0"/>
              <a:t>X</a:t>
            </a:r>
            <a:r>
              <a:rPr kumimoji="1" lang="zh-CN" altLang="en-US" dirty="0"/>
              <a:t>为</a:t>
            </a:r>
            <a:r>
              <a:rPr kumimoji="1" lang="en-US" altLang="zh-CN" dirty="0"/>
              <a:t>M</a:t>
            </a:r>
            <a:r>
              <a:rPr kumimoji="1" lang="zh-CN" altLang="en-US" dirty="0"/>
              <a:t>和</a:t>
            </a:r>
            <a:r>
              <a:rPr kumimoji="1" lang="en-US" altLang="zh-CN" dirty="0"/>
              <a:t>N</a:t>
            </a:r>
            <a:r>
              <a:rPr kumimoji="1" lang="zh-CN" altLang="en-US" dirty="0"/>
              <a:t>的相乘，</a:t>
            </a:r>
            <a:r>
              <a:rPr kumimoji="1" lang="en-US" altLang="zh-CN" dirty="0"/>
              <a:t>Y</a:t>
            </a:r>
            <a:r>
              <a:rPr kumimoji="1" lang="zh-CN" altLang="en-US" dirty="0"/>
              <a:t>为</a:t>
            </a:r>
            <a:r>
              <a:rPr kumimoji="1" lang="en-US" altLang="zh-CN" dirty="0"/>
              <a:t>M</a:t>
            </a:r>
            <a:r>
              <a:rPr kumimoji="1" lang="zh-CN" altLang="en-US" dirty="0"/>
              <a:t>和</a:t>
            </a:r>
            <a:r>
              <a:rPr kumimoji="1" lang="en-US" altLang="zh-CN" dirty="0"/>
              <a:t>N</a:t>
            </a:r>
            <a:r>
              <a:rPr kumimoji="1" lang="zh-CN" altLang="en-US" dirty="0"/>
              <a:t>矩阵的加和</a:t>
            </a:r>
            <a:endParaRPr kumimoji="1" lang="en-US" altLang="zh-CN" dirty="0"/>
          </a:p>
          <a:p>
            <a:r>
              <a:rPr kumimoji="1" lang="zh-CN" altLang="en-US" dirty="0"/>
              <a:t>将</a:t>
            </a:r>
            <a:r>
              <a:rPr kumimoji="1" lang="en-US" altLang="zh-CN" dirty="0"/>
              <a:t>M N X Y</a:t>
            </a:r>
            <a:r>
              <a:rPr kumimoji="1" lang="zh-CN" altLang="en-US" dirty="0"/>
              <a:t>四个矩阵拼接组合如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CB6C94-CB86-074E-BFF2-8B97DA3F5A77}"/>
                  </a:ext>
                </a:extLst>
              </p:cNvPr>
              <p:cNvSpPr txBox="1"/>
              <p:nvPr/>
            </p:nvSpPr>
            <p:spPr>
              <a:xfrm>
                <a:off x="7918482" y="2051494"/>
                <a:ext cx="2408543" cy="92057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𝑀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7CB6C94-CB86-074E-BFF2-8B97DA3F5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482" y="2051494"/>
                <a:ext cx="2408543" cy="920573"/>
              </a:xfrm>
              <a:prstGeom prst="rect">
                <a:avLst/>
              </a:prstGeom>
              <a:blipFill>
                <a:blip r:embed="rId2"/>
                <a:stretch>
                  <a:fillRect b="-8108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F5A81D5-370B-6540-B158-6FA82234065D}"/>
                  </a:ext>
                </a:extLst>
              </p:cNvPr>
              <p:cNvSpPr txBox="1"/>
              <p:nvPr/>
            </p:nvSpPr>
            <p:spPr>
              <a:xfrm>
                <a:off x="8131367" y="3076413"/>
                <a:ext cx="2666627" cy="93378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𝑁</m:t>
                      </m:r>
                      <m:r>
                        <a:rPr kumimoji="0" lang="en-US" altLang="zh-CN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2C64A7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Monaco"/>
                          <a:cs typeface="Monaco"/>
                          <a:sym typeface="Monaco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−</m:t>
                                </m:r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F5A81D5-370B-6540-B158-6FA822340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1367" y="3076413"/>
                <a:ext cx="2666627" cy="933782"/>
              </a:xfrm>
              <a:prstGeom prst="rect">
                <a:avLst/>
              </a:prstGeom>
              <a:blipFill>
                <a:blip r:embed="rId3"/>
                <a:stretch>
                  <a:fillRect b="-1081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9FAA103-7B6B-694F-A401-366406941F50}"/>
                  </a:ext>
                </a:extLst>
              </p:cNvPr>
              <p:cNvSpPr txBox="1"/>
              <p:nvPr/>
            </p:nvSpPr>
            <p:spPr>
              <a:xfrm>
                <a:off x="2360815" y="5110844"/>
                <a:ext cx="1730474" cy="91736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0" lang="en-US" altLang="zh-CN" sz="32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2C64A7"/>
                              </a:solidFill>
                              <a:effectLst/>
                              <a:uFillTx/>
                              <a:latin typeface="Cambria Math" panose="02040503050406030204" pitchFamily="18" charset="0"/>
                              <a:sym typeface="Monaco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altLang="zh-CN" sz="3200" b="0" i="1" u="none" strike="noStrike" cap="none" spc="0" normalizeH="0" baseline="0" smtClean="0">
                                  <a:ln>
                                    <a:noFill/>
                                  </a:ln>
                                  <a:solidFill>
                                    <a:srgbClr val="2C64A7"/>
                                  </a:solidFill>
                                  <a:effectLst/>
                                  <a:uFillTx/>
                                  <a:latin typeface="Cambria Math" panose="02040503050406030204" pitchFamily="18" charset="0"/>
                                  <a:sym typeface="Monaco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𝑀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𝑁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𝑋</m:t>
                                </m:r>
                              </m:e>
                              <m:e>
                                <m:r>
                                  <a:rPr kumimoji="0" lang="en-US" altLang="zh-CN" sz="3200" b="0" i="1" u="none" strike="noStrike" cap="none" spc="0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2C64A7"/>
                                    </a:solidFill>
                                    <a:effectLst/>
                                    <a:uFillTx/>
                                    <a:latin typeface="Cambria Math" panose="02040503050406030204" pitchFamily="18" charset="0"/>
                                    <a:sym typeface="Monaco"/>
                                  </a:rPr>
                                  <m:t>𝑌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zh-CN" altLang="en-US" sz="3200" b="0" i="0" u="none" strike="noStrike" cap="none" spc="0" normalizeH="0" baseline="0" dirty="0">
                  <a:ln>
                    <a:noFill/>
                  </a:ln>
                  <a:solidFill>
                    <a:srgbClr val="2C64A7"/>
                  </a:solidFill>
                  <a:effectLst/>
                  <a:uFillTx/>
                  <a:latin typeface="Monaco"/>
                  <a:ea typeface="Monaco"/>
                  <a:cs typeface="Monaco"/>
                  <a:sym typeface="Monaco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9FAA103-7B6B-694F-A401-366406941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815" y="5110844"/>
                <a:ext cx="1730474" cy="917367"/>
              </a:xfrm>
              <a:prstGeom prst="rect">
                <a:avLst/>
              </a:prstGeom>
              <a:blipFill>
                <a:blip r:embed="rId4"/>
                <a:stretch>
                  <a:fillRect b="-9589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7679908"/>
      </p:ext>
    </p:extLst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F7B20C-ED59-C04C-8502-B2D3C4055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B7ED804-591A-3A40-A19E-CBC53950F6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6"/>
            <a:ext cx="7192587" cy="6667501"/>
          </a:xfrm>
        </p:spPr>
        <p:txBody>
          <a:bodyPr/>
          <a:lstStyle/>
          <a:p>
            <a:r>
              <a:rPr kumimoji="1" lang="zh-CN" altLang="en-US" dirty="0"/>
              <a:t>右侧列出了常见的运算符，请探索在</a:t>
            </a:r>
            <a:r>
              <a:rPr kumimoji="1" lang="en-US" altLang="zh-CN" dirty="0"/>
              <a:t>R</a:t>
            </a:r>
            <a:r>
              <a:rPr kumimoji="1" lang="zh-CN" altLang="en-US" dirty="0"/>
              <a:t>中的运算符优先级。例如 </a:t>
            </a:r>
            <a:r>
              <a:rPr kumimoji="1" lang="en-US" altLang="zh-CN" dirty="0"/>
              <a:t>1+2</a:t>
            </a:r>
            <a:r>
              <a:rPr kumimoji="1" lang="zh-CN" altLang="en-US" dirty="0"/>
              <a:t>*</a:t>
            </a:r>
            <a:r>
              <a:rPr kumimoji="1" lang="en-US" altLang="zh-CN" dirty="0"/>
              <a:t>3</a:t>
            </a:r>
            <a:r>
              <a:rPr kumimoji="1" lang="zh-CN" altLang="en-US" dirty="0"/>
              <a:t> 运算中*优先级高于</a:t>
            </a:r>
            <a:r>
              <a:rPr kumimoji="1" lang="en-US" altLang="zh-CN" dirty="0"/>
              <a:t>+</a:t>
            </a:r>
            <a:endParaRPr kumimoji="1"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4BFFEC2-D387-2142-A418-679DADD405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400" y="2002906"/>
            <a:ext cx="3898900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208111"/>
      </p:ext>
    </p:extLst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ADE188-A6E8-AB40-87EB-44114F31F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4E65BAE-759D-5F4A-B291-CA6D89DDD9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利用随机函数生成</a:t>
            </a:r>
            <a:r>
              <a:rPr lang="en-US" altLang="zh-CN" dirty="0"/>
              <a:t>100</a:t>
            </a:r>
            <a:r>
              <a:rPr lang="zh-CN" altLang="en-US" dirty="0"/>
              <a:t>个期望为</a:t>
            </a:r>
            <a:r>
              <a:rPr lang="en-US" altLang="zh-CN" dirty="0"/>
              <a:t>0</a:t>
            </a:r>
            <a:r>
              <a:rPr lang="zh-CN" altLang="en-US" dirty="0"/>
              <a:t>方差为</a:t>
            </a:r>
            <a:r>
              <a:rPr lang="en-US" altLang="zh-CN" dirty="0"/>
              <a:t>10</a:t>
            </a:r>
            <a:r>
              <a:rPr lang="zh-CN" altLang="en-US" dirty="0"/>
              <a:t>的随机数，测试其中是否存在</a:t>
            </a:r>
            <a:r>
              <a:rPr lang="en-US" altLang="zh-CN" dirty="0"/>
              <a:t>0</a:t>
            </a:r>
            <a:r>
              <a:rPr lang="zh-CN" altLang="en-US" dirty="0"/>
              <a:t>，生成随机数的函数如下</a:t>
            </a:r>
          </a:p>
          <a:p>
            <a:endParaRPr kumimoji="1" lang="en-US" altLang="zh-CN" dirty="0"/>
          </a:p>
          <a:p>
            <a:r>
              <a:rPr kumimoji="1" lang="zh-CN" altLang="en-US" dirty="0"/>
              <a:t>检验其中是否存在</a:t>
            </a:r>
            <a:r>
              <a:rPr kumimoji="1" lang="en-US" altLang="zh-CN" dirty="0"/>
              <a:t>0</a:t>
            </a:r>
          </a:p>
          <a:p>
            <a:r>
              <a:rPr kumimoji="1" lang="zh-CN" altLang="en-US" dirty="0"/>
              <a:t>探索这</a:t>
            </a:r>
            <a:r>
              <a:rPr kumimoji="1" lang="en-US" altLang="zh-CN" dirty="0"/>
              <a:t>100</a:t>
            </a:r>
            <a:r>
              <a:rPr kumimoji="1" lang="zh-CN" altLang="en-US" dirty="0"/>
              <a:t>个数字中是否存在不大于</a:t>
            </a:r>
            <a:r>
              <a:rPr kumimoji="1" lang="en-US" altLang="zh-CN" dirty="0"/>
              <a:t>30</a:t>
            </a:r>
            <a:r>
              <a:rPr kumimoji="1" lang="zh-CN" altLang="en-US" dirty="0"/>
              <a:t>的数字，若存在请核算一共有多少个，并将不大于</a:t>
            </a:r>
            <a:r>
              <a:rPr kumimoji="1" lang="en-US" altLang="zh-CN" dirty="0"/>
              <a:t>30</a:t>
            </a:r>
            <a:r>
              <a:rPr kumimoji="1" lang="zh-CN" altLang="en-US" dirty="0"/>
              <a:t>的数字所在位置显示出来。</a:t>
            </a:r>
            <a:endParaRPr kumimoji="1" lang="en-US" altLang="zh-CN" dirty="0"/>
          </a:p>
          <a:p>
            <a:endParaRPr kumimoji="1"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8203319-6B42-584B-9253-2EAC2423CB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260" y="3088755"/>
            <a:ext cx="4718355" cy="40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495397"/>
      </p:ext>
    </p:extLst>
  </p:cSld>
  <p:clrMapOvr>
    <a:masterClrMapping/>
  </p:clrMapOvr>
  <p:transition spd="med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24A0A8-D315-1844-870A-49FBCEF85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练习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0D38FF-CC06-9F47-9458-A4D58532A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705597"/>
            <a:ext cx="11861800" cy="6365742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kumimoji="1" lang="en-US" altLang="zh-CN" dirty="0"/>
              <a:t>1.</a:t>
            </a:r>
            <a:r>
              <a:rPr kumimoji="1" lang="zh-CN" altLang="en-US" dirty="0"/>
              <a:t>将一组数据存入变量中：</a:t>
            </a:r>
            <a:r>
              <a:rPr kumimoji="1" lang="en-US" altLang="zh-CN" dirty="0"/>
              <a:t>1</a:t>
            </a:r>
            <a:r>
              <a:rPr kumimoji="1" lang="zh-CN" altLang="en-US" dirty="0"/>
              <a:t>，</a:t>
            </a:r>
            <a:r>
              <a:rPr kumimoji="1" lang="en-US" altLang="zh-CN" dirty="0"/>
              <a:t>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1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7.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3</a:t>
            </a:r>
            <a:r>
              <a:rPr kumimoji="1" lang="zh-CN" altLang="en-US" dirty="0"/>
              <a:t>，</a:t>
            </a:r>
            <a:r>
              <a:rPr kumimoji="1" lang="en-US" altLang="zh-CN" dirty="0"/>
              <a:t>6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9</a:t>
            </a:r>
            <a:r>
              <a:rPr kumimoji="1" lang="zh-CN" altLang="en-US" dirty="0"/>
              <a:t>，</a:t>
            </a:r>
            <a:r>
              <a:rPr kumimoji="1" lang="en-US" altLang="zh-CN" dirty="0"/>
              <a:t>-45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7.2</a:t>
            </a:r>
            <a:r>
              <a:rPr kumimoji="1" lang="zh-CN" altLang="en-US" dirty="0"/>
              <a:t>，</a:t>
            </a:r>
            <a:r>
              <a:rPr kumimoji="1" lang="en-US" altLang="zh-CN" dirty="0"/>
              <a:t>0</a:t>
            </a:r>
            <a:r>
              <a:rPr kumimoji="1" lang="zh-CN" altLang="en-US" dirty="0"/>
              <a:t>，</a:t>
            </a:r>
            <a:r>
              <a:rPr kumimoji="1" lang="en-US" altLang="zh-CN" dirty="0"/>
              <a:t>22.72</a:t>
            </a:r>
            <a:r>
              <a:rPr kumimoji="1" lang="zh-CN" altLang="en-US" dirty="0"/>
              <a:t>。</a:t>
            </a:r>
            <a:endParaRPr kumimoji="1" lang="en-US" altLang="zh-CN" dirty="0"/>
          </a:p>
          <a:p>
            <a:pPr marL="0" indent="0">
              <a:spcBef>
                <a:spcPts val="600"/>
              </a:spcBef>
              <a:buNone/>
            </a:pPr>
            <a:r>
              <a:rPr kumimoji="1" lang="zh-CN" altLang="en-US" dirty="0"/>
              <a:t>操作要求：所有数字均舍弃小数部分，其中正数求自然指数运算，而负数则按照</a:t>
            </a:r>
            <a:r>
              <a:rPr kumimoji="1" lang="en-US" altLang="zh-CN" dirty="0"/>
              <a:t>f(x)=x</a:t>
            </a:r>
            <a:r>
              <a:rPr kumimoji="1" lang="en-US" altLang="zh-CN" baseline="30000" dirty="0"/>
              <a:t>3</a:t>
            </a:r>
            <a:r>
              <a:rPr kumimoji="1" lang="en-US" altLang="zh-CN" dirty="0"/>
              <a:t>-3x</a:t>
            </a:r>
            <a:r>
              <a:rPr kumimoji="1" lang="en-US" altLang="zh-CN" baseline="30000" dirty="0"/>
              <a:t>2</a:t>
            </a:r>
            <a:r>
              <a:rPr kumimoji="1" lang="en-US" altLang="zh-CN" dirty="0"/>
              <a:t>+1</a:t>
            </a:r>
            <a:r>
              <a:rPr kumimoji="1" lang="zh-CN" altLang="en-US" dirty="0"/>
              <a:t>进行运算</a:t>
            </a:r>
            <a:r>
              <a:rPr kumimoji="1" lang="en-US" altLang="zh-CN" dirty="0"/>
              <a:t>,</a:t>
            </a:r>
            <a:r>
              <a:rPr kumimoji="1" lang="zh-CN" altLang="en-US" dirty="0"/>
              <a:t>计算结果分别保存到两个变量中</a:t>
            </a: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/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dirty="0"/>
                  <a:t>2.</a:t>
                </a:r>
                <a:r>
                  <a:rPr kumimoji="1" lang="zh-CN" altLang="en-US" dirty="0"/>
                  <a:t>（</a:t>
                </a:r>
                <a:r>
                  <a:rPr kumimoji="1" lang="en-US" altLang="zh-CN" dirty="0"/>
                  <a:t>1</a:t>
                </a:r>
                <a:r>
                  <a:rPr kumimoji="1" lang="zh-CN" altLang="en-US" dirty="0"/>
                  <a:t>）创建矩阵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i="1" dirty="0">
                        <a:latin typeface="Cambria Math" panose="02040503050406030204" pitchFamily="18" charset="0"/>
                      </a:rPr>
                      <m:t>M</m:t>
                    </m:r>
                    <m:r>
                      <a:rPr kumimoji="1" lang="en-US" altLang="zh-CN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kumimoji="1"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19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26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7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5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7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2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kumimoji="1" lang="en-US" altLang="zh-CN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4</m:t>
                                                      </m:r>
                                                    </m:e>
                                                    <m:e>
                                                      <m:r>
                                                        <a:rPr kumimoji="1" lang="en-US" altLang="zh-CN" i="1" dirty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5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2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kumimoji="1" lang="en-US" altLang="zh-CN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8</m:t>
                                                </m:r>
                                              </m:e>
                                              <m:e>
                                                <m:r>
                                                  <a:rPr kumimoji="1" lang="en-US" altLang="zh-CN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9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kumimoji="1" lang="en-US" altLang="zh-CN" i="1" dirty="0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kumimoji="1"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kumimoji="1" lang="en-US" altLang="zh-CN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kumimoji="1" lang="en-US" altLang="zh-CN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e>
                                          <m:r>
                                            <a:rPr kumimoji="1"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33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CN" dirty="0"/>
                  <a:t>,</a:t>
                </a:r>
                <a:r>
                  <a:rPr kumimoji="1" lang="zh-CN" altLang="en-US" dirty="0"/>
                  <a:t>计算</a:t>
                </a:r>
                <a:r>
                  <a:rPr kumimoji="1" lang="en-US" altLang="zh-CN" dirty="0"/>
                  <a:t>M</a:t>
                </a:r>
                <a:r>
                  <a:rPr kumimoji="1" lang="zh-CN" altLang="en-US" dirty="0"/>
                  <a:t>的行列式和特征值；（</a:t>
                </a:r>
                <a:r>
                  <a:rPr kumimoji="1" lang="en-US" altLang="zh-CN" dirty="0"/>
                  <a:t>2</a:t>
                </a:r>
                <a:r>
                  <a:rPr kumimoji="1" lang="zh-CN" altLang="en-US" dirty="0"/>
                  <a:t>）</a:t>
                </a:r>
                <a:r>
                  <a:rPr kumimoji="1" lang="en-US" altLang="zh-CN" dirty="0"/>
                  <a:t>	</a:t>
                </a:r>
                <a:r>
                  <a:rPr kumimoji="1" lang="zh-CN" altLang="en-US" dirty="0"/>
                  <a:t>截取右下</a:t>
                </a:r>
                <a:r>
                  <a:rPr kumimoji="1" lang="en-US" altLang="zh-CN" dirty="0"/>
                  <a:t>3X3</a:t>
                </a:r>
                <a:r>
                  <a:rPr kumimoji="1" lang="zh-CN" altLang="en-US" dirty="0"/>
                  <a:t>矩阵记为</a:t>
                </a:r>
                <a:r>
                  <a:rPr kumimoji="1" lang="en-US" altLang="zh-CN" dirty="0"/>
                  <a:t>A</a:t>
                </a:r>
                <a:r>
                  <a:rPr kumimoji="1" lang="zh-CN" altLang="en-US" dirty="0"/>
                  <a:t>矩阵，求解方程式：</a:t>
                </a:r>
                <a:endParaRPr kumimoji="1" lang="en-US" altLang="zh-CN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kumimoji="1"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1"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36</m:t>
                                </m:r>
                              </m:e>
                            </m:mr>
                            <m:mr>
                              <m:e>
                                <m:r>
                                  <a:rPr kumimoji="1" lang="en-US" altLang="zh-CN" i="1">
                                    <a:latin typeface="Cambria Math" panose="02040503050406030204" pitchFamily="18" charset="0"/>
                                  </a:rPr>
                                  <m:t>5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F1176DE-00C8-D84A-A611-0F820545E6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99" y="4393364"/>
                <a:ext cx="11861799" cy="3569247"/>
              </a:xfrm>
              <a:prstGeom prst="rect">
                <a:avLst/>
              </a:prstGeom>
              <a:blipFill>
                <a:blip r:embed="rId2"/>
                <a:stretch>
                  <a:fillRect l="-1176" b="-1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1871106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数值型数据"/>
          <p:cNvSpPr txBox="1">
            <a:spLocks noGrp="1"/>
          </p:cNvSpPr>
          <p:nvPr>
            <p:ph type="title"/>
          </p:nvPr>
        </p:nvSpPr>
        <p:spPr>
          <a:xfrm>
            <a:off x="682416" y="565501"/>
            <a:ext cx="2869676" cy="914755"/>
          </a:xfrm>
          <a:prstGeom prst="rect">
            <a:avLst/>
          </a:prstGeom>
        </p:spPr>
        <p:txBody>
          <a:bodyPr/>
          <a:lstStyle/>
          <a:p>
            <a:r>
              <a:rPr b="1" dirty="0" err="1"/>
              <a:t>数值型数据</a:t>
            </a:r>
            <a:endParaRPr b="1" dirty="0"/>
          </a:p>
        </p:txBody>
      </p:sp>
      <p:sp>
        <p:nvSpPr>
          <p:cNvPr id="172" name="数据的表现形式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数据的表现形式</a:t>
            </a:r>
            <a:endParaRPr dirty="0"/>
          </a:p>
          <a:p>
            <a:endParaRPr dirty="0"/>
          </a:p>
          <a:p>
            <a:r>
              <a:rPr dirty="0" err="1"/>
              <a:t>科学计数法</a:t>
            </a:r>
            <a:endParaRPr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C4FA79-B5B2-8C4C-99C0-6BB1214D056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88043" y="698760"/>
            <a:ext cx="3465709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数据精度表示</a:t>
            </a:r>
          </a:p>
        </p:txBody>
      </p:sp>
      <p:sp>
        <p:nvSpPr>
          <p:cNvPr id="17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173" name="&gt; pi…"/>
          <p:cNvSpPr txBox="1"/>
          <p:nvPr/>
        </p:nvSpPr>
        <p:spPr>
          <a:xfrm>
            <a:off x="6212931" y="2318042"/>
            <a:ext cx="6003628" cy="43088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700"/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options(digits = 10)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pi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3.141592654</a:t>
            </a:r>
          </a:p>
          <a:p>
            <a:pPr>
              <a:defRPr sz="2700"/>
            </a:pPr>
            <a:endParaRPr b="1" dirty="0"/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+13</a:t>
            </a:r>
          </a:p>
          <a:p>
            <a:pPr>
              <a:defRPr sz="2700"/>
            </a:pPr>
            <a:r>
              <a:rPr b="1" dirty="0">
                <a:solidFill>
                  <a:srgbClr val="0000FF"/>
                </a:solidFill>
              </a:rPr>
              <a:t>&gt; 0.25^10</a:t>
            </a:r>
          </a:p>
          <a:p>
            <a:pPr>
              <a:defRPr sz="2700"/>
            </a:pPr>
            <a:r>
              <a:rPr b="1" dirty="0">
                <a:solidFill>
                  <a:schemeClr val="tx1">
                    <a:lumMod val="50000"/>
                  </a:schemeClr>
                </a:solidFill>
              </a:rPr>
              <a:t>[1] 9.5367e-07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82238" y="2318042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D221E89-CC24-FF4D-A866-A718A51A0078}"/>
              </a:ext>
            </a:extLst>
          </p:cNvPr>
          <p:cNvSpPr txBox="1"/>
          <p:nvPr/>
        </p:nvSpPr>
        <p:spPr>
          <a:xfrm>
            <a:off x="38354" y="8408509"/>
            <a:ext cx="1188401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options</a:t>
            </a:r>
            <a:r>
              <a:rPr lang="en-US" altLang="zh-CN" sz="2400" dirty="0">
                <a:solidFill>
                  <a:srgbClr val="FF0000"/>
                </a:solidFill>
              </a:rPr>
              <a:t>()</a:t>
            </a:r>
            <a:r>
              <a:rPr lang="zh-CN" altLang="en-US" sz="2400" dirty="0">
                <a:solidFill>
                  <a:srgbClr val="FF0000"/>
                </a:solidFill>
              </a:rPr>
              <a:t>是设置</a:t>
            </a:r>
            <a:r>
              <a:rPr lang="en-US" altLang="zh-CN" sz="2400" dirty="0">
                <a:solidFill>
                  <a:srgbClr val="FF0000"/>
                </a:solidFill>
              </a:rPr>
              <a:t>R</a:t>
            </a:r>
            <a:r>
              <a:rPr lang="zh-CN" altLang="en-US" sz="2400" dirty="0">
                <a:solidFill>
                  <a:srgbClr val="FF0000"/>
                </a:solidFill>
              </a:rPr>
              <a:t>整体环境的函数，掌管着包括</a:t>
            </a:r>
            <a:r>
              <a:rPr lang="en-US" altLang="zh-CN" sz="2400" dirty="0">
                <a:solidFill>
                  <a:srgbClr val="FF0000"/>
                </a:solidFill>
              </a:rPr>
              <a:t>digits</a:t>
            </a:r>
            <a:r>
              <a:rPr lang="zh-CN" altLang="en-US" sz="2400" dirty="0">
                <a:solidFill>
                  <a:srgbClr val="FF0000"/>
                </a:solidFill>
              </a:rPr>
              <a:t>在内的许多参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  <p:extLst>
      <p:ext uri="{BB962C8B-B14F-4D97-AF65-F5344CB8AC3E}">
        <p14:creationId xmlns:p14="http://schemas.microsoft.com/office/powerpoint/2010/main" val="40887909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5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75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75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uiExpand="1" build="p" animBg="1"/>
      <p:bldP spid="6" grpId="0" animBg="1"/>
      <p:bldP spid="6" grpId="1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D9E719-E911-2A45-8335-D73C1DFE55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16" y="565501"/>
            <a:ext cx="3133446" cy="914755"/>
          </a:xfrm>
        </p:spPr>
        <p:txBody>
          <a:bodyPr/>
          <a:lstStyle/>
          <a:p>
            <a:r>
              <a:rPr kumimoji="1" lang="zh-CN" altLang="en-US" dirty="0"/>
              <a:t>数值型数据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FC357C-5DDE-E040-B5F7-1D85C566E905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kumimoji="1" lang="zh-CN" altLang="en-US" dirty="0"/>
              <a:t>一些特殊数字符号需要牢记：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F8B5AA-DC63-9848-B7C8-7BFB7EB047D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573617" y="699712"/>
            <a:ext cx="3133445" cy="646331"/>
          </a:xfrm>
        </p:spPr>
        <p:txBody>
          <a:bodyPr/>
          <a:lstStyle/>
          <a:p>
            <a:pPr marL="0" indent="0" algn="ctr">
              <a:buNone/>
            </a:pPr>
            <a:r>
              <a:rPr kumimoji="1" lang="zh-CN" altLang="en-US" dirty="0"/>
              <a:t>特殊数据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B6623B7-C0BF-FE40-B797-B28838E6D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746" y="3452935"/>
            <a:ext cx="2159000" cy="3340100"/>
          </a:xfrm>
          <a:prstGeom prst="rect">
            <a:avLst/>
          </a:prstGeom>
        </p:spPr>
      </p:pic>
      <p:sp>
        <p:nvSpPr>
          <p:cNvPr id="7" name="a=2.5+3.7…">
            <a:extLst>
              <a:ext uri="{FF2B5EF4-FFF2-40B4-BE49-F238E27FC236}">
                <a16:creationId xmlns:a16="http://schemas.microsoft.com/office/drawing/2014/main" id="{3334BCCA-83D6-2040-BDEC-8FA48A8BC6BA}"/>
              </a:ext>
            </a:extLst>
          </p:cNvPr>
          <p:cNvSpPr txBox="1"/>
          <p:nvPr/>
        </p:nvSpPr>
        <p:spPr>
          <a:xfrm>
            <a:off x="6344138" y="4876800"/>
            <a:ext cx="2951129" cy="18415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cos</a:t>
            </a:r>
            <a:r>
              <a:rPr lang="en-US" altLang="zh-CN" dirty="0">
                <a:solidFill>
                  <a:srgbClr val="0000FF"/>
                </a:solidFill>
              </a:rPr>
              <a:t>(pi)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-1</a:t>
            </a:r>
            <a:endParaRPr lang="en-US" sz="2700" dirty="0">
              <a:solidFill>
                <a:schemeClr val="bg1"/>
              </a:solidFill>
              <a:latin typeface="Monaco"/>
              <a:ea typeface="Monaco"/>
              <a:cs typeface="Monaco"/>
              <a:sym typeface="Monaco"/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rgbClr val="0000FF"/>
                </a:solidFill>
                <a:latin typeface="Monaco"/>
                <a:ea typeface="Monaco"/>
                <a:cs typeface="Monaco"/>
                <a:sym typeface="Monaco"/>
              </a:rPr>
              <a:t>&gt; sin(pi)</a:t>
            </a: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>
                <a:solidFill>
                  <a:schemeClr val="bg1"/>
                </a:solidFill>
              </a:rPr>
              <a:t>[1] 1.224647e-16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8" name="a=2.5+3.7…">
            <a:extLst>
              <a:ext uri="{FF2B5EF4-FFF2-40B4-BE49-F238E27FC236}">
                <a16:creationId xmlns:a16="http://schemas.microsoft.com/office/drawing/2014/main" id="{3355A500-CD91-A247-B620-2158B46A2578}"/>
              </a:ext>
            </a:extLst>
          </p:cNvPr>
          <p:cNvSpPr txBox="1"/>
          <p:nvPr/>
        </p:nvSpPr>
        <p:spPr>
          <a:xfrm>
            <a:off x="6344138" y="2177832"/>
            <a:ext cx="1561325" cy="933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00000"/>
              </a:buClr>
              <a:buSzPct val="100000"/>
              <a:defRPr sz="2700"/>
            </a:pPr>
            <a:r>
              <a:rPr lang="en-US" dirty="0">
                <a:solidFill>
                  <a:srgbClr val="0000FF"/>
                </a:solidFill>
              </a:rPr>
              <a:t>&gt; 1+NA</a:t>
            </a:r>
            <a:endParaRPr dirty="0">
              <a:solidFill>
                <a:srgbClr val="0000FF"/>
              </a:solidFill>
            </a:endParaRPr>
          </a:p>
          <a:p>
            <a:pPr>
              <a:buClr>
                <a:srgbClr val="000000"/>
              </a:buClr>
              <a:buSzPct val="100000"/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[1]</a:t>
            </a:r>
            <a:r>
              <a:rPr lang="zh-CN" alt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  <a:r>
              <a:rPr lang="en-US" altLang="zh-CN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NA</a:t>
            </a:r>
            <a:r>
              <a:rPr lang="en-US" sz="2700" dirty="0">
                <a:solidFill>
                  <a:schemeClr val="bg1"/>
                </a:solidFill>
                <a:latin typeface="Monaco"/>
                <a:ea typeface="Monaco"/>
                <a:cs typeface="Monaco"/>
                <a:sym typeface="Monaco"/>
              </a:rPr>
              <a:t>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8A76BB4-7CA0-A14C-A538-692753697426}"/>
              </a:ext>
            </a:extLst>
          </p:cNvPr>
          <p:cNvSpPr txBox="1"/>
          <p:nvPr/>
        </p:nvSpPr>
        <p:spPr>
          <a:xfrm>
            <a:off x="1026746" y="8273344"/>
            <a:ext cx="3077766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FF0000"/>
                </a:solidFill>
              </a:rPr>
              <a:t>注意：</a:t>
            </a:r>
            <a:r>
              <a:rPr lang="en-US" altLang="zh-CN" sz="2000" dirty="0">
                <a:solidFill>
                  <a:srgbClr val="FF0000"/>
                </a:solidFill>
              </a:rPr>
              <a:t>R</a:t>
            </a:r>
            <a:r>
              <a:rPr lang="zh-CN" altLang="en-US" sz="2000" dirty="0">
                <a:solidFill>
                  <a:srgbClr val="FF0000"/>
                </a:solidFill>
              </a:rPr>
              <a:t>编程中大小写敏感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97E5E12-31D9-3B47-B048-9C4018D59264}"/>
              </a:ext>
            </a:extLst>
          </p:cNvPr>
          <p:cNvSpPr txBox="1"/>
          <p:nvPr/>
        </p:nvSpPr>
        <p:spPr>
          <a:xfrm>
            <a:off x="6344138" y="3452935"/>
            <a:ext cx="385682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zh-CN" altLang="en-US" sz="2400" dirty="0">
                <a:solidFill>
                  <a:srgbClr val="FF0000"/>
                </a:solidFill>
              </a:rPr>
              <a:t>计算结果是</a:t>
            </a:r>
            <a:r>
              <a:rPr lang="en-US" altLang="zh-CN" sz="2400" dirty="0">
                <a:solidFill>
                  <a:srgbClr val="FF0000"/>
                </a:solidFill>
              </a:rPr>
              <a:t>NA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C148CE5-64D4-D443-9CDA-E5A1C7E6BE35}"/>
              </a:ext>
            </a:extLst>
          </p:cNvPr>
          <p:cNvSpPr txBox="1"/>
          <p:nvPr/>
        </p:nvSpPr>
        <p:spPr>
          <a:xfrm>
            <a:off x="6344138" y="7103844"/>
            <a:ext cx="4655121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问题：为什么</a:t>
            </a:r>
            <a:r>
              <a:rPr lang="en-US" altLang="zh-CN" sz="2400" dirty="0">
                <a:solidFill>
                  <a:srgbClr val="FF0000"/>
                </a:solidFill>
              </a:rPr>
              <a:t>sin(pi)</a:t>
            </a:r>
            <a:r>
              <a:rPr lang="zh-CN" altLang="en-US" sz="2400" dirty="0">
                <a:solidFill>
                  <a:srgbClr val="FF0000"/>
                </a:solidFill>
              </a:rPr>
              <a:t>结果不是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  <p:sp>
        <p:nvSpPr>
          <p:cNvPr id="11" name="R Console">
            <a:extLst>
              <a:ext uri="{FF2B5EF4-FFF2-40B4-BE49-F238E27FC236}">
                <a16:creationId xmlns:a16="http://schemas.microsoft.com/office/drawing/2014/main" id="{B4D1E994-123F-854D-AAA5-222271CBFE1C}"/>
              </a:ext>
            </a:extLst>
          </p:cNvPr>
          <p:cNvSpPr txBox="1"/>
          <p:nvPr/>
        </p:nvSpPr>
        <p:spPr>
          <a:xfrm>
            <a:off x="6340230" y="2241948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  <p:sp>
        <p:nvSpPr>
          <p:cNvPr id="12" name="R Console">
            <a:extLst>
              <a:ext uri="{FF2B5EF4-FFF2-40B4-BE49-F238E27FC236}">
                <a16:creationId xmlns:a16="http://schemas.microsoft.com/office/drawing/2014/main" id="{A40A318D-851E-634F-AA06-6640EA73F88A}"/>
              </a:ext>
            </a:extLst>
          </p:cNvPr>
          <p:cNvSpPr txBox="1"/>
          <p:nvPr/>
        </p:nvSpPr>
        <p:spPr>
          <a:xfrm>
            <a:off x="6275626" y="4876800"/>
            <a:ext cx="277320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|</a:t>
            </a:r>
            <a:endParaRPr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1809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1" grpId="1" animBg="1"/>
      <p:bldP spid="12" grpId="0" animBg="1"/>
      <p:bldP spid="12" grpId="1" animBg="1"/>
      <p:bldP spid="12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复数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复数型数据</a:t>
            </a:r>
            <a:endParaRPr b="1" dirty="0"/>
          </a:p>
        </p:txBody>
      </p:sp>
      <p:sp>
        <p:nvSpPr>
          <p:cNvPr id="18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82" name="复数的形式：a+bi…"/>
          <p:cNvSpPr txBox="1"/>
          <p:nvPr/>
        </p:nvSpPr>
        <p:spPr>
          <a:xfrm>
            <a:off x="1238256" y="1920477"/>
            <a:ext cx="4747618" cy="12785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复数的形式：a+bi</a:t>
            </a:r>
          </a:p>
          <a:p>
            <a:r>
              <a:t>复数的类型：“complex”</a:t>
            </a:r>
          </a:p>
        </p:txBody>
      </p:sp>
      <p:grpSp>
        <p:nvGrpSpPr>
          <p:cNvPr id="187" name="成组"/>
          <p:cNvGrpSpPr/>
          <p:nvPr/>
        </p:nvGrpSpPr>
        <p:grpSpPr>
          <a:xfrm>
            <a:off x="1223798" y="4208798"/>
            <a:ext cx="4024072" cy="3101623"/>
            <a:chOff x="-31750" y="-31750"/>
            <a:chExt cx="4024070" cy="3101622"/>
          </a:xfrm>
        </p:grpSpPr>
        <p:pic>
          <p:nvPicPr>
            <p:cNvPr id="183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548067" y="1487311"/>
              <a:ext cx="3101623" cy="63501"/>
            </a:xfrm>
            <a:prstGeom prst="rect">
              <a:avLst/>
            </a:prstGeom>
            <a:effectLst/>
          </p:spPr>
        </p:pic>
        <p:pic>
          <p:nvPicPr>
            <p:cNvPr id="185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3004404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88" name="&gt; x=2+3i…"/>
          <p:cNvSpPr txBox="1"/>
          <p:nvPr/>
        </p:nvSpPr>
        <p:spPr>
          <a:xfrm>
            <a:off x="1553049" y="4357229"/>
            <a:ext cx="4546116" cy="25648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dirty="0">
                <a:solidFill>
                  <a:srgbClr val="0000FF"/>
                </a:solidFill>
              </a:rPr>
              <a:t>&gt; x=2+3i</a:t>
            </a:r>
          </a:p>
          <a:p>
            <a:r>
              <a:rPr dirty="0">
                <a:solidFill>
                  <a:srgbClr val="0000FF"/>
                </a:solidFill>
              </a:rPr>
              <a:t>&gt; x^2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-5+12i</a:t>
            </a:r>
          </a:p>
          <a:p>
            <a:r>
              <a:rPr dirty="0">
                <a:solidFill>
                  <a:srgbClr val="0000FF"/>
                </a:solidFill>
              </a:rPr>
              <a:t>&gt; log(x)</a:t>
            </a:r>
          </a:p>
          <a:p>
            <a:r>
              <a:rPr dirty="0">
                <a:solidFill>
                  <a:schemeClr val="bg2">
                    <a:lumMod val="50000"/>
                  </a:schemeClr>
                </a:solidFill>
              </a:rPr>
              <a:t>[1] 1.2825+0.9828i</a:t>
            </a:r>
          </a:p>
        </p:txBody>
      </p:sp>
      <p:graphicFrame>
        <p:nvGraphicFramePr>
          <p:cNvPr id="189" name="表格"/>
          <p:cNvGraphicFramePr/>
          <p:nvPr/>
        </p:nvGraphicFramePr>
        <p:xfrm>
          <a:off x="8063574" y="3640494"/>
          <a:ext cx="3702842" cy="3998275"/>
        </p:xfrm>
        <a:graphic>
          <a:graphicData uri="http://schemas.openxmlformats.org/drawingml/2006/table">
            <a:tbl>
              <a:tblPr>
                <a:tableStyleId>{4C3C2611-4C71-4FC5-86AE-919BDF0F9419}</a:tableStyleId>
              </a:tblPr>
              <a:tblGrid>
                <a:gridCol w="18514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1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Re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实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T w="12700">
                      <a:solidFill>
                        <a:srgbClr val="000000"/>
                      </a:solidFill>
                      <a:miter lim="400000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Im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虚部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Mod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取模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Arg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相位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9655"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Conj(x)</a:t>
                      </a:r>
                    </a:p>
                  </a:txBody>
                  <a:tcPr marL="50800" marR="50800" marT="50800" marB="50800" anchor="ctr" horzOverflow="overflow">
                    <a:lnL w="12700">
                      <a:solidFill>
                        <a:srgbClr val="000000"/>
                      </a:solidFill>
                      <a:miter lim="400000"/>
                    </a:lnL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algn="ctr" defTabSz="457200">
                        <a:defRPr sz="1800">
                          <a:solidFill>
                            <a:srgbClr val="000000"/>
                          </a:solidFill>
                        </a:defRPr>
                      </a:pPr>
                      <a:r>
                        <a:rPr sz="2800">
                          <a:solidFill>
                            <a:srgbClr val="444444"/>
                          </a:solidFill>
                        </a:rPr>
                        <a:t>求共轭</a:t>
                      </a:r>
                    </a:p>
                  </a:txBody>
                  <a:tcPr marL="50800" marR="50800" marT="50800" marB="50800" anchor="ctr" horzOverflow="overflow">
                    <a:lnR w="12700">
                      <a:solidFill>
                        <a:srgbClr val="000000"/>
                      </a:solidFill>
                      <a:miter lim="400000"/>
                    </a:lnR>
                    <a:lnB w="12700">
                      <a:solidFill>
                        <a:srgbClr val="000000"/>
                      </a:solidFill>
                      <a:miter lim="400000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 Console"/>
          <p:cNvSpPr txBox="1"/>
          <p:nvPr/>
        </p:nvSpPr>
        <p:spPr>
          <a:xfrm>
            <a:off x="1529196" y="4405094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31CACED-5C4C-724F-8271-37D39B037BF8}"/>
              </a:ext>
            </a:extLst>
          </p:cNvPr>
          <p:cNvSpPr txBox="1"/>
          <p:nvPr/>
        </p:nvSpPr>
        <p:spPr>
          <a:xfrm>
            <a:off x="6388518" y="8403972"/>
            <a:ext cx="625812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en-US" sz="2400" dirty="0">
                <a:solidFill>
                  <a:srgbClr val="FF0000"/>
                </a:solidFill>
              </a:rPr>
              <a:t>注意：复数在我们专业本科阶段几乎涉及不到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Monaco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 advAuto="0"/>
      <p:bldP spid="10" grpId="0" animBg="1"/>
      <p:bldP spid="1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型数据</a:t>
            </a:r>
            <a:endParaRPr b="1" dirty="0"/>
          </a:p>
        </p:txBody>
      </p:sp>
      <p:sp>
        <p:nvSpPr>
          <p:cNvPr id="19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93102" y="5935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193" name="逻辑型（logical)数据只有两个取值：TRUE 和 FALSE…"/>
          <p:cNvSpPr txBox="1">
            <a:spLocks noGrp="1"/>
          </p:cNvSpPr>
          <p:nvPr>
            <p:ph type="body" idx="1"/>
          </p:nvPr>
        </p:nvSpPr>
        <p:spPr>
          <a:xfrm>
            <a:off x="571500" y="1705596"/>
            <a:ext cx="11861800" cy="2927364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逻辑型（logical</a:t>
            </a:r>
            <a:r>
              <a:rPr dirty="0"/>
              <a:t>)</a:t>
            </a:r>
            <a:r>
              <a:rPr dirty="0" err="1"/>
              <a:t>数据只有两个取值：TRUE</a:t>
            </a:r>
            <a:r>
              <a:rPr dirty="0"/>
              <a:t> 和 FALSE</a:t>
            </a:r>
          </a:p>
          <a:p>
            <a:r>
              <a:rPr dirty="0" err="1"/>
              <a:t>主要用于逻辑判断</a:t>
            </a:r>
            <a:endParaRPr dirty="0"/>
          </a:p>
        </p:txBody>
      </p:sp>
      <p:sp>
        <p:nvSpPr>
          <p:cNvPr id="194" name="a=c(1,2,3,5,7)…"/>
          <p:cNvSpPr txBox="1"/>
          <p:nvPr/>
        </p:nvSpPr>
        <p:spPr>
          <a:xfrm>
            <a:off x="6261373" y="5289285"/>
            <a:ext cx="6218266" cy="12618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6200" tIns="76200" rIns="76200" bIns="76200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lang="en-US" b="1" dirty="0">
                <a:solidFill>
                  <a:srgbClr val="0000FF"/>
                </a:solidFill>
              </a:rPr>
              <a:t>&gt; </a:t>
            </a:r>
            <a:r>
              <a:rPr b="1" dirty="0">
                <a:solidFill>
                  <a:srgbClr val="0000FF"/>
                </a:solidFill>
              </a:rPr>
              <a:t>a=c(1,2,3,5,7)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a&gt;2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FALSE </a:t>
            </a:r>
            <a:r>
              <a:rPr b="1" dirty="0" err="1"/>
              <a:t>FALSE</a:t>
            </a:r>
            <a:r>
              <a:rPr b="1" dirty="0"/>
              <a:t>  TRUE  </a:t>
            </a:r>
            <a:r>
              <a:rPr b="1" dirty="0" err="1"/>
              <a:t>TRUE</a:t>
            </a:r>
            <a:r>
              <a:rPr b="1" dirty="0"/>
              <a:t>  </a:t>
            </a:r>
            <a:r>
              <a:rPr b="1" dirty="0" err="1"/>
              <a:t>TRUE</a:t>
            </a:r>
            <a:endParaRPr b="1" dirty="0"/>
          </a:p>
        </p:txBody>
      </p:sp>
      <p:grpSp>
        <p:nvGrpSpPr>
          <p:cNvPr id="199" name="成组"/>
          <p:cNvGrpSpPr/>
          <p:nvPr/>
        </p:nvGrpSpPr>
        <p:grpSpPr>
          <a:xfrm>
            <a:off x="1248238" y="5184884"/>
            <a:ext cx="4024072" cy="2529954"/>
            <a:chOff x="-31750" y="-31750"/>
            <a:chExt cx="4024070" cy="2529953"/>
          </a:xfrm>
        </p:grpSpPr>
        <p:pic>
          <p:nvPicPr>
            <p:cNvPr id="195" name="线条" descr="线条"/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197" name="线条" descr="线条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200" name="&gt; T…"/>
          <p:cNvSpPr txBox="1"/>
          <p:nvPr/>
        </p:nvSpPr>
        <p:spPr>
          <a:xfrm>
            <a:off x="1783515" y="5289285"/>
            <a:ext cx="1577355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T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>
                <a:solidFill>
                  <a:srgbClr val="0000FF"/>
                </a:solidFill>
              </a:rPr>
              <a:t>&gt; 5&gt;=4</a:t>
            </a:r>
          </a:p>
          <a:p>
            <a:pPr>
              <a:defRPr sz="2400">
                <a:solidFill>
                  <a:srgbClr val="000000"/>
                </a:solidFill>
              </a:defRPr>
            </a:pPr>
            <a:r>
              <a:rPr b="1" dirty="0"/>
              <a:t>[1] TRUE</a:t>
            </a:r>
          </a:p>
        </p:txBody>
      </p:sp>
      <p:grpSp>
        <p:nvGrpSpPr>
          <p:cNvPr id="205" name="成组"/>
          <p:cNvGrpSpPr/>
          <p:nvPr/>
        </p:nvGrpSpPr>
        <p:grpSpPr>
          <a:xfrm>
            <a:off x="5960044" y="5184884"/>
            <a:ext cx="4024071" cy="2529954"/>
            <a:chOff x="-31750" y="-31750"/>
            <a:chExt cx="4024070" cy="2529953"/>
          </a:xfrm>
        </p:grpSpPr>
        <p:pic>
          <p:nvPicPr>
            <p:cNvPr id="201" name="线条" descr="线条"/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1262232" y="1201476"/>
              <a:ext cx="2529954" cy="63501"/>
            </a:xfrm>
            <a:prstGeom prst="rect">
              <a:avLst/>
            </a:prstGeom>
            <a:effectLst/>
          </p:spPr>
        </p:pic>
        <p:pic>
          <p:nvPicPr>
            <p:cNvPr id="203" name="线条" descr="线条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31750" y="2433105"/>
              <a:ext cx="4024071" cy="63501"/>
            </a:xfrm>
            <a:prstGeom prst="rect">
              <a:avLst/>
            </a:prstGeom>
            <a:effectLst/>
          </p:spPr>
        </p:pic>
      </p:grpSp>
      <p:sp>
        <p:nvSpPr>
          <p:cNvPr id="13" name="R Console"/>
          <p:cNvSpPr txBox="1"/>
          <p:nvPr/>
        </p:nvSpPr>
        <p:spPr>
          <a:xfrm>
            <a:off x="1728875" y="5289285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2F81686-99D0-C14C-8389-F37144731C78}"/>
              </a:ext>
            </a:extLst>
          </p:cNvPr>
          <p:cNvSpPr txBox="1"/>
          <p:nvPr/>
        </p:nvSpPr>
        <p:spPr>
          <a:xfrm>
            <a:off x="571500" y="8257813"/>
            <a:ext cx="631583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RU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T,FALSE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可以简写为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F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Monaco"/>
              <a:ea typeface="Monaco"/>
              <a:cs typeface="Monaco"/>
              <a:sym typeface="Monaco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200" grpId="0" animBg="1"/>
      <p:bldP spid="13" grpId="0" animBg="1"/>
      <p:bldP spid="13" grpId="1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逻辑型数据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b="1" dirty="0" err="1"/>
              <a:t>逻辑</a:t>
            </a:r>
            <a:r>
              <a:rPr lang="zh-CN" altLang="en-US" b="1" dirty="0"/>
              <a:t>运算</a:t>
            </a:r>
            <a:endParaRPr b="1" dirty="0"/>
          </a:p>
        </p:txBody>
      </p:sp>
      <p:sp>
        <p:nvSpPr>
          <p:cNvPr id="2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842302" y="542742"/>
            <a:ext cx="276708" cy="44902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209" name="比较运算符： &gt; &lt; &gt;= &lt;= == %in%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比较运算符</a:t>
            </a:r>
            <a:r>
              <a:rPr dirty="0"/>
              <a:t>： &gt; &lt; &gt;= &lt;= == %in%</a:t>
            </a:r>
          </a:p>
          <a:p>
            <a:r>
              <a:rPr dirty="0" err="1"/>
              <a:t>逻辑运算符</a:t>
            </a:r>
            <a:r>
              <a:rPr dirty="0"/>
              <a:t> : &amp; | !</a:t>
            </a:r>
          </a:p>
          <a:p>
            <a:r>
              <a:rPr dirty="0"/>
              <a:t>any()</a:t>
            </a:r>
            <a:r>
              <a:rPr dirty="0" err="1"/>
              <a:t>函数，是否存在条件为真</a:t>
            </a:r>
            <a:endParaRPr dirty="0"/>
          </a:p>
          <a:p>
            <a:r>
              <a:rPr dirty="0"/>
              <a:t>all()</a:t>
            </a:r>
            <a:r>
              <a:rPr dirty="0" err="1"/>
              <a:t>函数，是否全部为真</a:t>
            </a:r>
            <a:endParaRPr dirty="0"/>
          </a:p>
        </p:txBody>
      </p:sp>
      <p:sp>
        <p:nvSpPr>
          <p:cNvPr id="210" name="&gt; a…"/>
          <p:cNvSpPr txBox="1">
            <a:spLocks noGrp="1"/>
          </p:cNvSpPr>
          <p:nvPr>
            <p:ph type="body" sz="quarter" idx="13"/>
          </p:nvPr>
        </p:nvSpPr>
        <p:spPr>
          <a:xfrm>
            <a:off x="6179939" y="1972719"/>
            <a:ext cx="6003628" cy="430887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1 2 3 5 7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3 %in% a 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(5&gt;=4)&amp;(3 %in% a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ll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FALSE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>
                <a:solidFill>
                  <a:srgbClr val="0000FF"/>
                </a:solidFill>
              </a:rPr>
              <a:t>&gt; any(a&gt;2)</a:t>
            </a:r>
          </a:p>
          <a:p>
            <a:pPr marL="0" indent="0">
              <a:spcBef>
                <a:spcPts val="0"/>
              </a:spcBef>
              <a:buSzTx/>
              <a:buFontTx/>
              <a:buNone/>
              <a:defRPr sz="2700">
                <a:solidFill>
                  <a:srgbClr val="000000"/>
                </a:solidFill>
              </a:defRPr>
            </a:pPr>
            <a:r>
              <a:rPr dirty="0"/>
              <a:t>[1] TRUE</a:t>
            </a:r>
          </a:p>
        </p:txBody>
      </p:sp>
      <p:sp>
        <p:nvSpPr>
          <p:cNvPr id="6" name="R Console"/>
          <p:cNvSpPr txBox="1"/>
          <p:nvPr/>
        </p:nvSpPr>
        <p:spPr>
          <a:xfrm>
            <a:off x="6177260" y="1984151"/>
            <a:ext cx="310983" cy="518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r>
              <a:rPr lang="en-US" sz="2700" b="1" dirty="0">
                <a:solidFill>
                  <a:srgbClr val="0000FF"/>
                </a:solidFill>
              </a:rPr>
              <a:t>|</a:t>
            </a:r>
            <a:endParaRPr sz="2700" b="1" dirty="0">
              <a:solidFill>
                <a:srgbClr val="0000FF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6031E2F-68EC-5043-AF7A-77EA852F0128}"/>
              </a:ext>
            </a:extLst>
          </p:cNvPr>
          <p:cNvSpPr txBox="1"/>
          <p:nvPr/>
        </p:nvSpPr>
        <p:spPr>
          <a:xfrm>
            <a:off x="5682397" y="8187069"/>
            <a:ext cx="527227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提示：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a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是如何赋值的，转到</a:t>
            </a: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15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Monaco"/>
                <a:ea typeface="Monaco"/>
                <a:cs typeface="Monaco"/>
                <a:sym typeface="Monaco"/>
              </a:rPr>
              <a:t>页看看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 uiExpand="1" build="p" animBg="1"/>
      <p:bldP spid="6" grpId="0" animBg="1"/>
      <p:bldP spid="6" grpId="1" animBg="1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d92eb1e3-6758-431b-821a-596b4e152a19"/>
</p:tagLst>
</file>

<file path=ppt/theme/theme1.xml><?xml version="1.0" encoding="utf-8"?>
<a:theme xmlns:a="http://schemas.openxmlformats.org/drawingml/2006/main" name="2019数据分析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FFCD33"/>
      </a:accent1>
      <a:accent2>
        <a:srgbClr val="484848"/>
      </a:accent2>
      <a:accent3>
        <a:srgbClr val="646464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2019数据分析" id="{57D91635-0FA4-4DDC-833A-B0F1238BDBD1}" vid="{0EDB7FCE-5B12-4F17-B5A4-1437D226AB05}"/>
    </a:ext>
  </a:extLst>
</a:theme>
</file>

<file path=ppt/theme/theme2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E83D2E"/>
      </a:accent1>
      <a:accent2>
        <a:srgbClr val="FFCD00"/>
      </a:accent2>
      <a:accent3>
        <a:srgbClr val="61AC47"/>
      </a:accent3>
      <a:accent4>
        <a:srgbClr val="818181"/>
      </a:accent4>
      <a:accent5>
        <a:srgbClr val="A5A5A5"/>
      </a:accent5>
      <a:accent6>
        <a:srgbClr val="C9C9C9"/>
      </a:accent6>
      <a:hlink>
        <a:srgbClr val="4472C4"/>
      </a:hlink>
      <a:folHlink>
        <a:srgbClr val="BFBFB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ModernPortfolio">
  <a:themeElements>
    <a:clrScheme name="ModernPortfolio">
      <a:dk1>
        <a:srgbClr val="000000"/>
      </a:dk1>
      <a:lt1>
        <a:srgbClr val="FFFFFF"/>
      </a:lt1>
      <a:dk2>
        <a:srgbClr val="5C5C5C"/>
      </a:dk2>
      <a:lt2>
        <a:srgbClr val="CBCBCB"/>
      </a:lt2>
      <a:accent1>
        <a:srgbClr val="557E8A"/>
      </a:accent1>
      <a:accent2>
        <a:srgbClr val="88885A"/>
      </a:accent2>
      <a:accent3>
        <a:srgbClr val="B29E85"/>
      </a:accent3>
      <a:accent4>
        <a:srgbClr val="BB7B52"/>
      </a:accent4>
      <a:accent5>
        <a:srgbClr val="CF7F66"/>
      </a:accent5>
      <a:accent6>
        <a:srgbClr val="62647B"/>
      </a:accent6>
      <a:hlink>
        <a:srgbClr val="0000FF"/>
      </a:hlink>
      <a:folHlink>
        <a:srgbClr val="FF00FF"/>
      </a:folHlink>
    </a:clrScheme>
    <a:fontScheme name="ModernPortfolio">
      <a:majorFont>
        <a:latin typeface="Helvetica Neue Light"/>
        <a:ea typeface="Helvetica Neue Light"/>
        <a:cs typeface="Helvetica Neue Light"/>
      </a:majorFont>
      <a:minorFont>
        <a:latin typeface="Helvetica Neue Light"/>
        <a:ea typeface="Helvetica Neue Light"/>
        <a:cs typeface="Helvetica Neue Light"/>
      </a:minorFont>
    </a:fontScheme>
    <a:fmtScheme name="ModernPortfol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satOff val="12166"/>
            <a:lumOff val="-13042"/>
          </a:schemeClr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ABABAB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2C64A7"/>
            </a:solidFill>
            <a:effectLst/>
            <a:uFillTx/>
            <a:latin typeface="Monaco"/>
            <a:ea typeface="Monaco"/>
            <a:cs typeface="Monaco"/>
            <a:sym typeface="Monaco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Override1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3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4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5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6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7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8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ppt/theme/themeOverride9.xml><?xml version="1.0" encoding="utf-8"?>
<a:themeOverride xmlns:a="http://schemas.openxmlformats.org/drawingml/2006/main">
  <a:clrScheme name="ModernPortfolio">
    <a:dk1>
      <a:srgbClr val="000000"/>
    </a:dk1>
    <a:lt1>
      <a:srgbClr val="FFFFFF"/>
    </a:lt1>
    <a:dk2>
      <a:srgbClr val="768395"/>
    </a:dk2>
    <a:lt2>
      <a:srgbClr val="F0F0F0"/>
    </a:lt2>
    <a:accent1>
      <a:srgbClr val="E83D2E"/>
    </a:accent1>
    <a:accent2>
      <a:srgbClr val="FFCD00"/>
    </a:accent2>
    <a:accent3>
      <a:srgbClr val="61AC47"/>
    </a:accent3>
    <a:accent4>
      <a:srgbClr val="818181"/>
    </a:accent4>
    <a:accent5>
      <a:srgbClr val="A5A5A5"/>
    </a:accent5>
    <a:accent6>
      <a:srgbClr val="C9C9C9"/>
    </a:accent6>
    <a:hlink>
      <a:srgbClr val="4472C4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2</TotalTime>
  <Words>3213</Words>
  <Application>Microsoft Macintosh PowerPoint</Application>
  <PresentationFormat>自定义</PresentationFormat>
  <Paragraphs>587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61" baseType="lpstr">
      <vt:lpstr>宋体</vt:lpstr>
      <vt:lpstr>Arial</vt:lpstr>
      <vt:lpstr>Cambria Math</vt:lpstr>
      <vt:lpstr>Helvetica</vt:lpstr>
      <vt:lpstr>Helvetica Neue</vt:lpstr>
      <vt:lpstr>Helvetica Neue Light</vt:lpstr>
      <vt:lpstr>Helvetica Neue Medium</vt:lpstr>
      <vt:lpstr>Impact</vt:lpstr>
      <vt:lpstr>Monaco</vt:lpstr>
      <vt:lpstr>Times New Roman</vt:lpstr>
      <vt:lpstr>2019数据分析</vt:lpstr>
      <vt:lpstr>ModernPortfolio</vt:lpstr>
      <vt:lpstr>Equation</vt:lpstr>
      <vt:lpstr>数据分析与处理技术——2 基础数据结构</vt:lpstr>
      <vt:lpstr>参考书籍</vt:lpstr>
      <vt:lpstr>数据类型</vt:lpstr>
      <vt:lpstr>数值型数据</vt:lpstr>
      <vt:lpstr>数值型数据</vt:lpstr>
      <vt:lpstr>数值型数据</vt:lpstr>
      <vt:lpstr>复数型数据</vt:lpstr>
      <vt:lpstr>逻辑型数据</vt:lpstr>
      <vt:lpstr>逻辑运算</vt:lpstr>
      <vt:lpstr>字符型数据</vt:lpstr>
      <vt:lpstr>字符操作</vt:lpstr>
      <vt:lpstr>paste函数</vt:lpstr>
      <vt:lpstr>数据模式</vt:lpstr>
      <vt:lpstr>向量及索引</vt:lpstr>
      <vt:lpstr>原子向量</vt:lpstr>
      <vt:lpstr>原子向量</vt:lpstr>
      <vt:lpstr>原子向量</vt:lpstr>
      <vt:lpstr>原子向量</vt:lpstr>
      <vt:lpstr>原子向量</vt:lpstr>
      <vt:lpstr>原子向量</vt:lpstr>
      <vt:lpstr>矩阵与数组</vt:lpstr>
      <vt:lpstr>矩阵</vt:lpstr>
      <vt:lpstr>PowerPoint 演示文稿</vt:lpstr>
      <vt:lpstr>矩阵</vt:lpstr>
      <vt:lpstr>矩阵</vt:lpstr>
      <vt:lpstr>矩阵</vt:lpstr>
      <vt:lpstr>矩阵</vt:lpstr>
      <vt:lpstr>数组</vt:lpstr>
      <vt:lpstr>索引规则总结</vt:lpstr>
      <vt:lpstr>单模数据结构特征</vt:lpstr>
      <vt:lpstr>变量属性</vt:lpstr>
      <vt:lpstr>向量属性</vt:lpstr>
      <vt:lpstr>类型判断与转换</vt:lpstr>
      <vt:lpstr>变量属性</vt:lpstr>
      <vt:lpstr>变量属性</vt:lpstr>
      <vt:lpstr>变量属性</vt:lpstr>
      <vt:lpstr>元素操作</vt:lpstr>
      <vt:lpstr>元素</vt:lpstr>
      <vt:lpstr>向量操作</vt:lpstr>
      <vt:lpstr>向量操作</vt:lpstr>
      <vt:lpstr>向量操作</vt:lpstr>
      <vt:lpstr>向量操作</vt:lpstr>
      <vt:lpstr>向量操作</vt:lpstr>
      <vt:lpstr>练习</vt:lpstr>
      <vt:lpstr>练习</vt:lpstr>
      <vt:lpstr>练习</vt:lpstr>
      <vt:lpstr>练习</vt:lpstr>
      <vt:lpstr>练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</dc:title>
  <dc:creator>Xu Ning</dc:creator>
  <cp:lastModifiedBy>Xu Ning</cp:lastModifiedBy>
  <cp:revision>2</cp:revision>
  <dcterms:created xsi:type="dcterms:W3CDTF">2020-09-23T07:26:32Z</dcterms:created>
  <dcterms:modified xsi:type="dcterms:W3CDTF">2020-10-02T07:25:39Z</dcterms:modified>
</cp:coreProperties>
</file>